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B0AF4F" w14:textId="77777777" w:rsidR="00EC7BCF" w:rsidRDefault="00EC7BCF" w:rsidP="00EC7BCF">
      <w:pPr>
        <w:pStyle w:val="1"/>
      </w:pPr>
      <w:r>
        <w:rPr>
          <w:rFonts w:hint="eastAsia"/>
        </w:rPr>
        <w:t>202</w:t>
      </w:r>
      <w:r>
        <w:t>5</w:t>
      </w:r>
      <w:r>
        <w:rPr>
          <w:rFonts w:hint="eastAsia"/>
        </w:rPr>
        <w:t>学年第一学期期末学业质量调研</w:t>
      </w:r>
    </w:p>
    <w:p w14:paraId="31424F4E" w14:textId="7253377C" w:rsidR="00EC7BCF" w:rsidRDefault="00EC7BCF" w:rsidP="00EC7BCF">
      <w:pPr>
        <w:pStyle w:val="1"/>
      </w:pPr>
      <w:r>
        <w:rPr>
          <w:rFonts w:hint="eastAsia"/>
        </w:rPr>
        <w:t>高</w:t>
      </w:r>
      <w:r>
        <w:rPr>
          <w:rFonts w:hint="eastAsia"/>
        </w:rPr>
        <w:t xml:space="preserve"> </w:t>
      </w:r>
      <w:r>
        <w:rPr>
          <w:rFonts w:hint="eastAsia"/>
        </w:rPr>
        <w:t>三</w:t>
      </w:r>
      <w:r>
        <w:rPr>
          <w:rFonts w:hint="eastAsia"/>
        </w:rPr>
        <w:t xml:space="preserve"> </w:t>
      </w:r>
      <w:r>
        <w:rPr>
          <w:rFonts w:hint="eastAsia"/>
        </w:rPr>
        <w:t>物</w:t>
      </w:r>
      <w:r>
        <w:rPr>
          <w:rFonts w:hint="eastAsia"/>
        </w:rPr>
        <w:t xml:space="preserve"> </w:t>
      </w:r>
      <w:r>
        <w:rPr>
          <w:rFonts w:hint="eastAsia"/>
        </w:rPr>
        <w:t>理</w:t>
      </w:r>
    </w:p>
    <w:p w14:paraId="57E92DF7" w14:textId="77777777" w:rsidR="00EC7BCF" w:rsidRDefault="00EC7BCF" w:rsidP="00EC7BCF">
      <w:pPr>
        <w:rPr>
          <w:rFonts w:asciiTheme="majorBidi" w:eastAsia="黑体" w:hAnsiTheme="majorBidi" w:cstheme="majorBidi"/>
          <w:sz w:val="20"/>
          <w:szCs w:val="21"/>
        </w:rPr>
      </w:pPr>
      <w:r>
        <w:rPr>
          <w:rFonts w:asciiTheme="majorBidi" w:eastAsia="黑体" w:hAnsiTheme="majorBidi" w:cstheme="majorBidi" w:hint="eastAsia"/>
          <w:sz w:val="20"/>
          <w:szCs w:val="21"/>
        </w:rPr>
        <w:t>考生注意：</w:t>
      </w:r>
    </w:p>
    <w:p w14:paraId="27953346" w14:textId="77777777" w:rsidR="00EC7BCF" w:rsidRDefault="00EC7BCF" w:rsidP="00EC7BCF">
      <w:pPr>
        <w:rPr>
          <w:rFonts w:asciiTheme="majorBidi" w:eastAsia="黑体" w:hAnsiTheme="majorBidi" w:cstheme="majorBidi"/>
          <w:sz w:val="20"/>
          <w:szCs w:val="21"/>
        </w:rPr>
      </w:pPr>
      <w:r>
        <w:rPr>
          <w:rFonts w:asciiTheme="majorBidi" w:eastAsia="黑体" w:hAnsiTheme="majorBidi" w:cstheme="majorBidi"/>
          <w:sz w:val="20"/>
          <w:szCs w:val="21"/>
        </w:rPr>
        <w:t>1</w:t>
      </w:r>
      <w:r>
        <w:rPr>
          <w:rFonts w:asciiTheme="majorBidi" w:eastAsia="黑体" w:hAnsiTheme="majorBidi" w:cstheme="majorBidi" w:hint="eastAsia"/>
          <w:sz w:val="20"/>
          <w:szCs w:val="21"/>
        </w:rPr>
        <w:t>．试卷满分</w:t>
      </w:r>
      <w:r>
        <w:rPr>
          <w:rFonts w:asciiTheme="majorBidi" w:eastAsia="黑体" w:hAnsiTheme="majorBidi" w:cstheme="majorBidi"/>
          <w:sz w:val="20"/>
          <w:szCs w:val="21"/>
        </w:rPr>
        <w:t>100</w:t>
      </w:r>
      <w:r>
        <w:rPr>
          <w:rFonts w:asciiTheme="majorBidi" w:eastAsia="黑体" w:hAnsiTheme="majorBidi" w:cstheme="majorBidi" w:hint="eastAsia"/>
          <w:sz w:val="20"/>
          <w:szCs w:val="21"/>
        </w:rPr>
        <w:t>分，考试时间</w:t>
      </w:r>
      <w:r>
        <w:rPr>
          <w:rFonts w:asciiTheme="majorBidi" w:eastAsia="黑体" w:hAnsiTheme="majorBidi" w:cstheme="majorBidi"/>
          <w:sz w:val="20"/>
          <w:szCs w:val="21"/>
        </w:rPr>
        <w:t>60</w:t>
      </w:r>
      <w:r>
        <w:rPr>
          <w:rFonts w:asciiTheme="majorBidi" w:eastAsia="黑体" w:hAnsiTheme="majorBidi" w:cstheme="majorBidi" w:hint="eastAsia"/>
          <w:sz w:val="20"/>
          <w:szCs w:val="21"/>
        </w:rPr>
        <w:t>分钟．</w:t>
      </w:r>
    </w:p>
    <w:p w14:paraId="21DCD667" w14:textId="77777777" w:rsidR="00EC7BCF" w:rsidRDefault="00EC7BCF" w:rsidP="00EC7BCF">
      <w:pPr>
        <w:rPr>
          <w:rFonts w:asciiTheme="majorBidi" w:eastAsia="黑体" w:hAnsiTheme="majorBidi" w:cstheme="majorBidi"/>
          <w:sz w:val="20"/>
          <w:szCs w:val="21"/>
        </w:rPr>
      </w:pPr>
      <w:r>
        <w:rPr>
          <w:rFonts w:asciiTheme="majorBidi" w:eastAsia="黑体" w:hAnsiTheme="majorBidi" w:cstheme="majorBidi"/>
          <w:sz w:val="20"/>
          <w:szCs w:val="21"/>
        </w:rPr>
        <w:t>2</w:t>
      </w:r>
      <w:r>
        <w:rPr>
          <w:rFonts w:asciiTheme="majorBidi" w:eastAsia="黑体" w:hAnsiTheme="majorBidi" w:cstheme="majorBidi" w:hint="eastAsia"/>
          <w:sz w:val="20"/>
          <w:szCs w:val="21"/>
        </w:rPr>
        <w:t>．本考试分设试卷和答题纸．作答必须写在答题纸上，在试卷上作答一律不得分．</w:t>
      </w:r>
    </w:p>
    <w:p w14:paraId="3019FC52" w14:textId="77777777" w:rsidR="00EC7BCF" w:rsidRDefault="00EC7BCF" w:rsidP="00EC7BCF">
      <w:pPr>
        <w:rPr>
          <w:rFonts w:asciiTheme="majorBidi" w:eastAsia="黑体" w:hAnsiTheme="majorBidi" w:cstheme="majorBidi"/>
          <w:sz w:val="20"/>
          <w:szCs w:val="21"/>
        </w:rPr>
      </w:pPr>
      <w:r>
        <w:rPr>
          <w:rFonts w:asciiTheme="majorBidi" w:eastAsia="黑体" w:hAnsiTheme="majorBidi" w:cstheme="majorBidi"/>
          <w:sz w:val="20"/>
          <w:szCs w:val="21"/>
        </w:rPr>
        <w:t>3</w:t>
      </w:r>
      <w:r>
        <w:rPr>
          <w:rFonts w:asciiTheme="majorBidi" w:eastAsia="黑体" w:hAnsiTheme="majorBidi" w:cstheme="majorBidi" w:hint="eastAsia"/>
          <w:sz w:val="20"/>
          <w:szCs w:val="21"/>
        </w:rPr>
        <w:t>．标注“多选”的试题，每小题应选两个及以上的选项，但不可全选；未特别标注的选择类试题，每小题只能选一个选项．标注“计算”、“简答”的试题，在列式计算、逻辑推理以及回答问题过程中，需给出必要的图示、文字说明、公式、演算等．</w:t>
      </w:r>
    </w:p>
    <w:p w14:paraId="6FF19387" w14:textId="77777777" w:rsidR="00EC7BCF" w:rsidRPr="000773AA" w:rsidRDefault="00EC7BCF" w:rsidP="00EC7BCF"/>
    <w:p w14:paraId="21B595A9" w14:textId="77777777" w:rsidR="00EC7BCF" w:rsidRPr="000773AA" w:rsidRDefault="00EC7BCF" w:rsidP="00EC7BCF">
      <w:pPr>
        <w:pStyle w:val="2"/>
      </w:pPr>
      <w:r w:rsidRPr="000773AA">
        <w:t>一、传感器</w:t>
      </w:r>
    </w:p>
    <w:p w14:paraId="4E3B325C" w14:textId="77431745" w:rsidR="00EC7BCF" w:rsidRPr="000773AA" w:rsidRDefault="00EC7BCF" w:rsidP="00EC7BCF">
      <w:pPr>
        <w:pStyle w:val="af0"/>
      </w:pPr>
      <w:r w:rsidRPr="000773AA">
        <w:t>传感器是一种检测装置，能将感受到的信息按照一定规律转变为电信号或其他所需形式的信息</w:t>
      </w:r>
      <w:commentRangeStart w:id="0"/>
      <w:r w:rsidRPr="000773AA">
        <w:t>输出</w:t>
      </w:r>
      <w:commentRangeEnd w:id="0"/>
      <w:r w:rsidR="000773AA" w:rsidRPr="000773AA">
        <w:rPr>
          <w:rStyle w:val="a4"/>
          <w:szCs w:val="22"/>
        </w:rPr>
        <w:commentReference w:id="0"/>
      </w:r>
      <w:r w:rsidRPr="000773AA">
        <w:t>。</w:t>
      </w:r>
    </w:p>
    <w:p w14:paraId="3E23D2D0" w14:textId="67E22DB5" w:rsidR="00EC7BCF" w:rsidRPr="000773AA" w:rsidRDefault="00EC7BCF" w:rsidP="00EC7BCF">
      <w:pPr>
        <w:rPr>
          <w:bCs/>
        </w:rPr>
      </w:pPr>
    </w:p>
    <w:p w14:paraId="5007D594" w14:textId="6B0077E8" w:rsidR="00EC7BCF" w:rsidRPr="000773AA" w:rsidRDefault="00E814A8" w:rsidP="00EC7BCF">
      <w:r w:rsidRPr="000773AA">
        <w:rPr>
          <w:noProof/>
        </w:rPr>
        <mc:AlternateContent>
          <mc:Choice Requires="wpg">
            <w:drawing>
              <wp:anchor distT="0" distB="0" distL="114300" distR="114300" simplePos="0" relativeHeight="251672064" behindDoc="0" locked="0" layoutInCell="1" allowOverlap="1" wp14:anchorId="10E4C63D" wp14:editId="7235E5EA">
                <wp:simplePos x="0" y="0"/>
                <wp:positionH relativeFrom="margin">
                  <wp:align>right</wp:align>
                </wp:positionH>
                <wp:positionV relativeFrom="paragraph">
                  <wp:posOffset>66675</wp:posOffset>
                </wp:positionV>
                <wp:extent cx="1496695" cy="699135"/>
                <wp:effectExtent l="0" t="0" r="8255" b="24765"/>
                <wp:wrapSquare wrapText="bothSides"/>
                <wp:docPr id="696895783" name="组合 696895783"/>
                <wp:cNvGraphicFramePr/>
                <a:graphic xmlns:a="http://schemas.openxmlformats.org/drawingml/2006/main">
                  <a:graphicData uri="http://schemas.microsoft.com/office/word/2010/wordprocessingGroup">
                    <wpg:wgp>
                      <wpg:cNvGrpSpPr/>
                      <wpg:grpSpPr>
                        <a:xfrm>
                          <a:off x="0" y="0"/>
                          <a:ext cx="1496695" cy="699135"/>
                          <a:chOff x="0" y="41019"/>
                          <a:chExt cx="1497648" cy="702768"/>
                        </a:xfrm>
                      </wpg:grpSpPr>
                      <wps:wsp>
                        <wps:cNvPr id="934202467" name="直接箭头连接符 934202467"/>
                        <wps:cNvCnPr/>
                        <wps:spPr>
                          <a:xfrm>
                            <a:off x="1346200" y="384810"/>
                            <a:ext cx="0" cy="29210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811461889" name="组合 1811461889"/>
                        <wpg:cNvGrpSpPr/>
                        <wpg:grpSpPr>
                          <a:xfrm>
                            <a:off x="0" y="41019"/>
                            <a:ext cx="1497648" cy="702768"/>
                            <a:chOff x="0" y="41019"/>
                            <a:chExt cx="1497648" cy="702768"/>
                          </a:xfrm>
                        </wpg:grpSpPr>
                        <wps:wsp>
                          <wps:cNvPr id="1198598567" name="矩形 1198598567"/>
                          <wps:cNvSpPr/>
                          <wps:spPr>
                            <a:xfrm>
                              <a:off x="0" y="190500"/>
                              <a:ext cx="495300" cy="304800"/>
                            </a:xfrm>
                            <a:prstGeom prst="rect">
                              <a:avLst/>
                            </a:prstGeom>
                            <a:solidFill>
                              <a:schemeClr val="bg2">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23551874" name="矩形 723551874"/>
                          <wps:cNvSpPr/>
                          <wps:spPr>
                            <a:xfrm>
                              <a:off x="209550" y="295258"/>
                              <a:ext cx="1162050" cy="9525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02882900" name="矩形 1502882900"/>
                          <wps:cNvSpPr/>
                          <wps:spPr>
                            <a:xfrm>
                              <a:off x="685796" y="249163"/>
                              <a:ext cx="431800" cy="45719"/>
                            </a:xfrm>
                            <a:prstGeom prst="rect">
                              <a:avLst/>
                            </a:prstGeom>
                            <a:solidFill>
                              <a:schemeClr val="tx1">
                                <a:lumMod val="65000"/>
                                <a:lumOff val="3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39867023" name="矩形 1939867023"/>
                          <wps:cNvSpPr/>
                          <wps:spPr>
                            <a:xfrm>
                              <a:off x="685800" y="388863"/>
                              <a:ext cx="431800" cy="45719"/>
                            </a:xfrm>
                            <a:prstGeom prst="rect">
                              <a:avLst/>
                            </a:prstGeom>
                            <a:solidFill>
                              <a:schemeClr val="tx1">
                                <a:lumMod val="65000"/>
                                <a:lumOff val="3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59875305" name="文本框 2"/>
                          <wps:cNvSpPr txBox="1">
                            <a:spLocks noChangeArrowheads="1"/>
                          </wps:cNvSpPr>
                          <wps:spPr bwMode="auto">
                            <a:xfrm>
                              <a:off x="638458" y="446658"/>
                              <a:ext cx="530093" cy="208119"/>
                            </a:xfrm>
                            <a:prstGeom prst="rect">
                              <a:avLst/>
                            </a:prstGeom>
                            <a:noFill/>
                            <a:ln w="9525">
                              <a:noFill/>
                              <a:miter lim="800000"/>
                              <a:headEnd/>
                              <a:tailEnd/>
                            </a:ln>
                          </wps:spPr>
                          <wps:txbx>
                            <w:txbxContent>
                              <w:p w14:paraId="36C31FB8" w14:textId="77777777" w:rsidR="00EC7BCF" w:rsidRPr="008F2624" w:rsidRDefault="00EC7BCF" w:rsidP="00EC7BCF">
                                <w:pPr>
                                  <w:rPr>
                                    <w:i/>
                                    <w:sz w:val="18"/>
                                    <w:szCs w:val="18"/>
                                  </w:rPr>
                                </w:pPr>
                                <w:r w:rsidRPr="008F2624">
                                  <w:rPr>
                                    <w:sz w:val="18"/>
                                    <w:szCs w:val="18"/>
                                  </w:rPr>
                                  <w:t>应变片</w:t>
                                </w:r>
                                <w:r w:rsidRPr="004F58FE">
                                  <w:rPr>
                                    <w:rFonts w:hint="eastAsia"/>
                                    <w:iCs/>
                                    <w:sz w:val="18"/>
                                    <w:szCs w:val="18"/>
                                  </w:rPr>
                                  <w:t>B</w:t>
                                </w:r>
                              </w:p>
                            </w:txbxContent>
                          </wps:txbx>
                          <wps:bodyPr rot="0" vert="horz" wrap="none" lIns="36000" tIns="0" rIns="36000" bIns="0" anchor="t" anchorCtr="0">
                            <a:spAutoFit/>
                          </wps:bodyPr>
                        </wps:wsp>
                        <wps:wsp>
                          <wps:cNvPr id="1232414689" name="文本框 2"/>
                          <wps:cNvSpPr txBox="1">
                            <a:spLocks noChangeArrowheads="1"/>
                          </wps:cNvSpPr>
                          <wps:spPr bwMode="auto">
                            <a:xfrm>
                              <a:off x="638493" y="41019"/>
                              <a:ext cx="535811" cy="208119"/>
                            </a:xfrm>
                            <a:prstGeom prst="rect">
                              <a:avLst/>
                            </a:prstGeom>
                            <a:noFill/>
                            <a:ln w="9525">
                              <a:noFill/>
                              <a:miter lim="800000"/>
                              <a:headEnd/>
                              <a:tailEnd/>
                            </a:ln>
                          </wps:spPr>
                          <wps:txbx>
                            <w:txbxContent>
                              <w:p w14:paraId="25930E28" w14:textId="77777777" w:rsidR="00EC7BCF" w:rsidRPr="008F2624" w:rsidRDefault="00EC7BCF" w:rsidP="00EC7BCF">
                                <w:pPr>
                                  <w:rPr>
                                    <w:i/>
                                    <w:sz w:val="18"/>
                                    <w:szCs w:val="18"/>
                                  </w:rPr>
                                </w:pPr>
                                <w:r w:rsidRPr="008F2624">
                                  <w:rPr>
                                    <w:sz w:val="18"/>
                                    <w:szCs w:val="18"/>
                                  </w:rPr>
                                  <w:t>应变片</w:t>
                                </w:r>
                                <w:r w:rsidRPr="004F58FE">
                                  <w:rPr>
                                    <w:rFonts w:hint="eastAsia"/>
                                    <w:iCs/>
                                    <w:sz w:val="18"/>
                                    <w:szCs w:val="18"/>
                                  </w:rPr>
                                  <w:t>A</w:t>
                                </w:r>
                              </w:p>
                            </w:txbxContent>
                          </wps:txbx>
                          <wps:bodyPr rot="0" vert="horz" wrap="none" lIns="36000" tIns="0" rIns="36000" bIns="0" anchor="t" anchorCtr="0">
                            <a:spAutoFit/>
                          </wps:bodyPr>
                        </wps:wsp>
                        <wps:wsp>
                          <wps:cNvPr id="956283337" name="文本框 2"/>
                          <wps:cNvSpPr txBox="1">
                            <a:spLocks noChangeArrowheads="1"/>
                          </wps:cNvSpPr>
                          <wps:spPr bwMode="auto">
                            <a:xfrm>
                              <a:off x="1346200" y="535668"/>
                              <a:ext cx="151448" cy="208119"/>
                            </a:xfrm>
                            <a:prstGeom prst="rect">
                              <a:avLst/>
                            </a:prstGeom>
                            <a:noFill/>
                            <a:ln w="9525">
                              <a:noFill/>
                              <a:miter lim="800000"/>
                              <a:headEnd/>
                              <a:tailEnd/>
                            </a:ln>
                          </wps:spPr>
                          <wps:txbx>
                            <w:txbxContent>
                              <w:p w14:paraId="3C3AB8F3" w14:textId="77777777" w:rsidR="00EC7BCF" w:rsidRPr="008F2624" w:rsidRDefault="00EC7BCF" w:rsidP="00EC7BCF">
                                <w:pPr>
                                  <w:rPr>
                                    <w:i/>
                                    <w:sz w:val="18"/>
                                    <w:szCs w:val="18"/>
                                  </w:rPr>
                                </w:pPr>
                                <w:r>
                                  <w:rPr>
                                    <w:i/>
                                    <w:sz w:val="18"/>
                                    <w:szCs w:val="18"/>
                                  </w:rPr>
                                  <w:t>F</w:t>
                                </w:r>
                              </w:p>
                            </w:txbxContent>
                          </wps:txbx>
                          <wps:bodyPr rot="0" vert="horz" wrap="none" lIns="36000" tIns="0" rIns="3600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10E4C63D" id="组合 696895783" o:spid="_x0000_s1026" style="position:absolute;left:0;text-align:left;margin-left:66.65pt;margin-top:5.25pt;width:117.85pt;height:55.05pt;z-index:251672064;mso-position-horizontal:right;mso-position-horizontal-relative:margin;mso-width-relative:margin;mso-height-relative:margin" coordorigin=",410" coordsize="14976,7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">
                <v:shapetype id="_x0000_t32" coordsize="21600,21600" o:spt="32" o:oned="t" path="m,l21600,21600e" filled="f">
                  <v:path arrowok="t" fillok="f" o:connecttype="none"/>
                  <o:lock v:ext="edit" shapetype="t"/>
                </v:shapetype>
                <v:shape id="直接箭头连接符 934202467" o:spid="_x0000_s1027" type="#_x0000_t32" style="position:absolute;left:13462;top:3848;width:0;height:29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" strokecolor="black [3213]" strokeweight=".5pt">
                  <v:stroke endarrow="block" endarrowwidth="narrow" joinstyle="miter"/>
                </v:shape>
                <v:group id="组合 1811461889" o:spid="_x0000_s1028" style="position:absolute;top:410;width:14976;height:7027" coordorigin=",410" coordsize="14976,7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">
                  <v:rect id="矩形 1198598567" o:spid="_x0000_s1029" style="position:absolute;top:1905;width:4953;height:30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" fillcolor="#aeaaaa [2414]" strokecolor="black [3213]">
                    <v:textbox style="mso-fit-shape-to-text:t" inset="1mm,0,1mm,0"/>
                  </v:rect>
                  <v:rect id="矩形 723551874" o:spid="_x0000_s1030" style="position:absolute;left:2095;top:2952;width:11621;height:9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" fillcolor="white [3212]" strokecolor="black [3213]">
                    <v:textbox style="mso-fit-shape-to-text:t" inset="1mm,0,1mm,0"/>
                  </v:rect>
                  <v:rect id="矩形 1502882900" o:spid="_x0000_s1031" style="position:absolute;left:6857;top:2491;width:431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" fillcolor="#5a5a5a [2109]" strokecolor="black [3213]">
                    <v:textbox style="mso-fit-shape-to-text:t" inset="1mm,0,1mm,0"/>
                  </v:rect>
                  <v:rect id="矩形 1939867023" o:spid="_x0000_s1032" style="position:absolute;left:6858;top:3888;width:431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" fillcolor="#5a5a5a [2109]" strokecolor="black [3213]">
                    <v:textbox style="mso-fit-shape-to-text:t" inset="1mm,0,1mm,0"/>
                  </v:rect>
                  <v:shapetype id="_x0000_t202" coordsize="21600,21600" o:spt="202" path="m,l,21600r21600,l21600,xe">
                    <v:stroke joinstyle="miter"/>
                    <v:path gradientshapeok="t" o:connecttype="rect"/>
                  </v:shapetype>
                  <v:shape id="文本框 2" o:spid="_x0000_s1033" type="#_x0000_t202" style="position:absolute;left:6384;top:4466;width:530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" filled="f" stroked="f">
                    <v:textbox style="mso-fit-shape-to-text:t" inset="1mm,0,1mm,0">
                      <w:txbxContent>
                        <w:p w14:paraId="36C31FB8" w14:textId="77777777" w:rsidR="00EC7BCF" w:rsidRPr="008F2624" w:rsidRDefault="00EC7BCF" w:rsidP="00EC7BCF">
                          <w:pPr>
                            <w:rPr>
                              <w:i/>
                              <w:sz w:val="18"/>
                              <w:szCs w:val="18"/>
                            </w:rPr>
                          </w:pPr>
                          <w:r w:rsidRPr="008F2624">
                            <w:rPr>
                              <w:sz w:val="18"/>
                              <w:szCs w:val="18"/>
                            </w:rPr>
                            <w:t>应变片</w:t>
                          </w:r>
                          <w:r w:rsidRPr="004F58FE">
                            <w:rPr>
                              <w:rFonts w:hint="eastAsia"/>
                              <w:iCs/>
                              <w:sz w:val="18"/>
                              <w:szCs w:val="18"/>
                            </w:rPr>
                            <w:t>B</w:t>
                          </w:r>
                        </w:p>
                      </w:txbxContent>
                    </v:textbox>
                  </v:shape>
                  <v:shape id="文本框 2" o:spid="_x0000_s1034" type="#_x0000_t202" style="position:absolute;left:6384;top:410;width:535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" filled="f" stroked="f">
                    <v:textbox style="mso-fit-shape-to-text:t" inset="1mm,0,1mm,0">
                      <w:txbxContent>
                        <w:p w14:paraId="25930E28" w14:textId="77777777" w:rsidR="00EC7BCF" w:rsidRPr="008F2624" w:rsidRDefault="00EC7BCF" w:rsidP="00EC7BCF">
                          <w:pPr>
                            <w:rPr>
                              <w:i/>
                              <w:sz w:val="18"/>
                              <w:szCs w:val="18"/>
                            </w:rPr>
                          </w:pPr>
                          <w:r w:rsidRPr="008F2624">
                            <w:rPr>
                              <w:sz w:val="18"/>
                              <w:szCs w:val="18"/>
                            </w:rPr>
                            <w:t>应变片</w:t>
                          </w:r>
                          <w:r w:rsidRPr="004F58FE">
                            <w:rPr>
                              <w:rFonts w:hint="eastAsia"/>
                              <w:iCs/>
                              <w:sz w:val="18"/>
                              <w:szCs w:val="18"/>
                            </w:rPr>
                            <w:t>A</w:t>
                          </w:r>
                        </w:p>
                      </w:txbxContent>
                    </v:textbox>
                  </v:shape>
                  <v:shape id="文本框 2" o:spid="_x0000_s1035" type="#_x0000_t202" style="position:absolute;left:13462;top:5356;width:1514;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" filled="f" stroked="f">
                    <v:textbox style="mso-fit-shape-to-text:t" inset="1mm,0,1mm,0">
                      <w:txbxContent>
                        <w:p w14:paraId="3C3AB8F3" w14:textId="77777777" w:rsidR="00EC7BCF" w:rsidRPr="008F2624" w:rsidRDefault="00EC7BCF" w:rsidP="00EC7BCF">
                          <w:pPr>
                            <w:rPr>
                              <w:i/>
                              <w:sz w:val="18"/>
                              <w:szCs w:val="18"/>
                            </w:rPr>
                          </w:pPr>
                          <w:r>
                            <w:rPr>
                              <w:i/>
                              <w:sz w:val="18"/>
                              <w:szCs w:val="18"/>
                            </w:rPr>
                            <w:t>F</w:t>
                          </w:r>
                        </w:p>
                      </w:txbxContent>
                    </v:textbox>
                  </v:shape>
                </v:group>
                <w10:wrap type="square" anchorx="margin"/>
              </v:group>
            </w:pict>
          </mc:Fallback>
        </mc:AlternateContent>
      </w:r>
      <w:r w:rsidR="00EC7BCF" w:rsidRPr="000773AA">
        <w:rPr>
          <w:bCs/>
        </w:rPr>
        <w:t>1</w:t>
      </w:r>
      <w:r w:rsidR="00EC7BCF" w:rsidRPr="000773AA">
        <w:rPr>
          <w:bCs/>
        </w:rPr>
        <w:t>．</w:t>
      </w:r>
      <w:r w:rsidR="00EC7BCF" w:rsidRPr="000773AA">
        <w:t>力</w:t>
      </w:r>
      <w:r w:rsidR="00EC7BCF" w:rsidRPr="000773AA">
        <w:rPr>
          <w:spacing w:val="-4"/>
        </w:rPr>
        <w:t>传感器的敏感元件是悬臂梁和应变片，如图</w:t>
      </w:r>
      <w:r w:rsidR="00EC7BCF" w:rsidRPr="000773AA">
        <w:rPr>
          <w:rFonts w:hint="eastAsia"/>
          <w:spacing w:val="-4"/>
        </w:rPr>
        <w:t>所</w:t>
      </w:r>
      <w:r w:rsidR="00EC7BCF" w:rsidRPr="000773AA">
        <w:rPr>
          <w:spacing w:val="-4"/>
        </w:rPr>
        <w:t>示是其内部原理示意图</w:t>
      </w:r>
      <w:r w:rsidR="00EC7BCF" w:rsidRPr="000773AA">
        <w:rPr>
          <w:rFonts w:hint="eastAsia"/>
          <w:spacing w:val="-4"/>
        </w:rPr>
        <w:t>。</w:t>
      </w:r>
      <w:r w:rsidR="00EC7BCF" w:rsidRPr="000773AA">
        <w:rPr>
          <w:spacing w:val="-4"/>
        </w:rPr>
        <w:t>悬臂梁左侧固</w:t>
      </w:r>
      <w:r w:rsidR="00EC7BCF" w:rsidRPr="000773AA">
        <w:t>定，右侧为受力端，其上下表面分别固定两个完全相同的电阻应变片</w:t>
      </w:r>
      <w:r w:rsidR="00EC7BCF" w:rsidRPr="000773AA">
        <w:rPr>
          <w:rFonts w:hint="eastAsia"/>
        </w:rPr>
        <w:t>A</w:t>
      </w:r>
      <w:r w:rsidR="00EC7BCF" w:rsidRPr="000773AA">
        <w:t>、</w:t>
      </w:r>
      <w:r w:rsidR="00EC7BCF" w:rsidRPr="000773AA">
        <w:rPr>
          <w:rFonts w:hint="eastAsia"/>
        </w:rPr>
        <w:t>B</w:t>
      </w:r>
      <w:r w:rsidR="00EC7BCF" w:rsidRPr="000773AA">
        <w:rPr>
          <w:rFonts w:hint="eastAsia"/>
        </w:rPr>
        <w:t>。</w:t>
      </w:r>
      <w:r w:rsidR="00EC7BCF" w:rsidRPr="000773AA">
        <w:t>当</w:t>
      </w:r>
      <w:r w:rsidR="00EC7BCF" w:rsidRPr="000773AA">
        <w:rPr>
          <w:rFonts w:hint="eastAsia"/>
        </w:rPr>
        <w:t>受力端受到一个</w:t>
      </w:r>
      <w:r w:rsidR="00EC7BCF" w:rsidRPr="000773AA">
        <w:t>竖直</w:t>
      </w:r>
      <w:r w:rsidR="00EC7BCF" w:rsidRPr="000773AA">
        <w:rPr>
          <w:rFonts w:hint="eastAsia"/>
        </w:rPr>
        <w:t>向下的</w:t>
      </w:r>
      <w:r w:rsidR="00EC7BCF" w:rsidRPr="000773AA">
        <w:t>外力</w:t>
      </w:r>
      <w:r w:rsidR="00EC7BCF" w:rsidRPr="000773AA">
        <w:rPr>
          <w:rFonts w:hint="eastAsia"/>
        </w:rPr>
        <w:t>作用时</w:t>
      </w:r>
      <w:r w:rsidR="00EC7BCF" w:rsidRPr="000773AA">
        <w:t>，悬臂梁发生微小形变，导致</w:t>
      </w:r>
      <w:r w:rsidR="00EC7BCF" w:rsidRPr="000773AA">
        <w:rPr>
          <w:rFonts w:hint="eastAsia"/>
        </w:rPr>
        <w:t>A</w:t>
      </w:r>
      <w:r w:rsidR="00EC7BCF" w:rsidRPr="000773AA">
        <w:t>、</w:t>
      </w:r>
      <w:r w:rsidR="00EC7BCF" w:rsidRPr="000773AA">
        <w:rPr>
          <w:rFonts w:hint="eastAsia"/>
        </w:rPr>
        <w:t>B</w:t>
      </w:r>
      <w:r w:rsidR="00EC7BCF" w:rsidRPr="000773AA">
        <w:t>的电阻发生变化</w:t>
      </w:r>
      <w:r w:rsidR="00DF309B" w:rsidRPr="000773AA">
        <w:rPr>
          <w:rFonts w:hint="eastAsia"/>
        </w:rPr>
        <w:t>。</w:t>
      </w:r>
      <w:r w:rsidR="00EC7BCF" w:rsidRPr="000773AA">
        <w:rPr>
          <w:rFonts w:hint="eastAsia"/>
        </w:rPr>
        <w:t>则</w:t>
      </w:r>
    </w:p>
    <w:p w14:paraId="33041758" w14:textId="244DA54B" w:rsidR="00EC7BCF" w:rsidRPr="000773AA" w:rsidRDefault="00EC7BCF" w:rsidP="00EC7BCF">
      <w:r w:rsidRPr="000773AA">
        <w:rPr>
          <w:rFonts w:hint="eastAsia"/>
        </w:rPr>
        <w:t>（</w:t>
      </w:r>
      <w:r w:rsidRPr="000773AA">
        <w:rPr>
          <w:rFonts w:hint="eastAsia"/>
        </w:rPr>
        <w:t>1</w:t>
      </w:r>
      <w:r w:rsidRPr="000773AA">
        <w:rPr>
          <w:rFonts w:hint="eastAsia"/>
        </w:rPr>
        <w:t>）应变片</w:t>
      </w:r>
      <w:r w:rsidRPr="000773AA">
        <w:rPr>
          <w:rFonts w:hint="eastAsia"/>
        </w:rPr>
        <w:t>A</w:t>
      </w:r>
      <w:r w:rsidRPr="000773AA">
        <w:rPr>
          <w:rFonts w:hint="eastAsia"/>
        </w:rPr>
        <w:t>的长度</w:t>
      </w:r>
      <w:r w:rsidRPr="000773AA">
        <w:rPr>
          <w:rFonts w:hint="eastAsia"/>
        </w:rPr>
        <w:t>________</w:t>
      </w:r>
      <w:r w:rsidRPr="000773AA">
        <w:rPr>
          <w:rFonts w:hint="eastAsia"/>
        </w:rPr>
        <w:t>（选填“变长”、“不变”或“变短”）</w:t>
      </w:r>
      <w:r w:rsidR="00DF309B" w:rsidRPr="000773AA">
        <w:rPr>
          <w:rFonts w:hint="eastAsia"/>
        </w:rPr>
        <w:t>。</w:t>
      </w:r>
    </w:p>
    <w:p w14:paraId="3F005C6B" w14:textId="64794818" w:rsidR="00EC7BCF" w:rsidRPr="000773AA" w:rsidRDefault="00EC7BCF" w:rsidP="00EC7BCF">
      <w:r w:rsidRPr="000773AA">
        <w:rPr>
          <w:rFonts w:hint="eastAsia"/>
        </w:rPr>
        <w:t>（</w:t>
      </w:r>
      <w:r w:rsidRPr="000773AA">
        <w:t>2</w:t>
      </w:r>
      <w:r w:rsidRPr="000773AA">
        <w:rPr>
          <w:rFonts w:hint="eastAsia"/>
        </w:rPr>
        <w:t>）两应变片的电阻变化情况是（</w:t>
      </w:r>
      <w:r w:rsidRPr="000773AA">
        <w:rPr>
          <w:rFonts w:hint="eastAsia"/>
        </w:rPr>
        <w:t xml:space="preserve"> </w:t>
      </w:r>
      <w:r w:rsidRPr="000773AA">
        <w:t xml:space="preserve">   </w:t>
      </w:r>
      <w:r w:rsidRPr="000773AA">
        <w:rPr>
          <w:rFonts w:hint="eastAsia"/>
        </w:rPr>
        <w:t>）</w:t>
      </w:r>
    </w:p>
    <w:p w14:paraId="0BE6395C" w14:textId="54F1CB39" w:rsidR="00EC7BCF" w:rsidRPr="000773AA" w:rsidRDefault="00EC7BCF" w:rsidP="00EC7BCF">
      <w:pPr>
        <w:rPr>
          <w:szCs w:val="21"/>
        </w:rPr>
      </w:pPr>
      <w:r w:rsidRPr="000773AA">
        <w:rPr>
          <w:szCs w:val="21"/>
        </w:rPr>
        <w:t>A</w:t>
      </w:r>
      <w:r w:rsidRPr="000773AA">
        <w:rPr>
          <w:rFonts w:hint="eastAsia"/>
          <w:szCs w:val="21"/>
        </w:rPr>
        <w:t>．</w:t>
      </w:r>
      <w:r w:rsidR="00DF309B" w:rsidRPr="000773AA">
        <w:rPr>
          <w:rFonts w:hint="eastAsia"/>
          <w:i/>
          <w:iCs/>
          <w:szCs w:val="21"/>
        </w:rPr>
        <w:t>R</w:t>
      </w:r>
      <w:r w:rsidR="00DF309B" w:rsidRPr="000773AA">
        <w:rPr>
          <w:rFonts w:hint="eastAsia"/>
          <w:szCs w:val="21"/>
          <w:vertAlign w:val="subscript"/>
        </w:rPr>
        <w:t>A</w:t>
      </w:r>
      <w:r w:rsidRPr="000773AA">
        <w:rPr>
          <w:rFonts w:hint="eastAsia"/>
        </w:rPr>
        <w:t>变大，</w:t>
      </w:r>
      <w:r w:rsidR="00DF309B" w:rsidRPr="000773AA">
        <w:rPr>
          <w:rFonts w:hint="eastAsia"/>
          <w:i/>
          <w:iCs/>
          <w:szCs w:val="21"/>
        </w:rPr>
        <w:t>R</w:t>
      </w:r>
      <w:r w:rsidR="00DF309B" w:rsidRPr="000773AA">
        <w:rPr>
          <w:rFonts w:hint="eastAsia"/>
          <w:szCs w:val="21"/>
          <w:vertAlign w:val="subscript"/>
        </w:rPr>
        <w:t>B</w:t>
      </w:r>
      <w:r w:rsidRPr="000773AA">
        <w:rPr>
          <w:rFonts w:hint="eastAsia"/>
        </w:rPr>
        <w:t>不变</w:t>
      </w:r>
      <w:r w:rsidRPr="000773AA">
        <w:tab/>
      </w:r>
      <w:r w:rsidRPr="000773AA">
        <w:tab/>
      </w:r>
      <w:r w:rsidR="00DF309B" w:rsidRPr="000773AA">
        <w:tab/>
      </w:r>
      <w:r w:rsidRPr="000773AA">
        <w:rPr>
          <w:szCs w:val="21"/>
        </w:rPr>
        <w:t>B</w:t>
      </w:r>
      <w:r w:rsidRPr="000773AA">
        <w:rPr>
          <w:rFonts w:hint="eastAsia"/>
          <w:szCs w:val="21"/>
        </w:rPr>
        <w:t>．</w:t>
      </w:r>
      <w:r w:rsidR="00DF309B" w:rsidRPr="000773AA">
        <w:rPr>
          <w:rFonts w:hint="eastAsia"/>
          <w:i/>
          <w:iCs/>
          <w:szCs w:val="21"/>
        </w:rPr>
        <w:t>R</w:t>
      </w:r>
      <w:r w:rsidR="00DF309B" w:rsidRPr="000773AA">
        <w:rPr>
          <w:rFonts w:hint="eastAsia"/>
          <w:szCs w:val="21"/>
          <w:vertAlign w:val="subscript"/>
        </w:rPr>
        <w:t>A</w:t>
      </w:r>
      <w:r w:rsidRPr="000773AA">
        <w:rPr>
          <w:rFonts w:hint="eastAsia"/>
        </w:rPr>
        <w:t>变大，</w:t>
      </w:r>
      <w:r w:rsidR="00DF309B" w:rsidRPr="000773AA">
        <w:rPr>
          <w:rFonts w:hint="eastAsia"/>
          <w:i/>
          <w:iCs/>
          <w:szCs w:val="21"/>
        </w:rPr>
        <w:t>R</w:t>
      </w:r>
      <w:r w:rsidR="00DF309B" w:rsidRPr="000773AA">
        <w:rPr>
          <w:rFonts w:hint="eastAsia"/>
          <w:szCs w:val="21"/>
          <w:vertAlign w:val="subscript"/>
        </w:rPr>
        <w:t>B</w:t>
      </w:r>
      <w:r w:rsidRPr="000773AA">
        <w:rPr>
          <w:rFonts w:hint="eastAsia"/>
        </w:rPr>
        <w:t>变小</w:t>
      </w:r>
    </w:p>
    <w:p w14:paraId="1A3332A6" w14:textId="0D0D5E92" w:rsidR="00EC7BCF" w:rsidRPr="000773AA" w:rsidRDefault="00EC7BCF" w:rsidP="00EC7BCF">
      <w:r w:rsidRPr="000773AA">
        <w:rPr>
          <w:szCs w:val="21"/>
        </w:rPr>
        <w:t>C</w:t>
      </w:r>
      <w:r w:rsidRPr="000773AA">
        <w:rPr>
          <w:rFonts w:hint="eastAsia"/>
          <w:szCs w:val="21"/>
        </w:rPr>
        <w:t>．</w:t>
      </w:r>
      <w:r w:rsidR="00DF309B" w:rsidRPr="000773AA">
        <w:rPr>
          <w:rFonts w:hint="eastAsia"/>
          <w:i/>
          <w:iCs/>
          <w:szCs w:val="21"/>
        </w:rPr>
        <w:t>R</w:t>
      </w:r>
      <w:r w:rsidR="00DF309B" w:rsidRPr="000773AA">
        <w:rPr>
          <w:rFonts w:hint="eastAsia"/>
          <w:szCs w:val="21"/>
          <w:vertAlign w:val="subscript"/>
        </w:rPr>
        <w:t>A</w:t>
      </w:r>
      <w:r w:rsidRPr="000773AA">
        <w:rPr>
          <w:rFonts w:hint="eastAsia"/>
        </w:rPr>
        <w:t>变小，</w:t>
      </w:r>
      <w:r w:rsidR="00DF309B" w:rsidRPr="000773AA">
        <w:rPr>
          <w:rFonts w:hint="eastAsia"/>
          <w:i/>
          <w:iCs/>
          <w:szCs w:val="21"/>
        </w:rPr>
        <w:t>R</w:t>
      </w:r>
      <w:r w:rsidR="00DF309B" w:rsidRPr="000773AA">
        <w:rPr>
          <w:rFonts w:hint="eastAsia"/>
          <w:szCs w:val="21"/>
          <w:vertAlign w:val="subscript"/>
        </w:rPr>
        <w:t>B</w:t>
      </w:r>
      <w:r w:rsidRPr="000773AA">
        <w:rPr>
          <w:rFonts w:hint="eastAsia"/>
        </w:rPr>
        <w:t>变大</w:t>
      </w:r>
      <w:r w:rsidRPr="000773AA">
        <w:tab/>
      </w:r>
      <w:r w:rsidRPr="000773AA">
        <w:tab/>
      </w:r>
      <w:r w:rsidRPr="000773AA">
        <w:tab/>
      </w:r>
      <w:r w:rsidRPr="000773AA">
        <w:rPr>
          <w:szCs w:val="21"/>
        </w:rPr>
        <w:t>D</w:t>
      </w:r>
      <w:r w:rsidRPr="000773AA">
        <w:rPr>
          <w:rFonts w:hint="eastAsia"/>
          <w:szCs w:val="21"/>
        </w:rPr>
        <w:t>．</w:t>
      </w:r>
      <w:r w:rsidR="00DF309B" w:rsidRPr="000773AA">
        <w:rPr>
          <w:rFonts w:hint="eastAsia"/>
          <w:i/>
          <w:iCs/>
          <w:szCs w:val="21"/>
        </w:rPr>
        <w:t>R</w:t>
      </w:r>
      <w:r w:rsidR="00DF309B" w:rsidRPr="000773AA">
        <w:rPr>
          <w:rFonts w:hint="eastAsia"/>
          <w:szCs w:val="21"/>
          <w:vertAlign w:val="subscript"/>
        </w:rPr>
        <w:t>A</w:t>
      </w:r>
      <w:r w:rsidRPr="000773AA">
        <w:rPr>
          <w:rFonts w:hint="eastAsia"/>
        </w:rPr>
        <w:t>变大，</w:t>
      </w:r>
      <w:r w:rsidR="00DF309B" w:rsidRPr="000773AA">
        <w:rPr>
          <w:rFonts w:hint="eastAsia"/>
          <w:i/>
          <w:iCs/>
          <w:szCs w:val="21"/>
        </w:rPr>
        <w:t>R</w:t>
      </w:r>
      <w:r w:rsidR="00DF309B" w:rsidRPr="000773AA">
        <w:rPr>
          <w:rFonts w:hint="eastAsia"/>
          <w:szCs w:val="21"/>
          <w:vertAlign w:val="subscript"/>
        </w:rPr>
        <w:t>B</w:t>
      </w:r>
      <w:r w:rsidRPr="000773AA">
        <w:rPr>
          <w:rFonts w:hint="eastAsia"/>
        </w:rPr>
        <w:t>变大</w:t>
      </w:r>
    </w:p>
    <w:p w14:paraId="0AECBDA3" w14:textId="7F286B55" w:rsidR="00EC7BCF" w:rsidRPr="000773AA" w:rsidRDefault="00EC7BCF" w:rsidP="00EC7BCF">
      <w:pPr>
        <w:rPr>
          <w:bCs/>
        </w:rPr>
      </w:pPr>
    </w:p>
    <w:p w14:paraId="3B37AB5E" w14:textId="09498C11" w:rsidR="00EC7BCF" w:rsidRPr="000773AA" w:rsidRDefault="00675D58" w:rsidP="00DF309B">
      <w:r>
        <w:rPr>
          <w:bCs/>
          <w:noProof/>
        </w:rPr>
        <mc:AlternateContent>
          <mc:Choice Requires="wpg">
            <w:drawing>
              <wp:anchor distT="0" distB="0" distL="114300" distR="114300" simplePos="0" relativeHeight="251695616" behindDoc="0" locked="0" layoutInCell="1" allowOverlap="1" wp14:anchorId="302D8609" wp14:editId="0DDFAA81">
                <wp:simplePos x="0" y="0"/>
                <wp:positionH relativeFrom="column">
                  <wp:posOffset>2773680</wp:posOffset>
                </wp:positionH>
                <wp:positionV relativeFrom="paragraph">
                  <wp:posOffset>42545</wp:posOffset>
                </wp:positionV>
                <wp:extent cx="2472055" cy="2155825"/>
                <wp:effectExtent l="0" t="0" r="61595" b="15875"/>
                <wp:wrapSquare wrapText="bothSides"/>
                <wp:docPr id="723478693" name="组合 326"/>
                <wp:cNvGraphicFramePr/>
                <a:graphic xmlns:a="http://schemas.openxmlformats.org/drawingml/2006/main">
                  <a:graphicData uri="http://schemas.microsoft.com/office/word/2010/wordprocessingGroup">
                    <wpg:wgp>
                      <wpg:cNvGrpSpPr/>
                      <wpg:grpSpPr>
                        <a:xfrm>
                          <a:off x="0" y="0"/>
                          <a:ext cx="2472055" cy="2155825"/>
                          <a:chOff x="0" y="0"/>
                          <a:chExt cx="2472055" cy="2155825"/>
                        </a:xfrm>
                      </wpg:grpSpPr>
                      <wpg:grpSp>
                        <wpg:cNvPr id="1920222134" name="组合 1920222134"/>
                        <wpg:cNvGrpSpPr/>
                        <wpg:grpSpPr>
                          <a:xfrm>
                            <a:off x="0" y="0"/>
                            <a:ext cx="2472055" cy="2155825"/>
                            <a:chOff x="34128" y="42448"/>
                            <a:chExt cx="2472746" cy="2159217"/>
                          </a:xfrm>
                        </wpg:grpSpPr>
                        <wpg:grpSp>
                          <wpg:cNvPr id="814229498" name="组合 814229498"/>
                          <wpg:cNvGrpSpPr/>
                          <wpg:grpSpPr>
                            <a:xfrm>
                              <a:off x="336550" y="42448"/>
                              <a:ext cx="1987497" cy="689268"/>
                              <a:chOff x="0" y="42448"/>
                              <a:chExt cx="1987497" cy="689268"/>
                            </a:xfrm>
                          </wpg:grpSpPr>
                          <wpg:grpSp>
                            <wpg:cNvPr id="902648753" name="组合 902648753"/>
                            <wpg:cNvGrpSpPr/>
                            <wpg:grpSpPr>
                              <a:xfrm>
                                <a:off x="0" y="42448"/>
                                <a:ext cx="1987497" cy="689268"/>
                                <a:chOff x="0" y="42448"/>
                                <a:chExt cx="1987497" cy="689268"/>
                              </a:xfrm>
                            </wpg:grpSpPr>
                            <wpg:grpSp>
                              <wpg:cNvPr id="8704836" name="组合 8704836"/>
                              <wpg:cNvGrpSpPr/>
                              <wpg:grpSpPr>
                                <a:xfrm>
                                  <a:off x="0" y="42448"/>
                                  <a:ext cx="1167483" cy="689268"/>
                                  <a:chOff x="6350" y="-109851"/>
                                  <a:chExt cx="1167566" cy="690899"/>
                                </a:xfrm>
                              </wpg:grpSpPr>
                              <wps:wsp>
                                <wps:cNvPr id="758101643" name="文本框 2"/>
                                <wps:cNvSpPr txBox="1">
                                  <a:spLocks noChangeArrowheads="1"/>
                                </wps:cNvSpPr>
                                <wps:spPr bwMode="auto">
                                  <a:xfrm>
                                    <a:off x="51262" y="43108"/>
                                    <a:ext cx="425089" cy="208191"/>
                                  </a:xfrm>
                                  <a:prstGeom prst="rect">
                                    <a:avLst/>
                                  </a:prstGeom>
                                  <a:noFill/>
                                  <a:ln w="9525">
                                    <a:noFill/>
                                    <a:miter lim="800000"/>
                                    <a:headEnd/>
                                    <a:tailEnd/>
                                  </a:ln>
                                </wps:spPr>
                                <wps:txbx>
                                  <w:txbxContent>
                                    <w:p w14:paraId="7E07C51F" w14:textId="77777777" w:rsidR="00EC7BCF" w:rsidRPr="00675D58" w:rsidRDefault="00EC7BCF" w:rsidP="00EC7BCF">
                                      <w:pPr>
                                        <w:rPr>
                                          <w:sz w:val="18"/>
                                          <w:szCs w:val="18"/>
                                        </w:rPr>
                                      </w:pPr>
                                      <w:r w:rsidRPr="00675D58">
                                        <w:rPr>
                                          <w:sz w:val="18"/>
                                          <w:szCs w:val="18"/>
                                        </w:rPr>
                                        <w:t>发射器</w:t>
                                      </w:r>
                                    </w:p>
                                  </w:txbxContent>
                                </wps:txbx>
                                <wps:bodyPr rot="0" vert="horz" wrap="none" lIns="36000" tIns="0" rIns="36000" bIns="0" anchor="t" anchorCtr="0">
                                  <a:spAutoFit/>
                                </wps:bodyPr>
                              </wps:wsp>
                              <wps:wsp>
                                <wps:cNvPr id="1101916459" name="矩形 1101916459"/>
                                <wps:cNvSpPr/>
                                <wps:spPr>
                                  <a:xfrm>
                                    <a:off x="6350" y="24698"/>
                                    <a:ext cx="514350" cy="2413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45645946" name="文本框 2"/>
                                <wps:cNvSpPr txBox="1">
                                  <a:spLocks noChangeArrowheads="1"/>
                                </wps:cNvSpPr>
                                <wps:spPr bwMode="auto">
                                  <a:xfrm>
                                    <a:off x="748827" y="-109851"/>
                                    <a:ext cx="425089" cy="208191"/>
                                  </a:xfrm>
                                  <a:prstGeom prst="rect">
                                    <a:avLst/>
                                  </a:prstGeom>
                                  <a:noFill/>
                                  <a:ln w="9525">
                                    <a:noFill/>
                                    <a:miter lim="800000"/>
                                    <a:headEnd/>
                                    <a:tailEnd/>
                                  </a:ln>
                                </wps:spPr>
                                <wps:txbx>
                                  <w:txbxContent>
                                    <w:p w14:paraId="3C1173A6" w14:textId="77777777" w:rsidR="00EC7BCF" w:rsidRPr="00675D58" w:rsidRDefault="00EC7BCF" w:rsidP="00EC7BCF">
                                      <w:pPr>
                                        <w:rPr>
                                          <w:sz w:val="18"/>
                                          <w:szCs w:val="18"/>
                                        </w:rPr>
                                      </w:pPr>
                                      <w:r w:rsidRPr="00675D58">
                                        <w:rPr>
                                          <w:sz w:val="18"/>
                                          <w:szCs w:val="18"/>
                                        </w:rPr>
                                        <w:t>红外线</w:t>
                                      </w:r>
                                    </w:p>
                                  </w:txbxContent>
                                </wps:txbx>
                                <wps:bodyPr rot="0" vert="horz" wrap="none" lIns="36000" tIns="0" rIns="36000" bIns="0" anchor="t" anchorCtr="0">
                                  <a:spAutoFit/>
                                </wps:bodyPr>
                              </wps:wsp>
                              <wps:wsp>
                                <wps:cNvPr id="627246566" name="文本框 2"/>
                                <wps:cNvSpPr txBox="1">
                                  <a:spLocks noChangeArrowheads="1"/>
                                </wps:cNvSpPr>
                                <wps:spPr bwMode="auto">
                                  <a:xfrm>
                                    <a:off x="748709" y="194023"/>
                                    <a:ext cx="425089" cy="208191"/>
                                  </a:xfrm>
                                  <a:prstGeom prst="rect">
                                    <a:avLst/>
                                  </a:prstGeom>
                                  <a:noFill/>
                                  <a:ln w="9525">
                                    <a:noFill/>
                                    <a:miter lim="800000"/>
                                    <a:headEnd/>
                                    <a:tailEnd/>
                                  </a:ln>
                                </wps:spPr>
                                <wps:txbx>
                                  <w:txbxContent>
                                    <w:p w14:paraId="68B2A8FC" w14:textId="77777777" w:rsidR="00EC7BCF" w:rsidRPr="00675D58" w:rsidRDefault="00EC7BCF" w:rsidP="00EC7BCF">
                                      <w:pPr>
                                        <w:rPr>
                                          <w:sz w:val="18"/>
                                          <w:szCs w:val="18"/>
                                        </w:rPr>
                                      </w:pPr>
                                      <w:r w:rsidRPr="00675D58">
                                        <w:rPr>
                                          <w:rFonts w:hint="eastAsia"/>
                                          <w:sz w:val="18"/>
                                          <w:szCs w:val="18"/>
                                        </w:rPr>
                                        <w:t>超声波</w:t>
                                      </w:r>
                                    </w:p>
                                  </w:txbxContent>
                                </wps:txbx>
                                <wps:bodyPr rot="0" vert="horz" wrap="none" lIns="36000" tIns="0" rIns="36000" bIns="0" anchor="t" anchorCtr="0">
                                  <a:spAutoFit/>
                                </wps:bodyPr>
                              </wps:wsp>
                              <wps:wsp>
                                <wps:cNvPr id="261195456" name="文本框 2"/>
                                <wps:cNvSpPr txBox="1">
                                  <a:spLocks noChangeArrowheads="1"/>
                                </wps:cNvSpPr>
                                <wps:spPr bwMode="auto">
                                  <a:xfrm>
                                    <a:off x="746944" y="372713"/>
                                    <a:ext cx="360950" cy="208335"/>
                                  </a:xfrm>
                                  <a:prstGeom prst="rect">
                                    <a:avLst/>
                                  </a:prstGeom>
                                  <a:noFill/>
                                  <a:ln w="9525">
                                    <a:noFill/>
                                    <a:miter lim="800000"/>
                                    <a:headEnd/>
                                    <a:tailEnd/>
                                  </a:ln>
                                </wps:spPr>
                                <wps:txbx>
                                  <w:txbxContent>
                                    <w:p w14:paraId="7411A200" w14:textId="375576A7" w:rsidR="00EC7BCF" w:rsidRPr="00675D58" w:rsidRDefault="00675D58" w:rsidP="00EC7BCF">
                                      <w:pPr>
                                        <w:jc w:val="center"/>
                                        <w:rPr>
                                          <w:iCs/>
                                          <w:sz w:val="18"/>
                                          <w:szCs w:val="18"/>
                                        </w:rPr>
                                      </w:pPr>
                                      <w:r w:rsidRPr="00675D58">
                                        <w:rPr>
                                          <w:rFonts w:hint="eastAsia"/>
                                          <w:iCs/>
                                          <w:sz w:val="18"/>
                                          <w:szCs w:val="18"/>
                                        </w:rPr>
                                        <w:t>（</w:t>
                                      </w:r>
                                      <w:r w:rsidRPr="00675D58">
                                        <w:rPr>
                                          <w:rFonts w:hint="eastAsia"/>
                                          <w:iCs/>
                                          <w:sz w:val="18"/>
                                          <w:szCs w:val="18"/>
                                        </w:rPr>
                                        <w:t>a</w:t>
                                      </w:r>
                                      <w:r w:rsidRPr="00675D58">
                                        <w:rPr>
                                          <w:rFonts w:hint="eastAsia"/>
                                          <w:iCs/>
                                          <w:sz w:val="18"/>
                                          <w:szCs w:val="18"/>
                                        </w:rPr>
                                        <w:t>）</w:t>
                                      </w:r>
                                    </w:p>
                                  </w:txbxContent>
                                </wps:txbx>
                                <wps:bodyPr rot="0" vert="horz" wrap="none" lIns="36000" tIns="0" rIns="36000" bIns="0" anchor="t" anchorCtr="0">
                                  <a:spAutoFit/>
                                </wps:bodyPr>
                              </wps:wsp>
                            </wpg:grpSp>
                            <wpg:grpSp>
                              <wpg:cNvPr id="1209722966" name="组合 1209722966"/>
                              <wpg:cNvGrpSpPr/>
                              <wpg:grpSpPr>
                                <a:xfrm>
                                  <a:off x="1473147" y="176447"/>
                                  <a:ext cx="514350" cy="241300"/>
                                  <a:chOff x="-6403" y="17697"/>
                                  <a:chExt cx="514350" cy="241300"/>
                                </a:xfrm>
                              </wpg:grpSpPr>
                              <wps:wsp>
                                <wps:cNvPr id="2007534524" name="文本框 2"/>
                                <wps:cNvSpPr txBox="1">
                                  <a:spLocks noChangeArrowheads="1"/>
                                </wps:cNvSpPr>
                                <wps:spPr bwMode="auto">
                                  <a:xfrm>
                                    <a:off x="42668" y="35058"/>
                                    <a:ext cx="425059" cy="207699"/>
                                  </a:xfrm>
                                  <a:prstGeom prst="rect">
                                    <a:avLst/>
                                  </a:prstGeom>
                                  <a:noFill/>
                                  <a:ln w="9525">
                                    <a:noFill/>
                                    <a:miter lim="800000"/>
                                    <a:headEnd/>
                                    <a:tailEnd/>
                                  </a:ln>
                                </wps:spPr>
                                <wps:txbx>
                                  <w:txbxContent>
                                    <w:p w14:paraId="7AF08248" w14:textId="77777777" w:rsidR="00EC7BCF" w:rsidRPr="00675D58" w:rsidRDefault="00EC7BCF" w:rsidP="00EC7BCF">
                                      <w:pPr>
                                        <w:rPr>
                                          <w:sz w:val="18"/>
                                          <w:szCs w:val="18"/>
                                        </w:rPr>
                                      </w:pPr>
                                      <w:r w:rsidRPr="00675D58">
                                        <w:rPr>
                                          <w:rFonts w:hint="eastAsia"/>
                                          <w:sz w:val="18"/>
                                          <w:szCs w:val="18"/>
                                        </w:rPr>
                                        <w:t>接收</w:t>
                                      </w:r>
                                      <w:r w:rsidRPr="00675D58">
                                        <w:rPr>
                                          <w:sz w:val="18"/>
                                          <w:szCs w:val="18"/>
                                        </w:rPr>
                                        <w:t>器</w:t>
                                      </w:r>
                                    </w:p>
                                  </w:txbxContent>
                                </wps:txbx>
                                <wps:bodyPr rot="0" vert="horz" wrap="none" lIns="36000" tIns="0" rIns="36000" bIns="0" anchor="t" anchorCtr="0">
                                  <a:spAutoFit/>
                                </wps:bodyPr>
                              </wps:wsp>
                              <wps:wsp>
                                <wps:cNvPr id="753632520" name="矩形 753632520"/>
                                <wps:cNvSpPr/>
                                <wps:spPr>
                                  <a:xfrm>
                                    <a:off x="-6403" y="17697"/>
                                    <a:ext cx="514350" cy="2413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1843977087" name="直接箭头连接符 1843977087"/>
                            <wps:cNvCnPr/>
                            <wps:spPr>
                              <a:xfrm>
                                <a:off x="514350" y="242241"/>
                                <a:ext cx="958850" cy="0"/>
                              </a:xfrm>
                              <a:prstGeom prst="straightConnector1">
                                <a:avLst/>
                              </a:prstGeom>
                              <a:ln w="6350">
                                <a:solidFill>
                                  <a:schemeClr val="tx1"/>
                                </a:solidFill>
                                <a:prstDash val="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40743155" name="直接箭头连接符 1340743155"/>
                            <wps:cNvCnPr/>
                            <wps:spPr>
                              <a:xfrm>
                                <a:off x="514350" y="350190"/>
                                <a:ext cx="958850" cy="0"/>
                              </a:xfrm>
                              <a:prstGeom prst="straightConnector1">
                                <a:avLst/>
                              </a:prstGeom>
                              <a:ln w="6350">
                                <a:solidFill>
                                  <a:schemeClr val="tx1"/>
                                </a:solidFill>
                                <a:prstDash val="lgDashDot"/>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393661437" name="组合 1393661437"/>
                          <wpg:cNvGrpSpPr/>
                          <wpg:grpSpPr>
                            <a:xfrm>
                              <a:off x="34128" y="835846"/>
                              <a:ext cx="2472746" cy="1365819"/>
                              <a:chOff x="34128" y="-2354"/>
                              <a:chExt cx="2472746" cy="1365819"/>
                            </a:xfrm>
                          </wpg:grpSpPr>
                          <wpg:grpSp>
                            <wpg:cNvPr id="152187723" name="组合 152187723"/>
                            <wpg:cNvGrpSpPr/>
                            <wpg:grpSpPr>
                              <a:xfrm>
                                <a:off x="34128" y="-529"/>
                                <a:ext cx="1197772" cy="1353370"/>
                                <a:chOff x="34128" y="5799"/>
                                <a:chExt cx="1197772" cy="1353389"/>
                              </a:xfrm>
                            </wpg:grpSpPr>
                            <wps:wsp>
                              <wps:cNvPr id="556394455" name="矩形 796324637"/>
                              <wps:cNvSpPr/>
                              <wps:spPr>
                                <a:xfrm>
                                  <a:off x="368300" y="330200"/>
                                  <a:ext cx="45719" cy="660400"/>
                                </a:xfrm>
                                <a:custGeom>
                                  <a:avLst/>
                                  <a:gdLst>
                                    <a:gd name="csX0" fmla="*/ 0 w 45706"/>
                                    <a:gd name="csY0" fmla="*/ 0 h 659717"/>
                                    <a:gd name="csX1" fmla="*/ 45706 w 45706"/>
                                    <a:gd name="csY1" fmla="*/ 0 h 659717"/>
                                    <a:gd name="csX2" fmla="*/ 45706 w 45706"/>
                                    <a:gd name="csY2" fmla="*/ 659717 h 659717"/>
                                    <a:gd name="csX3" fmla="*/ 0 w 45706"/>
                                    <a:gd name="csY3" fmla="*/ 659717 h 659717"/>
                                    <a:gd name="csX4" fmla="*/ 0 w 45706"/>
                                    <a:gd name="csY4" fmla="*/ 0 h 659717"/>
                                    <a:gd name="csX0" fmla="*/ 0 w 91440"/>
                                    <a:gd name="csY0" fmla="*/ 659717 h 751157"/>
                                    <a:gd name="csX1" fmla="*/ 0 w 91440"/>
                                    <a:gd name="csY1" fmla="*/ 0 h 751157"/>
                                    <a:gd name="csX2" fmla="*/ 45706 w 91440"/>
                                    <a:gd name="csY2" fmla="*/ 0 h 751157"/>
                                    <a:gd name="csX3" fmla="*/ 45706 w 91440"/>
                                    <a:gd name="csY3" fmla="*/ 659717 h 751157"/>
                                    <a:gd name="csX4" fmla="*/ 91440 w 91440"/>
                                    <a:gd name="csY4" fmla="*/ 751157 h 751157"/>
                                    <a:gd name="csX0" fmla="*/ 0 w 45706"/>
                                    <a:gd name="csY0" fmla="*/ 659717 h 659717"/>
                                    <a:gd name="csX1" fmla="*/ 0 w 45706"/>
                                    <a:gd name="csY1" fmla="*/ 0 h 659717"/>
                                    <a:gd name="csX2" fmla="*/ 45706 w 45706"/>
                                    <a:gd name="csY2" fmla="*/ 0 h 659717"/>
                                    <a:gd name="csX3" fmla="*/ 45706 w 45706"/>
                                    <a:gd name="csY3" fmla="*/ 659717 h 659717"/>
                                  </a:gdLst>
                                  <a:ahLst/>
                                  <a:cxnLst>
                                    <a:cxn ang="0">
                                      <a:pos x="csX0" y="csY0"/>
                                    </a:cxn>
                                    <a:cxn ang="0">
                                      <a:pos x="csX1" y="csY1"/>
                                    </a:cxn>
                                    <a:cxn ang="0">
                                      <a:pos x="csX2" y="csY2"/>
                                    </a:cxn>
                                    <a:cxn ang="0">
                                      <a:pos x="csX3" y="csY3"/>
                                    </a:cxn>
                                  </a:cxnLst>
                                  <a:rect l="l" t="t" r="r" b="b"/>
                                  <a:pathLst>
                                    <a:path w="45706" h="659717">
                                      <a:moveTo>
                                        <a:pt x="0" y="659717"/>
                                      </a:moveTo>
                                      <a:lnTo>
                                        <a:pt x="0" y="0"/>
                                      </a:lnTo>
                                      <a:lnTo>
                                        <a:pt x="45706" y="0"/>
                                      </a:lnTo>
                                      <a:lnTo>
                                        <a:pt x="45706" y="659717"/>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09858658" name="矩形 976109919"/>
                              <wps:cNvSpPr/>
                              <wps:spPr>
                                <a:xfrm>
                                  <a:off x="368300" y="590550"/>
                                  <a:ext cx="114300" cy="400050"/>
                                </a:xfrm>
                                <a:custGeom>
                                  <a:avLst/>
                                  <a:gdLst>
                                    <a:gd name="csX0" fmla="*/ 0 w 114268"/>
                                    <a:gd name="csY0" fmla="*/ 0 h 399636"/>
                                    <a:gd name="csX1" fmla="*/ 114268 w 114268"/>
                                    <a:gd name="csY1" fmla="*/ 0 h 399636"/>
                                    <a:gd name="csX2" fmla="*/ 114268 w 114268"/>
                                    <a:gd name="csY2" fmla="*/ 399636 h 399636"/>
                                    <a:gd name="csX3" fmla="*/ 0 w 114268"/>
                                    <a:gd name="csY3" fmla="*/ 399636 h 399636"/>
                                    <a:gd name="csX4" fmla="*/ 0 w 114268"/>
                                    <a:gd name="csY4" fmla="*/ 0 h 399636"/>
                                    <a:gd name="csX0" fmla="*/ 0 w 114268"/>
                                    <a:gd name="csY0" fmla="*/ 399636 h 491076"/>
                                    <a:gd name="csX1" fmla="*/ 0 w 114268"/>
                                    <a:gd name="csY1" fmla="*/ 0 h 491076"/>
                                    <a:gd name="csX2" fmla="*/ 114268 w 114268"/>
                                    <a:gd name="csY2" fmla="*/ 0 h 491076"/>
                                    <a:gd name="csX3" fmla="*/ 114268 w 114268"/>
                                    <a:gd name="csY3" fmla="*/ 399636 h 491076"/>
                                    <a:gd name="csX4" fmla="*/ 91440 w 114268"/>
                                    <a:gd name="csY4" fmla="*/ 491076 h 491076"/>
                                    <a:gd name="csX0" fmla="*/ 0 w 114268"/>
                                    <a:gd name="csY0" fmla="*/ 399636 h 399636"/>
                                    <a:gd name="csX1" fmla="*/ 0 w 114268"/>
                                    <a:gd name="csY1" fmla="*/ 0 h 399636"/>
                                    <a:gd name="csX2" fmla="*/ 114268 w 114268"/>
                                    <a:gd name="csY2" fmla="*/ 0 h 399636"/>
                                    <a:gd name="csX3" fmla="*/ 114268 w 114268"/>
                                    <a:gd name="csY3" fmla="*/ 399636 h 399636"/>
                                  </a:gdLst>
                                  <a:ahLst/>
                                  <a:cxnLst>
                                    <a:cxn ang="0">
                                      <a:pos x="csX0" y="csY0"/>
                                    </a:cxn>
                                    <a:cxn ang="0">
                                      <a:pos x="csX1" y="csY1"/>
                                    </a:cxn>
                                    <a:cxn ang="0">
                                      <a:pos x="csX2" y="csY2"/>
                                    </a:cxn>
                                    <a:cxn ang="0">
                                      <a:pos x="csX3" y="csY3"/>
                                    </a:cxn>
                                  </a:cxnLst>
                                  <a:rect l="l" t="t" r="r" b="b"/>
                                  <a:pathLst>
                                    <a:path w="114268" h="399636">
                                      <a:moveTo>
                                        <a:pt x="0" y="399636"/>
                                      </a:moveTo>
                                      <a:lnTo>
                                        <a:pt x="0" y="0"/>
                                      </a:lnTo>
                                      <a:lnTo>
                                        <a:pt x="114268" y="0"/>
                                      </a:lnTo>
                                      <a:lnTo>
                                        <a:pt x="114268" y="399636"/>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97045157" name="文本框 2"/>
                              <wps:cNvSpPr txBox="1">
                                <a:spLocks noChangeArrowheads="1"/>
                              </wps:cNvSpPr>
                              <wps:spPr bwMode="auto">
                                <a:xfrm>
                                  <a:off x="34128" y="885870"/>
                                  <a:ext cx="154550" cy="19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B8113" w14:textId="77777777" w:rsidR="00EC7BCF" w:rsidRPr="00675D58" w:rsidRDefault="00EC7BCF" w:rsidP="00EC7BCF">
                                    <w:pPr>
                                      <w:rPr>
                                        <w:i/>
                                        <w:sz w:val="18"/>
                                        <w:szCs w:val="18"/>
                                      </w:rPr>
                                    </w:pPr>
                                    <w:r w:rsidRPr="00675D58">
                                      <w:rPr>
                                        <w:i/>
                                        <w:sz w:val="18"/>
                                        <w:szCs w:val="18"/>
                                      </w:rPr>
                                      <w:t>O</w:t>
                                    </w:r>
                                  </w:p>
                                </w:txbxContent>
                              </wps:txbx>
                              <wps:bodyPr rot="0" vert="horz" wrap="none" lIns="36000" tIns="0" rIns="36000" bIns="0" anchor="t" anchorCtr="0" upright="1">
                                <a:spAutoFit/>
                              </wps:bodyPr>
                            </wps:wsp>
                            <wps:wsp>
                              <wps:cNvPr id="792897848" name="文本框 2"/>
                              <wps:cNvSpPr txBox="1">
                                <a:spLocks noChangeArrowheads="1"/>
                              </wps:cNvSpPr>
                              <wps:spPr bwMode="auto">
                                <a:xfrm>
                                  <a:off x="1127515" y="982501"/>
                                  <a:ext cx="104385" cy="19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B8516" w14:textId="77777777" w:rsidR="00EC7BCF" w:rsidRPr="00675D58" w:rsidRDefault="00EC7BCF" w:rsidP="00EC7BCF">
                                    <w:pPr>
                                      <w:rPr>
                                        <w:i/>
                                        <w:sz w:val="18"/>
                                        <w:szCs w:val="18"/>
                                      </w:rPr>
                                    </w:pPr>
                                    <w:r w:rsidRPr="00675D58">
                                      <w:rPr>
                                        <w:i/>
                                        <w:sz w:val="18"/>
                                        <w:szCs w:val="18"/>
                                      </w:rPr>
                                      <w:t>t</w:t>
                                    </w:r>
                                  </w:p>
                                </w:txbxContent>
                              </wps:txbx>
                              <wps:bodyPr rot="0" vert="horz" wrap="none" lIns="36000" tIns="0" rIns="36000" bIns="0" anchor="t" anchorCtr="0" upright="1">
                                <a:spAutoFit/>
                              </wps:bodyPr>
                            </wps:wsp>
                            <wps:wsp>
                              <wps:cNvPr id="1513800346" name="文本框 2"/>
                              <wps:cNvSpPr txBox="1">
                                <a:spLocks noChangeArrowheads="1"/>
                              </wps:cNvSpPr>
                              <wps:spPr bwMode="auto">
                                <a:xfrm>
                                  <a:off x="208924" y="5799"/>
                                  <a:ext cx="529835" cy="19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88A61" w14:textId="77777777" w:rsidR="00EC7BCF" w:rsidRPr="00675D58" w:rsidRDefault="00EC7BCF" w:rsidP="00EC7BCF">
                                    <w:pPr>
                                      <w:rPr>
                                        <w:sz w:val="18"/>
                                        <w:szCs w:val="18"/>
                                      </w:rPr>
                                    </w:pPr>
                                    <w:r w:rsidRPr="00675D58">
                                      <w:rPr>
                                        <w:sz w:val="18"/>
                                        <w:szCs w:val="18"/>
                                      </w:rPr>
                                      <w:t>发射</w:t>
                                    </w:r>
                                    <w:r w:rsidRPr="00675D58">
                                      <w:rPr>
                                        <w:rFonts w:hint="eastAsia"/>
                                        <w:sz w:val="18"/>
                                        <w:szCs w:val="18"/>
                                      </w:rPr>
                                      <w:t>信号</w:t>
                                    </w:r>
                                  </w:p>
                                </w:txbxContent>
                              </wps:txbx>
                              <wps:bodyPr rot="0" vert="horz" wrap="none" lIns="36000" tIns="0" rIns="36000" bIns="0" anchor="t" anchorCtr="0" upright="1">
                                <a:spAutoFit/>
                              </wps:bodyPr>
                            </wps:wsp>
                            <wps:wsp>
                              <wps:cNvPr id="175501005" name="文本框 2"/>
                              <wps:cNvSpPr txBox="1">
                                <a:spLocks noChangeArrowheads="1"/>
                              </wps:cNvSpPr>
                              <wps:spPr bwMode="auto">
                                <a:xfrm>
                                  <a:off x="294990" y="992907"/>
                                  <a:ext cx="142485" cy="19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B4B9F"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1</w:t>
                                    </w:r>
                                  </w:p>
                                </w:txbxContent>
                              </wps:txbx>
                              <wps:bodyPr rot="0" vert="horz" wrap="none" lIns="36000" tIns="0" rIns="36000" bIns="0" anchor="t" anchorCtr="0" upright="1">
                                <a:spAutoFit/>
                              </wps:bodyPr>
                            </wps:wsp>
                            <wps:wsp>
                              <wps:cNvPr id="628597125" name="直接连接符 628597125"/>
                              <wps:cNvCnPr/>
                              <wps:spPr>
                                <a:xfrm>
                                  <a:off x="368300" y="991576"/>
                                  <a:ext cx="0" cy="47682"/>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28757744" name="文本框 2"/>
                              <wps:cNvSpPr txBox="1">
                                <a:spLocks noChangeArrowheads="1"/>
                              </wps:cNvSpPr>
                              <wps:spPr bwMode="auto">
                                <a:xfrm>
                                  <a:off x="622124" y="1160775"/>
                                  <a:ext cx="358485" cy="19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02655" w14:textId="78DE162A" w:rsidR="00EC7BCF" w:rsidRPr="00675D58" w:rsidRDefault="00675D58" w:rsidP="00EC7BCF">
                                    <w:pPr>
                                      <w:rPr>
                                        <w:iCs/>
                                        <w:sz w:val="18"/>
                                        <w:szCs w:val="18"/>
                                      </w:rPr>
                                    </w:pPr>
                                    <w:r>
                                      <w:rPr>
                                        <w:rFonts w:hint="eastAsia"/>
                                        <w:iCs/>
                                        <w:sz w:val="18"/>
                                        <w:szCs w:val="18"/>
                                      </w:rPr>
                                      <w:t>（</w:t>
                                    </w:r>
                                    <w:r w:rsidR="00EC7BCF" w:rsidRPr="00675D58">
                                      <w:rPr>
                                        <w:iCs/>
                                        <w:sz w:val="18"/>
                                        <w:szCs w:val="18"/>
                                      </w:rPr>
                                      <w:t>b</w:t>
                                    </w:r>
                                    <w:r>
                                      <w:rPr>
                                        <w:rFonts w:hint="eastAsia"/>
                                        <w:iCs/>
                                        <w:sz w:val="18"/>
                                        <w:szCs w:val="18"/>
                                      </w:rPr>
                                      <w:t>）</w:t>
                                    </w:r>
                                  </w:p>
                                </w:txbxContent>
                              </wps:txbx>
                              <wps:bodyPr rot="0" vert="horz" wrap="none" lIns="36000" tIns="0" rIns="36000" bIns="0" anchor="t" anchorCtr="0" upright="1">
                                <a:spAutoFit/>
                              </wps:bodyPr>
                            </wps:wsp>
                          </wpg:grpSp>
                          <wpg:grpSp>
                            <wpg:cNvPr id="1634432442" name="组合 1634432442"/>
                            <wpg:cNvGrpSpPr/>
                            <wpg:grpSpPr>
                              <a:xfrm>
                                <a:off x="1302436" y="-2354"/>
                                <a:ext cx="1204438" cy="1365819"/>
                                <a:chOff x="32436" y="-2354"/>
                                <a:chExt cx="1204438" cy="1365819"/>
                              </a:xfrm>
                            </wpg:grpSpPr>
                            <wps:wsp>
                              <wps:cNvPr id="1787861977" name="矩形 1388460712"/>
                              <wps:cNvSpPr/>
                              <wps:spPr>
                                <a:xfrm>
                                  <a:off x="368300" y="330200"/>
                                  <a:ext cx="45719" cy="660400"/>
                                </a:xfrm>
                                <a:custGeom>
                                  <a:avLst/>
                                  <a:gdLst>
                                    <a:gd name="csX0" fmla="*/ 0 w 45706"/>
                                    <a:gd name="csY0" fmla="*/ 0 h 659726"/>
                                    <a:gd name="csX1" fmla="*/ 45706 w 45706"/>
                                    <a:gd name="csY1" fmla="*/ 0 h 659726"/>
                                    <a:gd name="csX2" fmla="*/ 45706 w 45706"/>
                                    <a:gd name="csY2" fmla="*/ 659726 h 659726"/>
                                    <a:gd name="csX3" fmla="*/ 0 w 45706"/>
                                    <a:gd name="csY3" fmla="*/ 659726 h 659726"/>
                                    <a:gd name="csX4" fmla="*/ 0 w 45706"/>
                                    <a:gd name="csY4" fmla="*/ 0 h 659726"/>
                                    <a:gd name="csX0" fmla="*/ 0 w 91440"/>
                                    <a:gd name="csY0" fmla="*/ 659726 h 751166"/>
                                    <a:gd name="csX1" fmla="*/ 0 w 91440"/>
                                    <a:gd name="csY1" fmla="*/ 0 h 751166"/>
                                    <a:gd name="csX2" fmla="*/ 45706 w 91440"/>
                                    <a:gd name="csY2" fmla="*/ 0 h 751166"/>
                                    <a:gd name="csX3" fmla="*/ 45706 w 91440"/>
                                    <a:gd name="csY3" fmla="*/ 659726 h 751166"/>
                                    <a:gd name="csX4" fmla="*/ 91440 w 91440"/>
                                    <a:gd name="csY4" fmla="*/ 751166 h 751166"/>
                                    <a:gd name="csX0" fmla="*/ 0 w 45706"/>
                                    <a:gd name="csY0" fmla="*/ 659726 h 659726"/>
                                    <a:gd name="csX1" fmla="*/ 0 w 45706"/>
                                    <a:gd name="csY1" fmla="*/ 0 h 659726"/>
                                    <a:gd name="csX2" fmla="*/ 45706 w 45706"/>
                                    <a:gd name="csY2" fmla="*/ 0 h 659726"/>
                                    <a:gd name="csX3" fmla="*/ 45706 w 45706"/>
                                    <a:gd name="csY3" fmla="*/ 659726 h 659726"/>
                                  </a:gdLst>
                                  <a:ahLst/>
                                  <a:cxnLst>
                                    <a:cxn ang="0">
                                      <a:pos x="csX0" y="csY0"/>
                                    </a:cxn>
                                    <a:cxn ang="0">
                                      <a:pos x="csX1" y="csY1"/>
                                    </a:cxn>
                                    <a:cxn ang="0">
                                      <a:pos x="csX2" y="csY2"/>
                                    </a:cxn>
                                    <a:cxn ang="0">
                                      <a:pos x="csX3" y="csY3"/>
                                    </a:cxn>
                                  </a:cxnLst>
                                  <a:rect l="l" t="t" r="r" b="b"/>
                                  <a:pathLst>
                                    <a:path w="45706" h="659726">
                                      <a:moveTo>
                                        <a:pt x="0" y="659726"/>
                                      </a:moveTo>
                                      <a:lnTo>
                                        <a:pt x="0" y="0"/>
                                      </a:lnTo>
                                      <a:lnTo>
                                        <a:pt x="45706" y="0"/>
                                      </a:lnTo>
                                      <a:lnTo>
                                        <a:pt x="45706" y="659726"/>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26986886" name="矩形 528622863"/>
                              <wps:cNvSpPr/>
                              <wps:spPr>
                                <a:xfrm>
                                  <a:off x="768350" y="590550"/>
                                  <a:ext cx="114300" cy="400050"/>
                                </a:xfrm>
                                <a:custGeom>
                                  <a:avLst/>
                                  <a:gdLst>
                                    <a:gd name="csX0" fmla="*/ 0 w 114268"/>
                                    <a:gd name="csY0" fmla="*/ 0 h 399642"/>
                                    <a:gd name="csX1" fmla="*/ 114268 w 114268"/>
                                    <a:gd name="csY1" fmla="*/ 0 h 399642"/>
                                    <a:gd name="csX2" fmla="*/ 114268 w 114268"/>
                                    <a:gd name="csY2" fmla="*/ 399642 h 399642"/>
                                    <a:gd name="csX3" fmla="*/ 0 w 114268"/>
                                    <a:gd name="csY3" fmla="*/ 399642 h 399642"/>
                                    <a:gd name="csX4" fmla="*/ 0 w 114268"/>
                                    <a:gd name="csY4" fmla="*/ 0 h 399642"/>
                                    <a:gd name="csX0" fmla="*/ 0 w 114268"/>
                                    <a:gd name="csY0" fmla="*/ 399642 h 491082"/>
                                    <a:gd name="csX1" fmla="*/ 0 w 114268"/>
                                    <a:gd name="csY1" fmla="*/ 0 h 491082"/>
                                    <a:gd name="csX2" fmla="*/ 114268 w 114268"/>
                                    <a:gd name="csY2" fmla="*/ 0 h 491082"/>
                                    <a:gd name="csX3" fmla="*/ 114268 w 114268"/>
                                    <a:gd name="csY3" fmla="*/ 399642 h 491082"/>
                                    <a:gd name="csX4" fmla="*/ 91440 w 114268"/>
                                    <a:gd name="csY4" fmla="*/ 491082 h 491082"/>
                                    <a:gd name="csX0" fmla="*/ 0 w 114268"/>
                                    <a:gd name="csY0" fmla="*/ 399642 h 399642"/>
                                    <a:gd name="csX1" fmla="*/ 0 w 114268"/>
                                    <a:gd name="csY1" fmla="*/ 0 h 399642"/>
                                    <a:gd name="csX2" fmla="*/ 114268 w 114268"/>
                                    <a:gd name="csY2" fmla="*/ 0 h 399642"/>
                                    <a:gd name="csX3" fmla="*/ 114268 w 114268"/>
                                    <a:gd name="csY3" fmla="*/ 399642 h 399642"/>
                                  </a:gdLst>
                                  <a:ahLst/>
                                  <a:cxnLst>
                                    <a:cxn ang="0">
                                      <a:pos x="csX0" y="csY0"/>
                                    </a:cxn>
                                    <a:cxn ang="0">
                                      <a:pos x="csX1" y="csY1"/>
                                    </a:cxn>
                                    <a:cxn ang="0">
                                      <a:pos x="csX2" y="csY2"/>
                                    </a:cxn>
                                    <a:cxn ang="0">
                                      <a:pos x="csX3" y="csY3"/>
                                    </a:cxn>
                                  </a:cxnLst>
                                  <a:rect l="l" t="t" r="r" b="b"/>
                                  <a:pathLst>
                                    <a:path w="114268" h="399642">
                                      <a:moveTo>
                                        <a:pt x="0" y="399642"/>
                                      </a:moveTo>
                                      <a:lnTo>
                                        <a:pt x="0" y="0"/>
                                      </a:lnTo>
                                      <a:lnTo>
                                        <a:pt x="114268" y="0"/>
                                      </a:lnTo>
                                      <a:lnTo>
                                        <a:pt x="114268" y="399642"/>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0624278" name="文本框 2"/>
                              <wps:cNvSpPr txBox="1">
                                <a:spLocks noChangeArrowheads="1"/>
                              </wps:cNvSpPr>
                              <wps:spPr bwMode="auto">
                                <a:xfrm>
                                  <a:off x="32436" y="886829"/>
                                  <a:ext cx="154550" cy="19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E4565" w14:textId="77777777" w:rsidR="00EC7BCF" w:rsidRPr="00675D58" w:rsidRDefault="00EC7BCF" w:rsidP="00EC7BCF">
                                    <w:pPr>
                                      <w:rPr>
                                        <w:i/>
                                        <w:sz w:val="18"/>
                                        <w:szCs w:val="18"/>
                                      </w:rPr>
                                    </w:pPr>
                                    <w:r w:rsidRPr="00675D58">
                                      <w:rPr>
                                        <w:i/>
                                        <w:sz w:val="18"/>
                                        <w:szCs w:val="18"/>
                                      </w:rPr>
                                      <w:t>O</w:t>
                                    </w:r>
                                  </w:p>
                                </w:txbxContent>
                              </wps:txbx>
                              <wps:bodyPr rot="0" vert="horz" wrap="none" lIns="36000" tIns="0" rIns="36000" bIns="0" anchor="t" anchorCtr="0" upright="1">
                                <a:spAutoFit/>
                              </wps:bodyPr>
                            </wps:wsp>
                            <wps:wsp>
                              <wps:cNvPr id="1365797106" name="文本框 2"/>
                              <wps:cNvSpPr txBox="1">
                                <a:spLocks noChangeArrowheads="1"/>
                              </wps:cNvSpPr>
                              <wps:spPr bwMode="auto">
                                <a:xfrm>
                                  <a:off x="1132489" y="965978"/>
                                  <a:ext cx="104385" cy="19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D3CD5" w14:textId="77777777" w:rsidR="00EC7BCF" w:rsidRPr="00675D58" w:rsidRDefault="00EC7BCF" w:rsidP="00EC7BCF">
                                    <w:pPr>
                                      <w:rPr>
                                        <w:i/>
                                        <w:sz w:val="18"/>
                                        <w:szCs w:val="18"/>
                                      </w:rPr>
                                    </w:pPr>
                                    <w:r w:rsidRPr="00675D58">
                                      <w:rPr>
                                        <w:i/>
                                        <w:sz w:val="18"/>
                                        <w:szCs w:val="18"/>
                                      </w:rPr>
                                      <w:t>t</w:t>
                                    </w:r>
                                  </w:p>
                                </w:txbxContent>
                              </wps:txbx>
                              <wps:bodyPr rot="0" vert="horz" wrap="none" lIns="36000" tIns="0" rIns="36000" bIns="0" anchor="t" anchorCtr="0" upright="1">
                                <a:spAutoFit/>
                              </wps:bodyPr>
                            </wps:wsp>
                            <wps:wsp>
                              <wps:cNvPr id="1269543194" name="文本框 2"/>
                              <wps:cNvSpPr txBox="1">
                                <a:spLocks noChangeArrowheads="1"/>
                              </wps:cNvSpPr>
                              <wps:spPr bwMode="auto">
                                <a:xfrm>
                                  <a:off x="210955" y="-2354"/>
                                  <a:ext cx="529835" cy="19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2A2D0" w14:textId="77777777" w:rsidR="00EC7BCF" w:rsidRPr="00675D58" w:rsidRDefault="00EC7BCF" w:rsidP="00EC7BCF">
                                    <w:pPr>
                                      <w:rPr>
                                        <w:sz w:val="18"/>
                                        <w:szCs w:val="18"/>
                                      </w:rPr>
                                    </w:pPr>
                                    <w:r w:rsidRPr="00675D58">
                                      <w:rPr>
                                        <w:rFonts w:hint="eastAsia"/>
                                        <w:sz w:val="18"/>
                                        <w:szCs w:val="18"/>
                                      </w:rPr>
                                      <w:t>接收信号</w:t>
                                    </w:r>
                                  </w:p>
                                </w:txbxContent>
                              </wps:txbx>
                              <wps:bodyPr rot="0" vert="horz" wrap="none" lIns="36000" tIns="0" rIns="36000" bIns="0" anchor="t" anchorCtr="0" upright="1">
                                <a:spAutoFit/>
                              </wps:bodyPr>
                            </wps:wsp>
                            <wps:wsp>
                              <wps:cNvPr id="365293439" name="文本框 2"/>
                              <wps:cNvSpPr txBox="1">
                                <a:spLocks noChangeArrowheads="1"/>
                              </wps:cNvSpPr>
                              <wps:spPr bwMode="auto">
                                <a:xfrm>
                                  <a:off x="298821" y="994732"/>
                                  <a:ext cx="142485" cy="19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D430"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1</w:t>
                                    </w:r>
                                  </w:p>
                                </w:txbxContent>
                              </wps:txbx>
                              <wps:bodyPr rot="0" vert="horz" wrap="none" lIns="36000" tIns="0" rIns="36000" bIns="0" anchor="t" anchorCtr="0" upright="1">
                                <a:spAutoFit/>
                              </wps:bodyPr>
                            </wps:wsp>
                            <wps:wsp>
                              <wps:cNvPr id="1654694174" name="直接连接符 1654694174"/>
                              <wps:cNvCnPr/>
                              <wps:spPr>
                                <a:xfrm>
                                  <a:off x="368300" y="990288"/>
                                  <a:ext cx="0" cy="4768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79371081" name="文本框 2"/>
                              <wps:cNvSpPr txBox="1">
                                <a:spLocks noChangeArrowheads="1"/>
                              </wps:cNvSpPr>
                              <wps:spPr bwMode="auto">
                                <a:xfrm>
                                  <a:off x="699162" y="994356"/>
                                  <a:ext cx="142485" cy="19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5998D"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2</w:t>
                                    </w:r>
                                  </w:p>
                                </w:txbxContent>
                              </wps:txbx>
                              <wps:bodyPr rot="0" vert="horz" wrap="none" lIns="36000" tIns="0" rIns="36000" bIns="0" anchor="t" anchorCtr="0" upright="1">
                                <a:spAutoFit/>
                              </wps:bodyPr>
                            </wps:wsp>
                            <wps:wsp>
                              <wps:cNvPr id="1912666834" name="直接连接符 1912666834"/>
                              <wps:cNvCnPr/>
                              <wps:spPr>
                                <a:xfrm>
                                  <a:off x="768350" y="990214"/>
                                  <a:ext cx="0" cy="4768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09989499" name="文本框 2"/>
                              <wps:cNvSpPr txBox="1">
                                <a:spLocks noChangeArrowheads="1"/>
                              </wps:cNvSpPr>
                              <wps:spPr bwMode="auto">
                                <a:xfrm>
                                  <a:off x="490148" y="1165054"/>
                                  <a:ext cx="351498" cy="198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D70CD" w14:textId="7CE316AB" w:rsidR="00EC7BCF" w:rsidRPr="00675D58" w:rsidRDefault="00675D58" w:rsidP="00EC7BCF">
                                    <w:pPr>
                                      <w:rPr>
                                        <w:iCs/>
                                        <w:sz w:val="18"/>
                                        <w:szCs w:val="18"/>
                                      </w:rPr>
                                    </w:pPr>
                                    <w:r>
                                      <w:rPr>
                                        <w:rFonts w:hint="eastAsia"/>
                                        <w:iCs/>
                                        <w:sz w:val="18"/>
                                        <w:szCs w:val="18"/>
                                      </w:rPr>
                                      <w:t>（</w:t>
                                    </w:r>
                                    <w:r w:rsidR="00EC7BCF" w:rsidRPr="00675D58">
                                      <w:rPr>
                                        <w:iCs/>
                                        <w:sz w:val="18"/>
                                        <w:szCs w:val="18"/>
                                      </w:rPr>
                                      <w:t>c</w:t>
                                    </w:r>
                                    <w:r>
                                      <w:rPr>
                                        <w:rFonts w:hint="eastAsia"/>
                                        <w:iCs/>
                                        <w:sz w:val="18"/>
                                        <w:szCs w:val="18"/>
                                      </w:rPr>
                                      <w:t>）</w:t>
                                    </w:r>
                                  </w:p>
                                </w:txbxContent>
                              </wps:txbx>
                              <wps:bodyPr rot="0" vert="horz" wrap="none" lIns="36000" tIns="0" rIns="36000" bIns="0" anchor="t" anchorCtr="0" upright="1">
                                <a:spAutoFit/>
                              </wps:bodyPr>
                            </wps:wsp>
                          </wpg:grpSp>
                        </wpg:grpSp>
                      </wpg:grpSp>
                      <wps:wsp>
                        <wps:cNvPr id="1409186946" name="任意多边形: 形状 325"/>
                        <wps:cNvSpPr/>
                        <wps:spPr>
                          <a:xfrm>
                            <a:off x="149192" y="866759"/>
                            <a:ext cx="1029904" cy="907181"/>
                          </a:xfrm>
                          <a:custGeom>
                            <a:avLst/>
                            <a:gdLst>
                              <a:gd name="csX0" fmla="*/ 0 w 1029904"/>
                              <a:gd name="csY0" fmla="*/ 0 h 907181"/>
                              <a:gd name="csX1" fmla="*/ 0 w 1029904"/>
                              <a:gd name="csY1" fmla="*/ 907181 h 907181"/>
                              <a:gd name="csX2" fmla="*/ 1029904 w 1029904"/>
                              <a:gd name="csY2" fmla="*/ 907181 h 907181"/>
                            </a:gdLst>
                            <a:ahLst/>
                            <a:cxnLst>
                              <a:cxn ang="0">
                                <a:pos x="csX0" y="csY0"/>
                              </a:cxn>
                              <a:cxn ang="0">
                                <a:pos x="csX1" y="csY1"/>
                              </a:cxn>
                              <a:cxn ang="0">
                                <a:pos x="csX2" y="csY2"/>
                              </a:cxn>
                            </a:cxnLst>
                            <a:rect l="l" t="t" r="r" b="b"/>
                            <a:pathLst>
                              <a:path w="1029904" h="907181">
                                <a:moveTo>
                                  <a:pt x="0" y="0"/>
                                </a:moveTo>
                                <a:lnTo>
                                  <a:pt x="0" y="907181"/>
                                </a:lnTo>
                                <a:lnTo>
                                  <a:pt x="1029904" y="907181"/>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8130684" name="任意多边形: 形状 325"/>
                        <wps:cNvSpPr/>
                        <wps:spPr>
                          <a:xfrm>
                            <a:off x="1422133" y="871493"/>
                            <a:ext cx="1029904" cy="907181"/>
                          </a:xfrm>
                          <a:custGeom>
                            <a:avLst/>
                            <a:gdLst>
                              <a:gd name="csX0" fmla="*/ 0 w 1029904"/>
                              <a:gd name="csY0" fmla="*/ 0 h 907181"/>
                              <a:gd name="csX1" fmla="*/ 0 w 1029904"/>
                              <a:gd name="csY1" fmla="*/ 907181 h 907181"/>
                              <a:gd name="csX2" fmla="*/ 1029904 w 1029904"/>
                              <a:gd name="csY2" fmla="*/ 907181 h 907181"/>
                            </a:gdLst>
                            <a:ahLst/>
                            <a:cxnLst>
                              <a:cxn ang="0">
                                <a:pos x="csX0" y="csY0"/>
                              </a:cxn>
                              <a:cxn ang="0">
                                <a:pos x="csX1" y="csY1"/>
                              </a:cxn>
                              <a:cxn ang="0">
                                <a:pos x="csX2" y="csY2"/>
                              </a:cxn>
                            </a:cxnLst>
                            <a:rect l="l" t="t" r="r" b="b"/>
                            <a:pathLst>
                              <a:path w="1029904" h="907181">
                                <a:moveTo>
                                  <a:pt x="0" y="0"/>
                                </a:moveTo>
                                <a:lnTo>
                                  <a:pt x="0" y="907181"/>
                                </a:lnTo>
                                <a:lnTo>
                                  <a:pt x="1029904" y="907181"/>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02D8609" id="组合 326" o:spid="_x0000_s1036" style="position:absolute;left:0;text-align:left;margin-left:218.4pt;margin-top:3.35pt;width:194.65pt;height:169.75pt;z-index:251695616" coordsize="24720,21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">
                <v:group id="组合 1920222134" o:spid="_x0000_s1037" style="position:absolute;width:24720;height:21558" coordorigin="341,424" coordsize="24727,2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">
                  <v:group id="组合 814229498" o:spid="_x0000_s1038" style="position:absolute;left:3365;top:424;width:19875;height:6893" coordorigin=",424" coordsize="19874,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">
                    <v:group id="组合 902648753" o:spid="_x0000_s1039" style="position:absolute;top:424;width:19874;height:6893" coordorigin=",424" coordsize="19874,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">
                      <v:group id="组合 8704836" o:spid="_x0000_s1040" style="position:absolute;top:424;width:11674;height:6893" coordorigin="63,-1098" coordsize="11675,6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">
                        <v:shape id="文本框 2" o:spid="_x0000_s1041" type="#_x0000_t202" style="position:absolute;left:512;top:431;width:425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" filled="f" stroked="f">
                          <v:textbox style="mso-fit-shape-to-text:t" inset="1mm,0,1mm,0">
                            <w:txbxContent>
                              <w:p w14:paraId="7E07C51F" w14:textId="77777777" w:rsidR="00EC7BCF" w:rsidRPr="00675D58" w:rsidRDefault="00EC7BCF" w:rsidP="00EC7BCF">
                                <w:pPr>
                                  <w:rPr>
                                    <w:sz w:val="18"/>
                                    <w:szCs w:val="18"/>
                                  </w:rPr>
                                </w:pPr>
                                <w:r w:rsidRPr="00675D58">
                                  <w:rPr>
                                    <w:sz w:val="18"/>
                                    <w:szCs w:val="18"/>
                                  </w:rPr>
                                  <w:t>发射器</w:t>
                                </w:r>
                              </w:p>
                            </w:txbxContent>
                          </v:textbox>
                        </v:shape>
                        <v:rect id="矩形 1101916459" o:spid="_x0000_s1042" style="position:absolute;left:63;top:246;width:5144;height:24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" filled="f" strokecolor="black [3213]" strokeweight="1pt">
                          <v:textbox style="mso-fit-shape-to-text:t" inset="1mm,0,1mm,0"/>
                        </v:rect>
                        <v:shape id="文本框 2" o:spid="_x0000_s1043" type="#_x0000_t202" style="position:absolute;left:7488;top:-1098;width:425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" filled="f" stroked="f">
                          <v:textbox style="mso-fit-shape-to-text:t" inset="1mm,0,1mm,0">
                            <w:txbxContent>
                              <w:p w14:paraId="3C1173A6" w14:textId="77777777" w:rsidR="00EC7BCF" w:rsidRPr="00675D58" w:rsidRDefault="00EC7BCF" w:rsidP="00EC7BCF">
                                <w:pPr>
                                  <w:rPr>
                                    <w:sz w:val="18"/>
                                    <w:szCs w:val="18"/>
                                  </w:rPr>
                                </w:pPr>
                                <w:r w:rsidRPr="00675D58">
                                  <w:rPr>
                                    <w:sz w:val="18"/>
                                    <w:szCs w:val="18"/>
                                  </w:rPr>
                                  <w:t>红外线</w:t>
                                </w:r>
                              </w:p>
                            </w:txbxContent>
                          </v:textbox>
                        </v:shape>
                        <v:shape id="文本框 2" o:spid="_x0000_s1044" type="#_x0000_t202" style="position:absolute;left:7487;top:1940;width:4250;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" filled="f" stroked="f">
                          <v:textbox style="mso-fit-shape-to-text:t" inset="1mm,0,1mm,0">
                            <w:txbxContent>
                              <w:p w14:paraId="68B2A8FC" w14:textId="77777777" w:rsidR="00EC7BCF" w:rsidRPr="00675D58" w:rsidRDefault="00EC7BCF" w:rsidP="00EC7BCF">
                                <w:pPr>
                                  <w:rPr>
                                    <w:sz w:val="18"/>
                                    <w:szCs w:val="18"/>
                                  </w:rPr>
                                </w:pPr>
                                <w:r w:rsidRPr="00675D58">
                                  <w:rPr>
                                    <w:rFonts w:hint="eastAsia"/>
                                    <w:sz w:val="18"/>
                                    <w:szCs w:val="18"/>
                                  </w:rPr>
                                  <w:t>超声波</w:t>
                                </w:r>
                              </w:p>
                            </w:txbxContent>
                          </v:textbox>
                        </v:shape>
                        <v:shape id="文本框 2" o:spid="_x0000_s1045" type="#_x0000_t202" style="position:absolute;left:7469;top:3727;width:3609;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" filled="f" stroked="f">
                          <v:textbox style="mso-fit-shape-to-text:t" inset="1mm,0,1mm,0">
                            <w:txbxContent>
                              <w:p w14:paraId="7411A200" w14:textId="375576A7" w:rsidR="00EC7BCF" w:rsidRPr="00675D58" w:rsidRDefault="00675D58" w:rsidP="00EC7BCF">
                                <w:pPr>
                                  <w:jc w:val="center"/>
                                  <w:rPr>
                                    <w:iCs/>
                                    <w:sz w:val="18"/>
                                    <w:szCs w:val="18"/>
                                  </w:rPr>
                                </w:pPr>
                                <w:r w:rsidRPr="00675D58">
                                  <w:rPr>
                                    <w:rFonts w:hint="eastAsia"/>
                                    <w:iCs/>
                                    <w:sz w:val="18"/>
                                    <w:szCs w:val="18"/>
                                  </w:rPr>
                                  <w:t>（</w:t>
                                </w:r>
                                <w:r w:rsidRPr="00675D58">
                                  <w:rPr>
                                    <w:rFonts w:hint="eastAsia"/>
                                    <w:iCs/>
                                    <w:sz w:val="18"/>
                                    <w:szCs w:val="18"/>
                                  </w:rPr>
                                  <w:t>a</w:t>
                                </w:r>
                                <w:r w:rsidRPr="00675D58">
                                  <w:rPr>
                                    <w:rFonts w:hint="eastAsia"/>
                                    <w:iCs/>
                                    <w:sz w:val="18"/>
                                    <w:szCs w:val="18"/>
                                  </w:rPr>
                                  <w:t>）</w:t>
                                </w:r>
                              </w:p>
                            </w:txbxContent>
                          </v:textbox>
                        </v:shape>
                      </v:group>
                      <v:group id="组合 1209722966" o:spid="_x0000_s1046" style="position:absolute;left:14731;top:1764;width:5143;height:2413" coordorigin="-6403,17697" coordsize="514350,24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">
                        <v:shape id="文本框 2" o:spid="_x0000_s1047" type="#_x0000_t202" style="position:absolute;left:42668;top:35058;width:425059;height:207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" filled="f" stroked="f">
                          <v:textbox style="mso-fit-shape-to-text:t" inset="1mm,0,1mm,0">
                            <w:txbxContent>
                              <w:p w14:paraId="7AF08248" w14:textId="77777777" w:rsidR="00EC7BCF" w:rsidRPr="00675D58" w:rsidRDefault="00EC7BCF" w:rsidP="00EC7BCF">
                                <w:pPr>
                                  <w:rPr>
                                    <w:sz w:val="18"/>
                                    <w:szCs w:val="18"/>
                                  </w:rPr>
                                </w:pPr>
                                <w:r w:rsidRPr="00675D58">
                                  <w:rPr>
                                    <w:rFonts w:hint="eastAsia"/>
                                    <w:sz w:val="18"/>
                                    <w:szCs w:val="18"/>
                                  </w:rPr>
                                  <w:t>接收</w:t>
                                </w:r>
                                <w:r w:rsidRPr="00675D58">
                                  <w:rPr>
                                    <w:sz w:val="18"/>
                                    <w:szCs w:val="18"/>
                                  </w:rPr>
                                  <w:t>器</w:t>
                                </w:r>
                              </w:p>
                            </w:txbxContent>
                          </v:textbox>
                        </v:shape>
                        <v:rect id="矩形 753632520" o:spid="_x0000_s1048" style="position:absolute;left:-6403;top:17697;width:514350;height:2413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" filled="f" strokecolor="black [3213]" strokeweight="1pt">
                          <v:textbox style="mso-fit-shape-to-text:t" inset="1mm,0,1mm,0"/>
                        </v:rect>
                      </v:group>
                    </v:group>
                    <v:shape id="直接箭头连接符 1843977087" o:spid="_x0000_s1049" type="#_x0000_t32" style="position:absolute;left:5143;top:2422;width:95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" strokecolor="black [3213]" strokeweight=".5pt">
                      <v:stroke dashstyle="dash" endarrow="block" endarrowwidth="narrow" joinstyle="miter"/>
                    </v:shape>
                    <v:shape id="直接箭头连接符 1340743155" o:spid="_x0000_s1050" type="#_x0000_t32" style="position:absolute;left:5143;top:3501;width:95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" strokecolor="black [3213]" strokeweight=".5pt">
                      <v:stroke dashstyle="longDashDot" endarrow="block" endarrowwidth="narrow" joinstyle="miter"/>
                    </v:shape>
                  </v:group>
                  <v:group id="组合 1393661437" o:spid="_x0000_s1051" style="position:absolute;left:341;top:8358;width:24727;height:13658" coordorigin="341,-23" coordsize="24727,1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">
                    <v:group id="组合 152187723" o:spid="_x0000_s1052" style="position:absolute;left:341;top:-5;width:11978;height:13533" coordorigin="341,57" coordsize="11977,13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">
                      <v:shape id="矩形 796324637" o:spid="_x0000_s1053" style="position:absolute;left:3683;top:3302;width:457;height:6604;visibility:visible;mso-wrap-style:none;v-text-anchor:middle" coordsize="45706,659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" path="m,659717l,,45706,r,659717e" filled="f" strokecolor="black [3213]">
                        <v:stroke joinstyle="miter"/>
                        <v:path arrowok="t" o:connecttype="custom" o:connectlocs="0,660400;0,0;45719,0;45719,660400" o:connectangles="0,0,0,0"/>
                      </v:shape>
                      <v:shape id="矩形 976109919" o:spid="_x0000_s1054" style="position:absolute;left:3683;top:5905;width:1143;height:4001;visibility:visible;mso-wrap-style:none;v-text-anchor:middle" coordsize="114268,399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" path="m,399636l,,114268,r,399636e" filled="f" strokecolor="black [3213]">
                        <v:stroke joinstyle="miter"/>
                        <v:path arrowok="t" o:connecttype="custom" o:connectlocs="0,400050;0,0;114300,0;114300,400050" o:connectangles="0,0,0,0"/>
                      </v:shape>
                      <v:shape id="文本框 2" o:spid="_x0000_s1055" type="#_x0000_t202" style="position:absolute;left:341;top:8858;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" filled="f" stroked="f">
                        <v:textbox style="mso-fit-shape-to-text:t" inset="1mm,0,1mm,0">
                          <w:txbxContent>
                            <w:p w14:paraId="0DFB8113" w14:textId="77777777" w:rsidR="00EC7BCF" w:rsidRPr="00675D58" w:rsidRDefault="00EC7BCF" w:rsidP="00EC7BCF">
                              <w:pPr>
                                <w:rPr>
                                  <w:i/>
                                  <w:sz w:val="18"/>
                                  <w:szCs w:val="18"/>
                                </w:rPr>
                              </w:pPr>
                              <w:r w:rsidRPr="00675D58">
                                <w:rPr>
                                  <w:i/>
                                  <w:sz w:val="18"/>
                                  <w:szCs w:val="18"/>
                                </w:rPr>
                                <w:t>O</w:t>
                              </w:r>
                            </w:p>
                          </w:txbxContent>
                        </v:textbox>
                      </v:shape>
                      <v:shape id="文本框 2" o:spid="_x0000_s1056" type="#_x0000_t202" style="position:absolute;left:11275;top:9825;width:10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" filled="f" stroked="f">
                        <v:textbox style="mso-fit-shape-to-text:t" inset="1mm,0,1mm,0">
                          <w:txbxContent>
                            <w:p w14:paraId="25CB8516" w14:textId="77777777" w:rsidR="00EC7BCF" w:rsidRPr="00675D58" w:rsidRDefault="00EC7BCF" w:rsidP="00EC7BCF">
                              <w:pPr>
                                <w:rPr>
                                  <w:i/>
                                  <w:sz w:val="18"/>
                                  <w:szCs w:val="18"/>
                                </w:rPr>
                              </w:pPr>
                              <w:r w:rsidRPr="00675D58">
                                <w:rPr>
                                  <w:i/>
                                  <w:sz w:val="18"/>
                                  <w:szCs w:val="18"/>
                                </w:rPr>
                                <w:t>t</w:t>
                              </w:r>
                            </w:p>
                          </w:txbxContent>
                        </v:textbox>
                      </v:shape>
                      <v:shape id="文本框 2" o:spid="_x0000_s1057" type="#_x0000_t202" style="position:absolute;left:2089;top:57;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" filled="f" stroked="f">
                        <v:textbox style="mso-fit-shape-to-text:t" inset="1mm,0,1mm,0">
                          <w:txbxContent>
                            <w:p w14:paraId="7A688A61" w14:textId="77777777" w:rsidR="00EC7BCF" w:rsidRPr="00675D58" w:rsidRDefault="00EC7BCF" w:rsidP="00EC7BCF">
                              <w:pPr>
                                <w:rPr>
                                  <w:sz w:val="18"/>
                                  <w:szCs w:val="18"/>
                                </w:rPr>
                              </w:pPr>
                              <w:r w:rsidRPr="00675D58">
                                <w:rPr>
                                  <w:sz w:val="18"/>
                                  <w:szCs w:val="18"/>
                                </w:rPr>
                                <w:t>发射</w:t>
                              </w:r>
                              <w:r w:rsidRPr="00675D58">
                                <w:rPr>
                                  <w:rFonts w:hint="eastAsia"/>
                                  <w:sz w:val="18"/>
                                  <w:szCs w:val="18"/>
                                </w:rPr>
                                <w:t>信号</w:t>
                              </w:r>
                            </w:p>
                          </w:txbxContent>
                        </v:textbox>
                      </v:shape>
                      <v:shape id="文本框 2" o:spid="_x0000_s1058" type="#_x0000_t202" style="position:absolute;left:2949;top:9929;width:142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" filled="f" stroked="f">
                        <v:textbox style="mso-fit-shape-to-text:t" inset="1mm,0,1mm,0">
                          <w:txbxContent>
                            <w:p w14:paraId="4C2B4B9F"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1</w:t>
                              </w:r>
                            </w:p>
                          </w:txbxContent>
                        </v:textbox>
                      </v:shape>
                      <v:line id="直接连接符 628597125" o:spid="_x0000_s1059" style="position:absolute;visibility:visible;mso-wrap-style:square" from="3683,9915" to="3683,10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" strokecolor="black [3213]" strokeweight=".5pt">
                        <v:stroke endarrowwidth="narrow" joinstyle="miter"/>
                      </v:line>
                      <v:shape id="文本框 2" o:spid="_x0000_s1060" type="#_x0000_t202" style="position:absolute;left:6221;top:11607;width:358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" filled="f" stroked="f">
                        <v:textbox style="mso-fit-shape-to-text:t" inset="1mm,0,1mm,0">
                          <w:txbxContent>
                            <w:p w14:paraId="24E02655" w14:textId="78DE162A" w:rsidR="00EC7BCF" w:rsidRPr="00675D58" w:rsidRDefault="00675D58" w:rsidP="00EC7BCF">
                              <w:pPr>
                                <w:rPr>
                                  <w:iCs/>
                                  <w:sz w:val="18"/>
                                  <w:szCs w:val="18"/>
                                </w:rPr>
                              </w:pPr>
                              <w:r>
                                <w:rPr>
                                  <w:rFonts w:hint="eastAsia"/>
                                  <w:iCs/>
                                  <w:sz w:val="18"/>
                                  <w:szCs w:val="18"/>
                                </w:rPr>
                                <w:t>（</w:t>
                              </w:r>
                              <w:r w:rsidR="00EC7BCF" w:rsidRPr="00675D58">
                                <w:rPr>
                                  <w:iCs/>
                                  <w:sz w:val="18"/>
                                  <w:szCs w:val="18"/>
                                </w:rPr>
                                <w:t>b</w:t>
                              </w:r>
                              <w:r>
                                <w:rPr>
                                  <w:rFonts w:hint="eastAsia"/>
                                  <w:iCs/>
                                  <w:sz w:val="18"/>
                                  <w:szCs w:val="18"/>
                                </w:rPr>
                                <w:t>）</w:t>
                              </w:r>
                            </w:p>
                          </w:txbxContent>
                        </v:textbox>
                      </v:shape>
                    </v:group>
                    <v:group id="组合 1634432442" o:spid="_x0000_s1061" style="position:absolute;left:13024;top:-23;width:12044;height:13657" coordorigin="324,-23" coordsize="12044,1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">
                      <v:shape id="矩形 1388460712" o:spid="_x0000_s1062" style="position:absolute;left:3683;top:3302;width:457;height:6604;visibility:visible;mso-wrap-style:none;v-text-anchor:middle" coordsize="45706,659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" path="m,659726l,,45706,r,659726e" filled="f" strokecolor="black [3213]">
                        <v:stroke joinstyle="miter"/>
                        <v:path arrowok="t" o:connecttype="custom" o:connectlocs="0,660400;0,0;45719,0;45719,660400" o:connectangles="0,0,0,0"/>
                      </v:shape>
                      <v:shape id="矩形 528622863" o:spid="_x0000_s1063" style="position:absolute;left:7683;top:5905;width:1143;height:4001;visibility:visible;mso-wrap-style:none;v-text-anchor:middle" coordsize="114268,399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" path="m,399642l,,114268,r,399642e" filled="f" strokecolor="black [3213]">
                        <v:stroke joinstyle="miter"/>
                        <v:path arrowok="t" o:connecttype="custom" o:connectlocs="0,400050;0,0;114300,0;114300,400050" o:connectangles="0,0,0,0"/>
                      </v:shape>
                      <v:shape id="文本框 2" o:spid="_x0000_s1064" type="#_x0000_t202" style="position:absolute;left:324;top:8868;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" filled="f" stroked="f">
                        <v:textbox style="mso-fit-shape-to-text:t" inset="1mm,0,1mm,0">
                          <w:txbxContent>
                            <w:p w14:paraId="05DE4565" w14:textId="77777777" w:rsidR="00EC7BCF" w:rsidRPr="00675D58" w:rsidRDefault="00EC7BCF" w:rsidP="00EC7BCF">
                              <w:pPr>
                                <w:rPr>
                                  <w:i/>
                                  <w:sz w:val="18"/>
                                  <w:szCs w:val="18"/>
                                </w:rPr>
                              </w:pPr>
                              <w:r w:rsidRPr="00675D58">
                                <w:rPr>
                                  <w:i/>
                                  <w:sz w:val="18"/>
                                  <w:szCs w:val="18"/>
                                </w:rPr>
                                <w:t>O</w:t>
                              </w:r>
                            </w:p>
                          </w:txbxContent>
                        </v:textbox>
                      </v:shape>
                      <v:shape id="文本框 2" o:spid="_x0000_s1065" type="#_x0000_t202" style="position:absolute;left:11324;top:9659;width:10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" filled="f" stroked="f">
                        <v:textbox style="mso-fit-shape-to-text:t" inset="1mm,0,1mm,0">
                          <w:txbxContent>
                            <w:p w14:paraId="46ED3CD5" w14:textId="77777777" w:rsidR="00EC7BCF" w:rsidRPr="00675D58" w:rsidRDefault="00EC7BCF" w:rsidP="00EC7BCF">
                              <w:pPr>
                                <w:rPr>
                                  <w:i/>
                                  <w:sz w:val="18"/>
                                  <w:szCs w:val="18"/>
                                </w:rPr>
                              </w:pPr>
                              <w:r w:rsidRPr="00675D58">
                                <w:rPr>
                                  <w:i/>
                                  <w:sz w:val="18"/>
                                  <w:szCs w:val="18"/>
                                </w:rPr>
                                <w:t>t</w:t>
                              </w:r>
                            </w:p>
                          </w:txbxContent>
                        </v:textbox>
                      </v:shape>
                      <v:shape id="文本框 2" o:spid="_x0000_s1066" type="#_x0000_t202" style="position:absolute;left:2109;top:-23;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" filled="f" stroked="f">
                        <v:textbox style="mso-fit-shape-to-text:t" inset="1mm,0,1mm,0">
                          <w:txbxContent>
                            <w:p w14:paraId="3BF2A2D0" w14:textId="77777777" w:rsidR="00EC7BCF" w:rsidRPr="00675D58" w:rsidRDefault="00EC7BCF" w:rsidP="00EC7BCF">
                              <w:pPr>
                                <w:rPr>
                                  <w:sz w:val="18"/>
                                  <w:szCs w:val="18"/>
                                </w:rPr>
                              </w:pPr>
                              <w:r w:rsidRPr="00675D58">
                                <w:rPr>
                                  <w:rFonts w:hint="eastAsia"/>
                                  <w:sz w:val="18"/>
                                  <w:szCs w:val="18"/>
                                </w:rPr>
                                <w:t>接收信号</w:t>
                              </w:r>
                            </w:p>
                          </w:txbxContent>
                        </v:textbox>
                      </v:shape>
                      <v:shape id="文本框 2" o:spid="_x0000_s1067" type="#_x0000_t202" style="position:absolute;left:2988;top:9947;width:142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" filled="f" stroked="f">
                        <v:textbox style="mso-fit-shape-to-text:t" inset="1mm,0,1mm,0">
                          <w:txbxContent>
                            <w:p w14:paraId="1554D430"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1</w:t>
                              </w:r>
                            </w:p>
                          </w:txbxContent>
                        </v:textbox>
                      </v:shape>
                      <v:line id="直接连接符 1654694174" o:spid="_x0000_s1068" style="position:absolute;visibility:visible;mso-wrap-style:square" from="3683,9902" to="3683,10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" strokecolor="black [3213]" strokeweight=".5pt">
                        <v:stroke endarrowwidth="narrow" joinstyle="miter"/>
                      </v:line>
                      <v:shape id="文本框 2" o:spid="_x0000_s1069" type="#_x0000_t202" style="position:absolute;left:6991;top:9943;width:142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" filled="f" stroked="f">
                        <v:textbox style="mso-fit-shape-to-text:t" inset="1mm,0,1mm,0">
                          <w:txbxContent>
                            <w:p w14:paraId="7015998D"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2</w:t>
                              </w:r>
                            </w:p>
                          </w:txbxContent>
                        </v:textbox>
                      </v:shape>
                      <v:line id="直接连接符 1912666834" o:spid="_x0000_s1070" style="position:absolute;visibility:visible;mso-wrap-style:square" from="7683,9902" to="7683,10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" strokecolor="black [3213]" strokeweight=".5pt">
                        <v:stroke endarrowwidth="narrow" joinstyle="miter"/>
                      </v:line>
                      <v:shape id="文本框 2" o:spid="_x0000_s1071" type="#_x0000_t202" style="position:absolute;left:4901;top:11650;width:351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" filled="f" stroked="f">
                        <v:textbox style="mso-fit-shape-to-text:t" inset="1mm,0,1mm,0">
                          <w:txbxContent>
                            <w:p w14:paraId="1D8D70CD" w14:textId="7CE316AB" w:rsidR="00EC7BCF" w:rsidRPr="00675D58" w:rsidRDefault="00675D58" w:rsidP="00EC7BCF">
                              <w:pPr>
                                <w:rPr>
                                  <w:iCs/>
                                  <w:sz w:val="18"/>
                                  <w:szCs w:val="18"/>
                                </w:rPr>
                              </w:pPr>
                              <w:r>
                                <w:rPr>
                                  <w:rFonts w:hint="eastAsia"/>
                                  <w:iCs/>
                                  <w:sz w:val="18"/>
                                  <w:szCs w:val="18"/>
                                </w:rPr>
                                <w:t>（</w:t>
                              </w:r>
                              <w:r w:rsidR="00EC7BCF" w:rsidRPr="00675D58">
                                <w:rPr>
                                  <w:iCs/>
                                  <w:sz w:val="18"/>
                                  <w:szCs w:val="18"/>
                                </w:rPr>
                                <w:t>c</w:t>
                              </w:r>
                              <w:r>
                                <w:rPr>
                                  <w:rFonts w:hint="eastAsia"/>
                                  <w:iCs/>
                                  <w:sz w:val="18"/>
                                  <w:szCs w:val="18"/>
                                </w:rPr>
                                <w:t>）</w:t>
                              </w:r>
                            </w:p>
                          </w:txbxContent>
                        </v:textbox>
                      </v:shape>
                    </v:group>
                  </v:group>
                </v:group>
                <v:shape id="任意多边形: 形状 325" o:spid="_x0000_s1072" style="position:absolute;left:1491;top:8667;width:10299;height:9072;visibility:visible;mso-wrap-style:square;v-text-anchor:middle" coordsize="1029904,907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" path="m,l,907181r1029904,e" filled="f" strokecolor="black [3213]" strokeweight=".5pt">
                  <v:stroke startarrow="block" startarrowwidth="narrow" endarrow="block" endarrowwidth="narrow" joinstyle="miter"/>
                  <v:path arrowok="t" o:connecttype="custom" o:connectlocs="0,0;0,907181;1029904,907181" o:connectangles="0,0,0"/>
                </v:shape>
                <v:shape id="任意多边形: 形状 325" o:spid="_x0000_s1073" style="position:absolute;left:14221;top:8714;width:10299;height:9072;visibility:visible;mso-wrap-style:square;v-text-anchor:middle" coordsize="1029904,907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" path="m,l,907181r1029904,e" filled="f" strokecolor="black [3213]" strokeweight=".5pt">
                  <v:stroke startarrow="block" startarrowwidth="narrow" endarrow="block" endarrowwidth="narrow" joinstyle="miter"/>
                  <v:path arrowok="t" o:connecttype="custom" o:connectlocs="0,0;0,907181;1029904,907181" o:connectangles="0,0,0"/>
                </v:shape>
                <w10:wrap type="square"/>
              </v:group>
            </w:pict>
          </mc:Fallback>
        </mc:AlternateContent>
      </w:r>
      <w:r w:rsidR="00EC7BCF" w:rsidRPr="000773AA">
        <w:rPr>
          <w:bCs/>
        </w:rPr>
        <w:t>2</w:t>
      </w:r>
      <w:r w:rsidR="00EC7BCF" w:rsidRPr="000773AA">
        <w:rPr>
          <w:bCs/>
        </w:rPr>
        <w:t>．</w:t>
      </w:r>
      <w:r w:rsidR="00EC7BCF" w:rsidRPr="000773AA">
        <w:t>分</w:t>
      </w:r>
      <w:r w:rsidR="00EC7BCF" w:rsidRPr="000773AA">
        <w:rPr>
          <w:spacing w:val="4"/>
        </w:rPr>
        <w:t>体</w:t>
      </w:r>
      <w:r w:rsidR="00EC7BCF" w:rsidRPr="000773AA">
        <w:t>式位移传感器是</w:t>
      </w:r>
      <w:r w:rsidR="00EC7BCF" w:rsidRPr="000773AA">
        <w:rPr>
          <w:rFonts w:hint="eastAsia"/>
        </w:rPr>
        <w:t>由</w:t>
      </w:r>
      <w:r w:rsidR="00EC7BCF" w:rsidRPr="000773AA">
        <w:t>发射器和接收器</w:t>
      </w:r>
      <w:r w:rsidR="00EC7BCF" w:rsidRPr="000773AA">
        <w:rPr>
          <w:spacing w:val="4"/>
        </w:rPr>
        <w:t>组</w:t>
      </w:r>
      <w:r w:rsidR="00EC7BCF" w:rsidRPr="000773AA">
        <w:t>成</w:t>
      </w:r>
      <w:r w:rsidR="00DF309B" w:rsidRPr="000773AA">
        <w:rPr>
          <w:rFonts w:hint="eastAsia"/>
        </w:rPr>
        <w:t>。</w:t>
      </w:r>
      <w:r w:rsidR="00EC7BCF" w:rsidRPr="000773AA">
        <w:t>如图</w:t>
      </w:r>
      <w:r w:rsidR="00EC7BCF" w:rsidRPr="000773AA">
        <w:rPr>
          <w:rFonts w:hint="eastAsia"/>
        </w:rPr>
        <w:t>（</w:t>
      </w:r>
      <w:r w:rsidR="00EC7BCF" w:rsidRPr="000773AA">
        <w:rPr>
          <w:rFonts w:hint="eastAsia"/>
        </w:rPr>
        <w:t>a</w:t>
      </w:r>
      <w:r w:rsidR="00EC7BCF" w:rsidRPr="000773AA">
        <w:rPr>
          <w:rFonts w:hint="eastAsia"/>
        </w:rPr>
        <w:t>）</w:t>
      </w:r>
      <w:r w:rsidR="00EC7BCF" w:rsidRPr="000773AA">
        <w:t>所示</w:t>
      </w:r>
      <w:r w:rsidR="00EC7BCF" w:rsidRPr="000773AA">
        <w:rPr>
          <w:rFonts w:hint="eastAsia"/>
        </w:rPr>
        <w:t>，</w:t>
      </w:r>
      <w:r w:rsidR="00EC7BCF" w:rsidRPr="000773AA">
        <w:t>工作时发射器同时向接收器发射一个红外线和超声波脉冲</w:t>
      </w:r>
      <w:r w:rsidR="00EC7BCF" w:rsidRPr="000773AA">
        <w:rPr>
          <w:rFonts w:hint="eastAsia"/>
        </w:rPr>
        <w:t>信号</w:t>
      </w:r>
      <w:r w:rsidR="00EC7BCF" w:rsidRPr="000773AA">
        <w:t>，其中属于电磁波</w:t>
      </w:r>
      <w:r w:rsidR="00EC7BCF" w:rsidRPr="000773AA">
        <w:rPr>
          <w:rFonts w:hint="eastAsia"/>
        </w:rPr>
        <w:t>的</w:t>
      </w:r>
      <w:r w:rsidR="00EC7BCF" w:rsidRPr="000773AA">
        <w:t>是</w:t>
      </w:r>
      <w:r w:rsidR="00DF309B" w:rsidRPr="000773AA">
        <w:rPr>
          <w:rFonts w:hint="eastAsia"/>
        </w:rPr>
        <w:t>__________</w:t>
      </w:r>
      <w:r w:rsidR="00DF309B" w:rsidRPr="000773AA">
        <w:rPr>
          <w:rFonts w:hint="eastAsia"/>
        </w:rPr>
        <w:t>。</w:t>
      </w:r>
      <w:r w:rsidR="00EC7BCF" w:rsidRPr="000773AA">
        <w:t>接收器接收到脉冲信号后通过计算机算得</w:t>
      </w:r>
      <w:r w:rsidR="00EC7BCF" w:rsidRPr="000773AA">
        <w:rPr>
          <w:rFonts w:hint="eastAsia"/>
        </w:rPr>
        <w:t>两者间的</w:t>
      </w:r>
      <w:r w:rsidR="00EC7BCF" w:rsidRPr="000773AA">
        <w:t>距离</w:t>
      </w:r>
      <w:r w:rsidR="00D93054">
        <w:rPr>
          <w:rFonts w:hint="eastAsia"/>
        </w:rPr>
        <w:t>。</w:t>
      </w:r>
      <w:r w:rsidR="00EC7BCF" w:rsidRPr="000773AA">
        <w:rPr>
          <w:rFonts w:hint="eastAsia"/>
        </w:rPr>
        <w:t>若某次测量中发射器和接收器均保持静止，</w:t>
      </w:r>
      <w:r w:rsidR="00EC7BCF" w:rsidRPr="000773AA">
        <w:t>脉冲</w:t>
      </w:r>
      <w:r w:rsidR="00EC7BCF" w:rsidRPr="000773AA">
        <w:rPr>
          <w:rFonts w:hint="eastAsia"/>
        </w:rPr>
        <w:t>信号</w:t>
      </w:r>
      <w:r w:rsidR="00EC7BCF" w:rsidRPr="000773AA">
        <w:t>发射与接收</w:t>
      </w:r>
      <w:r w:rsidR="00EC7BCF" w:rsidRPr="000773AA">
        <w:rPr>
          <w:rFonts w:hint="eastAsia"/>
        </w:rPr>
        <w:t>的时间</w:t>
      </w:r>
      <w:r w:rsidR="00EC7BCF" w:rsidRPr="000773AA">
        <w:t>分别如图</w:t>
      </w:r>
      <w:r w:rsidR="00DF309B" w:rsidRPr="000773AA">
        <w:rPr>
          <w:rFonts w:hint="eastAsia"/>
        </w:rPr>
        <w:t>（</w:t>
      </w:r>
      <w:r w:rsidR="00DF309B" w:rsidRPr="000773AA">
        <w:rPr>
          <w:rFonts w:hint="eastAsia"/>
        </w:rPr>
        <w:t>b</w:t>
      </w:r>
      <w:r w:rsidR="00DF309B" w:rsidRPr="000773AA">
        <w:rPr>
          <w:rFonts w:hint="eastAsia"/>
        </w:rPr>
        <w:t>）</w:t>
      </w:r>
      <w:r w:rsidR="00EC7BCF" w:rsidRPr="000773AA">
        <w:t>、</w:t>
      </w:r>
      <w:r w:rsidR="00DF309B" w:rsidRPr="000773AA">
        <w:rPr>
          <w:rFonts w:hint="eastAsia"/>
        </w:rPr>
        <w:t>（</w:t>
      </w:r>
      <w:r w:rsidR="00DF309B" w:rsidRPr="000773AA">
        <w:rPr>
          <w:rFonts w:hint="eastAsia"/>
        </w:rPr>
        <w:t>c</w:t>
      </w:r>
      <w:r w:rsidR="00DF309B" w:rsidRPr="000773AA">
        <w:rPr>
          <w:rFonts w:hint="eastAsia"/>
        </w:rPr>
        <w:t>）</w:t>
      </w:r>
      <w:r w:rsidR="00EC7BCF" w:rsidRPr="000773AA">
        <w:t>所示</w:t>
      </w:r>
      <w:r w:rsidR="004F3D42">
        <w:rPr>
          <w:rFonts w:hint="eastAsia"/>
        </w:rPr>
        <w:t>。</w:t>
      </w:r>
      <w:r w:rsidR="00EC7BCF" w:rsidRPr="000773AA">
        <w:t>已知超声波在空气中的传播速度为</w:t>
      </w:r>
      <w:r w:rsidR="00EC7BCF" w:rsidRPr="000773AA">
        <w:rPr>
          <w:rFonts w:ascii="Book Antiqua" w:hAnsi="Book Antiqua"/>
          <w:i/>
        </w:rPr>
        <w:t>v</w:t>
      </w:r>
      <w:r w:rsidR="00EC7BCF" w:rsidRPr="000773AA">
        <w:rPr>
          <w:rFonts w:ascii="Book Antiqua" w:hAnsi="Book Antiqua"/>
          <w:iCs/>
        </w:rPr>
        <w:t>，</w:t>
      </w:r>
      <w:r w:rsidR="00EC7BCF" w:rsidRPr="000773AA">
        <w:t>则发射器离接收器的距离为</w:t>
      </w:r>
      <w:r w:rsidR="00DF309B" w:rsidRPr="000773AA">
        <w:rPr>
          <w:rFonts w:hint="eastAsia"/>
        </w:rPr>
        <w:t>_______</w:t>
      </w:r>
      <w:r w:rsidR="00DF309B" w:rsidRPr="000773AA">
        <w:rPr>
          <w:rFonts w:hint="eastAsia"/>
        </w:rPr>
        <w:t>。</w:t>
      </w:r>
    </w:p>
    <w:p w14:paraId="61B6071E" w14:textId="77777777" w:rsidR="00EC7BCF" w:rsidRPr="000773AA" w:rsidRDefault="00EC7BCF" w:rsidP="00EC7BCF"/>
    <w:p w14:paraId="1F3BFF2A" w14:textId="77777777" w:rsidR="00EC7BCF" w:rsidRPr="000773AA" w:rsidRDefault="00EC7BCF" w:rsidP="00EC7BCF">
      <w:pPr>
        <w:rPr>
          <w:bCs/>
        </w:rPr>
      </w:pPr>
      <w:r w:rsidRPr="000773AA">
        <w:rPr>
          <w:bCs/>
        </w:rPr>
        <w:br w:type="page"/>
      </w:r>
    </w:p>
    <w:p w14:paraId="5BB8ABFF" w14:textId="04439883" w:rsidR="00EC7BCF" w:rsidRPr="000773AA" w:rsidRDefault="00477A64" w:rsidP="00EC7BCF">
      <w:pPr>
        <w:rPr>
          <w:szCs w:val="21"/>
        </w:rPr>
      </w:pPr>
      <w:r w:rsidRPr="000773AA">
        <w:rPr>
          <w:rFonts w:hint="eastAsia"/>
          <w:noProof/>
          <w:szCs w:val="21"/>
        </w:rPr>
        <w:lastRenderedPageBreak/>
        <mc:AlternateContent>
          <mc:Choice Requires="wpg">
            <w:drawing>
              <wp:anchor distT="0" distB="0" distL="114300" distR="114300" simplePos="0" relativeHeight="251682304" behindDoc="0" locked="0" layoutInCell="1" allowOverlap="1" wp14:anchorId="3055DC5B" wp14:editId="18C243F0">
                <wp:simplePos x="0" y="0"/>
                <wp:positionH relativeFrom="margin">
                  <wp:align>right</wp:align>
                </wp:positionH>
                <wp:positionV relativeFrom="paragraph">
                  <wp:posOffset>15241</wp:posOffset>
                </wp:positionV>
                <wp:extent cx="1888490" cy="854302"/>
                <wp:effectExtent l="0" t="0" r="0" b="3175"/>
                <wp:wrapSquare wrapText="bothSides"/>
                <wp:docPr id="397036144" name="组合 397036144"/>
                <wp:cNvGraphicFramePr/>
                <a:graphic xmlns:a="http://schemas.openxmlformats.org/drawingml/2006/main">
                  <a:graphicData uri="http://schemas.microsoft.com/office/word/2010/wordprocessingGroup">
                    <wpg:wgp>
                      <wpg:cNvGrpSpPr/>
                      <wpg:grpSpPr>
                        <a:xfrm>
                          <a:off x="0" y="0"/>
                          <a:ext cx="1888490" cy="854302"/>
                          <a:chOff x="-15566" y="254000"/>
                          <a:chExt cx="2103831" cy="952440"/>
                        </a:xfrm>
                      </wpg:grpSpPr>
                      <wps:wsp>
                        <wps:cNvPr id="1181202895" name="直接连接符 1181202895"/>
                        <wps:cNvCnPr/>
                        <wps:spPr>
                          <a:xfrm flipH="1">
                            <a:off x="57150" y="940451"/>
                            <a:ext cx="336550"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82390962" name="直接连接符 582390962"/>
                        <wps:cNvCnPr/>
                        <wps:spPr>
                          <a:xfrm flipH="1">
                            <a:off x="1369402" y="939219"/>
                            <a:ext cx="336550"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cNvPr id="1901349312" name="组合 1901349312"/>
                        <wpg:cNvGrpSpPr/>
                        <wpg:grpSpPr>
                          <a:xfrm>
                            <a:off x="-15566" y="254000"/>
                            <a:ext cx="2103831" cy="952440"/>
                            <a:chOff x="-15566" y="0"/>
                            <a:chExt cx="2103831" cy="952440"/>
                          </a:xfrm>
                        </wpg:grpSpPr>
                        <wpg:grpSp>
                          <wpg:cNvPr id="1518716938" name="组合 1518716938"/>
                          <wpg:cNvGrpSpPr/>
                          <wpg:grpSpPr>
                            <a:xfrm>
                              <a:off x="400050" y="355600"/>
                              <a:ext cx="965324" cy="577850"/>
                              <a:chOff x="0" y="0"/>
                              <a:chExt cx="965324" cy="577850"/>
                            </a:xfrm>
                          </wpg:grpSpPr>
                          <wps:wsp>
                            <wps:cNvPr id="1557300202" name="矩形 1557300202"/>
                            <wps:cNvSpPr/>
                            <wps:spPr>
                              <a:xfrm>
                                <a:off x="0" y="387350"/>
                                <a:ext cx="965324" cy="190500"/>
                              </a:xfrm>
                              <a:prstGeom prst="rect">
                                <a:avLst/>
                              </a:prstGeom>
                              <a:solidFill>
                                <a:schemeClr val="tx1">
                                  <a:lumMod val="50000"/>
                                  <a:lumOff val="5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66433593" name="矩形 1166433593"/>
                            <wps:cNvSpPr/>
                            <wps:spPr>
                              <a:xfrm>
                                <a:off x="0" y="273049"/>
                                <a:ext cx="965324" cy="114300"/>
                              </a:xfrm>
                              <a:prstGeom prst="rect">
                                <a:avLst/>
                              </a:prstGeom>
                              <a:pattFill prst="ltUpDiag">
                                <a:fgClr>
                                  <a:srgbClr val="000000"/>
                                </a:fgClr>
                                <a:bgClr>
                                  <a:schemeClr val="bg1"/>
                                </a:bgClr>
                              </a:patt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37086205" name="矩形 1937086205"/>
                            <wps:cNvSpPr/>
                            <wps:spPr>
                              <a:xfrm>
                                <a:off x="0" y="0"/>
                                <a:ext cx="965324" cy="27304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637564157" name="直接箭头连接符 637564157"/>
                          <wps:cNvCnPr/>
                          <wps:spPr>
                            <a:xfrm>
                              <a:off x="450850" y="50800"/>
                              <a:ext cx="69850" cy="6350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103196358" name="组合 1103196358"/>
                          <wpg:cNvGrpSpPr/>
                          <wpg:grpSpPr>
                            <a:xfrm>
                              <a:off x="393700" y="0"/>
                              <a:ext cx="546100" cy="635000"/>
                              <a:chOff x="0" y="0"/>
                              <a:chExt cx="546100" cy="635000"/>
                            </a:xfrm>
                          </wpg:grpSpPr>
                          <wps:wsp>
                            <wps:cNvPr id="1264677029" name="直接箭头连接符 1264677029"/>
                            <wps:cNvCnPr/>
                            <wps:spPr>
                              <a:xfrm>
                                <a:off x="0" y="0"/>
                                <a:ext cx="406400" cy="361950"/>
                              </a:xfrm>
                              <a:prstGeom prst="straightConnector1">
                                <a:avLst/>
                              </a:prstGeom>
                              <a:ln w="63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43321363" name="直接连接符 243321363"/>
                            <wps:cNvCnPr/>
                            <wps:spPr>
                              <a:xfrm>
                                <a:off x="406400" y="361950"/>
                                <a:ext cx="139700" cy="27305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18127337" name="弧形 1418127337"/>
                            <wps:cNvSpPr/>
                            <wps:spPr>
                              <a:xfrm rot="4610621">
                                <a:off x="349733" y="300289"/>
                                <a:ext cx="159229" cy="159119"/>
                              </a:xfrm>
                              <a:prstGeom prst="arc">
                                <a:avLst>
                                  <a:gd name="adj1" fmla="val 16057172"/>
                                  <a:gd name="adj2" fmla="val 21243848"/>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2065828784" name="弧形 2065828784"/>
                            <wps:cNvSpPr/>
                            <wps:spPr>
                              <a:xfrm rot="15274352">
                                <a:off x="234535" y="248028"/>
                                <a:ext cx="159229" cy="159119"/>
                              </a:xfrm>
                              <a:prstGeom prst="arc">
                                <a:avLst>
                                  <a:gd name="adj1" fmla="val 16057172"/>
                                  <a:gd name="adj2" fmla="val 21243848"/>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grpSp>
                        <wps:wsp>
                          <wps:cNvPr id="950252073" name="文本框 950252073"/>
                          <wps:cNvSpPr txBox="1">
                            <a:spLocks noChangeArrowheads="1"/>
                          </wps:cNvSpPr>
                          <wps:spPr bwMode="auto">
                            <a:xfrm>
                              <a:off x="1369984" y="731642"/>
                              <a:ext cx="335484" cy="22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A197E" w14:textId="77777777" w:rsidR="00EC7BCF" w:rsidRPr="00675D58" w:rsidRDefault="00EC7BCF" w:rsidP="00EC7BCF">
                                <w:pPr>
                                  <w:rPr>
                                    <w:sz w:val="18"/>
                                    <w:szCs w:val="18"/>
                                  </w:rPr>
                                </w:pPr>
                                <w:r w:rsidRPr="00675D58">
                                  <w:rPr>
                                    <w:sz w:val="18"/>
                                    <w:szCs w:val="18"/>
                                  </w:rPr>
                                  <w:t>基层</w:t>
                                </w:r>
                              </w:p>
                            </w:txbxContent>
                          </wps:txbx>
                          <wps:bodyPr rot="0" vert="horz" wrap="none" lIns="36000" tIns="0" rIns="36000" bIns="0" anchor="t" anchorCtr="0" upright="1">
                            <a:spAutoFit/>
                          </wps:bodyPr>
                        </wps:wsp>
                        <wps:wsp>
                          <wps:cNvPr id="831539529" name="文本框 831539529"/>
                          <wps:cNvSpPr txBox="1">
                            <a:spLocks noChangeArrowheads="1"/>
                          </wps:cNvSpPr>
                          <wps:spPr bwMode="auto">
                            <a:xfrm>
                              <a:off x="1365375" y="469992"/>
                              <a:ext cx="590251" cy="220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BEAB8" w14:textId="5A29A6BB" w:rsidR="00EC7BCF" w:rsidRPr="00675D58" w:rsidRDefault="00EC7BCF" w:rsidP="00EC7BCF">
                                <w:pPr>
                                  <w:rPr>
                                    <w:sz w:val="18"/>
                                    <w:szCs w:val="18"/>
                                  </w:rPr>
                                </w:pPr>
                                <w:r w:rsidRPr="00675D58">
                                  <w:rPr>
                                    <w:rFonts w:hint="eastAsia"/>
                                    <w:sz w:val="18"/>
                                    <w:szCs w:val="18"/>
                                  </w:rPr>
                                  <w:t>光敏</w:t>
                                </w:r>
                                <w:r w:rsidR="008A6295">
                                  <w:rPr>
                                    <w:rFonts w:hint="eastAsia"/>
                                    <w:sz w:val="18"/>
                                    <w:szCs w:val="18"/>
                                  </w:rPr>
                                  <w:t>元</w:t>
                                </w:r>
                                <w:r w:rsidRPr="00675D58">
                                  <w:rPr>
                                    <w:sz w:val="18"/>
                                    <w:szCs w:val="18"/>
                                  </w:rPr>
                                  <w:t>件</w:t>
                                </w:r>
                              </w:p>
                            </w:txbxContent>
                          </wps:txbx>
                          <wps:bodyPr rot="0" vert="horz" wrap="none" lIns="36000" tIns="0" rIns="36000" bIns="0" anchor="t" anchorCtr="0" upright="1">
                            <a:spAutoFit/>
                          </wps:bodyPr>
                        </wps:wsp>
                        <wps:wsp>
                          <wps:cNvPr id="1049970303" name="文本框 1049970303"/>
                          <wps:cNvSpPr txBox="1">
                            <a:spLocks noChangeArrowheads="1"/>
                          </wps:cNvSpPr>
                          <wps:spPr bwMode="auto">
                            <a:xfrm>
                              <a:off x="1370894" y="272534"/>
                              <a:ext cx="717371" cy="22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C917E" w14:textId="77777777" w:rsidR="00EC7BCF" w:rsidRPr="00675D58" w:rsidRDefault="00EC7BCF" w:rsidP="00EC7BCF">
                                <w:pPr>
                                  <w:rPr>
                                    <w:sz w:val="18"/>
                                    <w:szCs w:val="18"/>
                                  </w:rPr>
                                </w:pPr>
                                <w:r w:rsidRPr="00675D58">
                                  <w:rPr>
                                    <w:rFonts w:hint="eastAsia"/>
                                    <w:sz w:val="18"/>
                                    <w:szCs w:val="18"/>
                                  </w:rPr>
                                  <w:t>透明</w:t>
                                </w:r>
                                <w:r w:rsidRPr="00675D58">
                                  <w:rPr>
                                    <w:sz w:val="18"/>
                                    <w:szCs w:val="18"/>
                                  </w:rPr>
                                  <w:t>保护层</w:t>
                                </w:r>
                              </w:p>
                            </w:txbxContent>
                          </wps:txbx>
                          <wps:bodyPr rot="0" vert="horz" wrap="none" lIns="36000" tIns="0" rIns="36000" bIns="0" anchor="t" anchorCtr="0" upright="1">
                            <a:spAutoFit/>
                          </wps:bodyPr>
                        </wps:wsp>
                        <wps:wsp>
                          <wps:cNvPr id="878034444" name="椭圆 878034444"/>
                          <wps:cNvSpPr/>
                          <wps:spPr>
                            <a:xfrm>
                              <a:off x="-15566" y="651162"/>
                              <a:ext cx="69850" cy="698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84019475" name="椭圆 1384019475"/>
                          <wps:cNvSpPr/>
                          <wps:spPr>
                            <a:xfrm>
                              <a:off x="1708150" y="651162"/>
                              <a:ext cx="69850" cy="698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952471114" name="文本框 952471114"/>
                          <wps:cNvSpPr txBox="1">
                            <a:spLocks noChangeArrowheads="1"/>
                          </wps:cNvSpPr>
                          <wps:spPr bwMode="auto">
                            <a:xfrm>
                              <a:off x="908238" y="334135"/>
                              <a:ext cx="143127" cy="22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479BE" w14:textId="77777777" w:rsidR="00EC7BCF" w:rsidRPr="00675D58" w:rsidRDefault="00EC7BCF" w:rsidP="00EC7BCF">
                                <w:pPr>
                                  <w:rPr>
                                    <w:sz w:val="18"/>
                                    <w:szCs w:val="18"/>
                                  </w:rPr>
                                </w:pPr>
                                <w:r w:rsidRPr="00675D58">
                                  <w:rPr>
                                    <w:i/>
                                    <w:sz w:val="18"/>
                                    <w:szCs w:val="18"/>
                                  </w:rPr>
                                  <w:t>θ</w:t>
                                </w:r>
                              </w:p>
                            </w:txbxContent>
                          </wps:txbx>
                          <wps:bodyPr rot="0" vert="horz" wrap="none" lIns="36000" tIns="0" rIns="36000" bIns="0" anchor="t" anchorCtr="0" upright="1">
                            <a:spAutoFit/>
                          </wps:bodyPr>
                        </wps:wsp>
                        <wps:wsp>
                          <wps:cNvPr id="945718493" name="文本框 945718493"/>
                          <wps:cNvSpPr txBox="1">
                            <a:spLocks noChangeArrowheads="1"/>
                          </wps:cNvSpPr>
                          <wps:spPr bwMode="auto">
                            <a:xfrm>
                              <a:off x="481001" y="138023"/>
                              <a:ext cx="147370" cy="22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8C53F" w14:textId="77777777" w:rsidR="00EC7BCF" w:rsidRPr="00675D58" w:rsidRDefault="00EC7BCF" w:rsidP="00EC7BCF">
                                <w:pPr>
                                  <w:rPr>
                                    <w:sz w:val="18"/>
                                    <w:szCs w:val="18"/>
                                  </w:rPr>
                                </w:pPr>
                                <w:r w:rsidRPr="00675D58">
                                  <w:rPr>
                                    <w:i/>
                                    <w:sz w:val="18"/>
                                    <w:szCs w:val="18"/>
                                  </w:rPr>
                                  <w:t>α</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3055DC5B" id="组合 397036144" o:spid="_x0000_s1074" style="position:absolute;left:0;text-align:left;margin-left:97.5pt;margin-top:1.2pt;width:148.7pt;height:67.25pt;z-index:251682304;mso-position-horizontal:right;mso-position-horizontal-relative:margin;mso-width-relative:margin;mso-height-relative:margin" coordorigin="-155,2540" coordsize="21038,9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">
                <v:line id="直接连接符 1181202895" o:spid="_x0000_s1075" style="position:absolute;flip:x;visibility:visible;mso-wrap-style:square" from="571,9404" to="3937,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" strokecolor="black [3213]" strokeweight=".5pt">
                  <v:stroke endarrowwidth="narrow" joinstyle="miter"/>
                </v:line>
                <v:line id="直接连接符 582390962" o:spid="_x0000_s1076" style="position:absolute;flip:x;visibility:visible;mso-wrap-style:square" from="13694,9392" to="17059,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" strokecolor="black [3213]" strokeweight=".5pt">
                  <v:stroke endarrowwidth="narrow" joinstyle="miter"/>
                </v:line>
                <v:group id="组合 1901349312" o:spid="_x0000_s1077" style="position:absolute;left:-155;top:2540;width:21037;height:9524" coordorigin="-155" coordsize="21038,9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">
                  <v:group id="组合 1518716938" o:spid="_x0000_s1078" style="position:absolute;left:4000;top:3556;width:9653;height:5778" coordsize="9653,5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">
                    <v:rect id="矩形 1557300202" o:spid="_x0000_s1079" style="position:absolute;top:3873;width:9653;height:19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" fillcolor="gray [1629]" strokecolor="black [3213]" strokeweight="1pt">
                      <v:textbox style="mso-fit-shape-to-text:t" inset="1mm,0,1mm,0"/>
                    </v:rect>
                    <v:rect id="矩形 1166433593" o:spid="_x0000_s1080" style="position:absolute;top:2730;width:9653;height:11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" fillcolor="black" strokecolor="black [3213]" strokeweight="1pt">
                      <v:fill r:id="rId12" o:title="" color2="white [3212]" type="pattern"/>
                      <v:textbox style="mso-fit-shape-to-text:t" inset="1mm,0,1mm,0"/>
                    </v:rect>
                    <v:rect id="矩形 1937086205" o:spid="_x0000_s1081" style="position:absolute;width:9653;height:273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" filled="f" strokecolor="black [3213]" strokeweight="1pt">
                      <v:textbox style="mso-fit-shape-to-text:t" inset="1mm,0,1mm,0"/>
                    </v:rect>
                  </v:group>
                  <v:shape id="直接箭头连接符 637564157" o:spid="_x0000_s1082" type="#_x0000_t32" style="position:absolute;left:4508;top:508;width:699;height:6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" strokecolor="black [3213]" strokeweight=".5pt">
                    <v:stroke endarrow="block" endarrowwidth="narrow" joinstyle="miter"/>
                  </v:shape>
                  <v:group id="组合 1103196358" o:spid="_x0000_s1083" style="position:absolute;left:3937;width:5461;height:6350" coordsize="5461,6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">
                    <v:shape id="直接箭头连接符 1264677029" o:spid="_x0000_s1084" type="#_x0000_t32" style="position:absolute;width:4064;height:36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" strokecolor="black [3213]" strokeweight=".5pt">
                      <v:stroke joinstyle="miter"/>
                    </v:shape>
                    <v:line id="直接连接符 243321363" o:spid="_x0000_s1085" style="position:absolute;visibility:visible;mso-wrap-style:square" from="4064,3619" to="5461,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" strokecolor="black [3213]" strokeweight=".5pt">
                      <v:stroke endarrow="block" endarrowwidth="narrow" joinstyle="miter"/>
                    </v:line>
                    <v:shape id="弧形 1418127337" o:spid="_x0000_s1086" style="position:absolute;left:3497;top:3002;width:1592;height:1592;rotation:5036028fd;visibility:visible;mso-wrap-style:square;v-text-anchor:middle" coordsize="159229,159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" path="m76310,69nsc118324,-1675,154450,29532,158802,71327l79615,79560,76310,69xem76310,69nfc118324,-1675,154450,29532,158802,71327e" filled="f" strokecolor="black [3213]" strokeweight=".5pt">
                      <v:stroke endarrowwidth="narrow" joinstyle="miter"/>
                      <v:path arrowok="t" o:connecttype="custom" o:connectlocs="76310,69;158802,71327" o:connectangles="0,0"/>
                    </v:shape>
                    <v:shape id="弧形 2065828784" o:spid="_x0000_s1087" style="position:absolute;left:2344;top:2480;width:1593;height:1592;rotation:-6909294fd;visibility:visible;mso-wrap-style:square;v-text-anchor:middle" coordsize="159229,159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" path="m76310,69nsc118324,-1675,154450,29532,158802,71327l79615,79560,76310,69xem76310,69nfc118324,-1675,154450,29532,158802,71327e" filled="f" strokecolor="black [3213]" strokeweight=".5pt">
                      <v:stroke endarrowwidth="narrow" joinstyle="miter"/>
                      <v:path arrowok="t" o:connecttype="custom" o:connectlocs="76310,69;158802,71327" o:connectangles="0,0"/>
                    </v:shape>
                  </v:group>
                  <v:shape id="文本框 950252073" o:spid="_x0000_s1088" type="#_x0000_t202" style="position:absolute;left:13699;top:7316;width:3355;height:22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" filled="f" stroked="f">
                    <v:textbox style="mso-fit-shape-to-text:t" inset="1mm,0,1mm,0">
                      <w:txbxContent>
                        <w:p w14:paraId="1D1A197E" w14:textId="77777777" w:rsidR="00EC7BCF" w:rsidRPr="00675D58" w:rsidRDefault="00EC7BCF" w:rsidP="00EC7BCF">
                          <w:pPr>
                            <w:rPr>
                              <w:sz w:val="18"/>
                              <w:szCs w:val="18"/>
                            </w:rPr>
                          </w:pPr>
                          <w:r w:rsidRPr="00675D58">
                            <w:rPr>
                              <w:sz w:val="18"/>
                              <w:szCs w:val="18"/>
                            </w:rPr>
                            <w:t>基层</w:t>
                          </w:r>
                        </w:p>
                      </w:txbxContent>
                    </v:textbox>
                  </v:shape>
                  <v:shape id="文本框 831539529" o:spid="_x0000_s1089" type="#_x0000_t202" style="position:absolute;left:13653;top:4699;width:5903;height:2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" filled="f" stroked="f">
                    <v:textbox style="mso-fit-shape-to-text:t" inset="1mm,0,1mm,0">
                      <w:txbxContent>
                        <w:p w14:paraId="6D6BEAB8" w14:textId="5A29A6BB" w:rsidR="00EC7BCF" w:rsidRPr="00675D58" w:rsidRDefault="00EC7BCF" w:rsidP="00EC7BCF">
                          <w:pPr>
                            <w:rPr>
                              <w:sz w:val="18"/>
                              <w:szCs w:val="18"/>
                            </w:rPr>
                          </w:pPr>
                          <w:r w:rsidRPr="00675D58">
                            <w:rPr>
                              <w:rFonts w:hint="eastAsia"/>
                              <w:sz w:val="18"/>
                              <w:szCs w:val="18"/>
                            </w:rPr>
                            <w:t>光敏</w:t>
                          </w:r>
                          <w:r w:rsidR="008A6295">
                            <w:rPr>
                              <w:rFonts w:hint="eastAsia"/>
                              <w:sz w:val="18"/>
                              <w:szCs w:val="18"/>
                            </w:rPr>
                            <w:t>元</w:t>
                          </w:r>
                          <w:r w:rsidRPr="00675D58">
                            <w:rPr>
                              <w:sz w:val="18"/>
                              <w:szCs w:val="18"/>
                            </w:rPr>
                            <w:t>件</w:t>
                          </w:r>
                        </w:p>
                      </w:txbxContent>
                    </v:textbox>
                  </v:shape>
                  <v:shape id="文本框 1049970303" o:spid="_x0000_s1090" type="#_x0000_t202" style="position:absolute;left:13708;top:2725;width:7174;height:22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" filled="f" stroked="f">
                    <v:textbox style="mso-fit-shape-to-text:t" inset="1mm,0,1mm,0">
                      <w:txbxContent>
                        <w:p w14:paraId="25BC917E" w14:textId="77777777" w:rsidR="00EC7BCF" w:rsidRPr="00675D58" w:rsidRDefault="00EC7BCF" w:rsidP="00EC7BCF">
                          <w:pPr>
                            <w:rPr>
                              <w:sz w:val="18"/>
                              <w:szCs w:val="18"/>
                            </w:rPr>
                          </w:pPr>
                          <w:r w:rsidRPr="00675D58">
                            <w:rPr>
                              <w:rFonts w:hint="eastAsia"/>
                              <w:sz w:val="18"/>
                              <w:szCs w:val="18"/>
                            </w:rPr>
                            <w:t>透明</w:t>
                          </w:r>
                          <w:r w:rsidRPr="00675D58">
                            <w:rPr>
                              <w:sz w:val="18"/>
                              <w:szCs w:val="18"/>
                            </w:rPr>
                            <w:t>保护层</w:t>
                          </w:r>
                        </w:p>
                      </w:txbxContent>
                    </v:textbox>
                  </v:shape>
                  <v:oval id="椭圆 878034444" o:spid="_x0000_s1091" style="position:absolute;left:-155;top:6511;width:697;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" filled="f" strokecolor="black [3213]" strokeweight="1pt">
                    <v:stroke joinstyle="miter"/>
                    <v:textbox style="mso-fit-shape-to-text:t" inset="1mm,0,1mm,0"/>
                  </v:oval>
                  <v:oval id="椭圆 1384019475" o:spid="_x0000_s1092" style="position:absolute;left:17081;top:6511;width:699;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" filled="f" strokecolor="black [3213]" strokeweight="1pt">
                    <v:stroke joinstyle="miter"/>
                    <v:textbox style="mso-fit-shape-to-text:t" inset="1mm,0,1mm,0"/>
                  </v:oval>
                  <v:shape id="文本框 952471114" o:spid="_x0000_s1093" type="#_x0000_t202" style="position:absolute;left:9082;top:3341;width:1431;height:22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" filled="f" stroked="f">
                    <v:textbox style="mso-fit-shape-to-text:t" inset="1mm,0,1mm,0">
                      <w:txbxContent>
                        <w:p w14:paraId="2D9479BE" w14:textId="77777777" w:rsidR="00EC7BCF" w:rsidRPr="00675D58" w:rsidRDefault="00EC7BCF" w:rsidP="00EC7BCF">
                          <w:pPr>
                            <w:rPr>
                              <w:sz w:val="18"/>
                              <w:szCs w:val="18"/>
                            </w:rPr>
                          </w:pPr>
                          <w:r w:rsidRPr="00675D58">
                            <w:rPr>
                              <w:i/>
                              <w:sz w:val="18"/>
                              <w:szCs w:val="18"/>
                            </w:rPr>
                            <w:t>θ</w:t>
                          </w:r>
                        </w:p>
                      </w:txbxContent>
                    </v:textbox>
                  </v:shape>
                  <v:shape id="文本框 945718493" o:spid="_x0000_s1094" type="#_x0000_t202" style="position:absolute;left:4810;top:1380;width:1473;height:22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" filled="f" stroked="f">
                    <v:textbox style="mso-fit-shape-to-text:t" inset="1mm,0,1mm,0">
                      <w:txbxContent>
                        <w:p w14:paraId="4598C53F" w14:textId="77777777" w:rsidR="00EC7BCF" w:rsidRPr="00675D58" w:rsidRDefault="00EC7BCF" w:rsidP="00EC7BCF">
                          <w:pPr>
                            <w:rPr>
                              <w:sz w:val="18"/>
                              <w:szCs w:val="18"/>
                            </w:rPr>
                          </w:pPr>
                          <w:r w:rsidRPr="00675D58">
                            <w:rPr>
                              <w:i/>
                              <w:sz w:val="18"/>
                              <w:szCs w:val="18"/>
                            </w:rPr>
                            <w:t>α</w:t>
                          </w:r>
                        </w:p>
                      </w:txbxContent>
                    </v:textbox>
                  </v:shape>
                </v:group>
                <w10:wrap type="square" anchorx="margin"/>
              </v:group>
            </w:pict>
          </mc:Fallback>
        </mc:AlternateContent>
      </w:r>
      <w:r w:rsidR="00EC7BCF" w:rsidRPr="000773AA">
        <w:rPr>
          <w:bCs/>
        </w:rPr>
        <w:t>3</w:t>
      </w:r>
      <w:r w:rsidR="00EC7BCF" w:rsidRPr="000773AA">
        <w:rPr>
          <w:bCs/>
        </w:rPr>
        <w:t>．</w:t>
      </w:r>
      <w:r w:rsidR="00EC7BCF" w:rsidRPr="000773AA">
        <w:rPr>
          <w:rFonts w:hint="eastAsia"/>
          <w:szCs w:val="21"/>
        </w:rPr>
        <w:t>手机</w:t>
      </w:r>
      <w:r w:rsidR="00EC7BCF" w:rsidRPr="000773AA">
        <w:rPr>
          <w:szCs w:val="21"/>
        </w:rPr>
        <w:t>的环境光传感器能感知环境光强，其核心元件是光敏电阻</w:t>
      </w:r>
      <w:r w:rsidR="00DF309B" w:rsidRPr="000773AA">
        <w:rPr>
          <w:rFonts w:hint="eastAsia"/>
          <w:i/>
          <w:iCs/>
          <w:szCs w:val="21"/>
        </w:rPr>
        <w:t>R</w:t>
      </w:r>
      <w:r w:rsidR="00DF309B" w:rsidRPr="000773AA">
        <w:rPr>
          <w:rFonts w:hint="eastAsia"/>
          <w:szCs w:val="21"/>
          <w:vertAlign w:val="subscript"/>
        </w:rPr>
        <w:t>G</w:t>
      </w:r>
      <w:r w:rsidR="00DF309B" w:rsidRPr="000773AA">
        <w:rPr>
          <w:rFonts w:hint="eastAsia"/>
          <w:szCs w:val="21"/>
        </w:rPr>
        <w:t>，</w:t>
      </w:r>
      <w:r w:rsidR="00DF309B" w:rsidRPr="000773AA">
        <w:rPr>
          <w:rFonts w:hint="eastAsia"/>
          <w:i/>
          <w:iCs/>
          <w:szCs w:val="21"/>
        </w:rPr>
        <w:t>R</w:t>
      </w:r>
      <w:r w:rsidR="00DF309B" w:rsidRPr="000773AA">
        <w:rPr>
          <w:rFonts w:hint="eastAsia"/>
          <w:szCs w:val="21"/>
          <w:vertAlign w:val="subscript"/>
        </w:rPr>
        <w:t>G</w:t>
      </w:r>
      <w:r w:rsidR="00EC7BCF" w:rsidRPr="000773AA">
        <w:rPr>
          <w:rFonts w:hint="eastAsia"/>
          <w:szCs w:val="21"/>
        </w:rPr>
        <w:t>的</w:t>
      </w:r>
      <w:r w:rsidR="00EC7BCF" w:rsidRPr="000773AA">
        <w:rPr>
          <w:szCs w:val="21"/>
        </w:rPr>
        <w:t>阻值</w:t>
      </w:r>
      <w:r w:rsidR="00EC7BCF" w:rsidRPr="000773AA">
        <w:rPr>
          <w:rFonts w:hint="eastAsia"/>
          <w:szCs w:val="21"/>
        </w:rPr>
        <w:t>会</w:t>
      </w:r>
      <w:r w:rsidR="00EC7BCF" w:rsidRPr="000773AA">
        <w:rPr>
          <w:szCs w:val="21"/>
        </w:rPr>
        <w:t>随光照强度的增大而减小，</w:t>
      </w:r>
      <w:r w:rsidR="00EC7BCF" w:rsidRPr="000773AA">
        <w:rPr>
          <w:rFonts w:hint="eastAsia"/>
          <w:szCs w:val="21"/>
        </w:rPr>
        <w:t>从而实现</w:t>
      </w:r>
      <w:r w:rsidR="00EC7BCF" w:rsidRPr="000773AA">
        <w:rPr>
          <w:szCs w:val="21"/>
        </w:rPr>
        <w:t>自动调节屏幕亮度</w:t>
      </w:r>
      <w:r w:rsidR="00DF309B" w:rsidRPr="000773AA">
        <w:rPr>
          <w:rFonts w:hint="eastAsia"/>
          <w:szCs w:val="21"/>
        </w:rPr>
        <w:t>。</w:t>
      </w:r>
    </w:p>
    <w:p w14:paraId="04260082" w14:textId="22BBABBD" w:rsidR="00EC7BCF" w:rsidRPr="000773AA" w:rsidRDefault="00EC7BCF" w:rsidP="00DF309B">
      <w:pPr>
        <w:rPr>
          <w:szCs w:val="21"/>
        </w:rPr>
      </w:pPr>
      <w:r w:rsidRPr="000773AA">
        <w:rPr>
          <w:rFonts w:hint="eastAsia"/>
          <w:szCs w:val="21"/>
        </w:rPr>
        <w:t>（</w:t>
      </w:r>
      <w:r w:rsidRPr="000773AA">
        <w:rPr>
          <w:rFonts w:hint="eastAsia"/>
          <w:szCs w:val="21"/>
        </w:rPr>
        <w:t>1</w:t>
      </w:r>
      <w:r w:rsidRPr="000773AA">
        <w:rPr>
          <w:rFonts w:hint="eastAsia"/>
          <w:szCs w:val="21"/>
        </w:rPr>
        <w:t>）光敏电阻的外壳通常有一层透明材料保护层，以达到既透光又能保护内部光敏元件的效果</w:t>
      </w:r>
      <w:r w:rsidR="00DF309B" w:rsidRPr="000773AA">
        <w:rPr>
          <w:rFonts w:hint="eastAsia"/>
          <w:szCs w:val="21"/>
        </w:rPr>
        <w:t>。</w:t>
      </w:r>
      <w:r w:rsidRPr="000773AA">
        <w:rPr>
          <w:rFonts w:hint="eastAsia"/>
          <w:szCs w:val="21"/>
        </w:rPr>
        <w:t>如图是一个简化模型</w:t>
      </w:r>
      <w:r w:rsidR="00DF309B" w:rsidRPr="000773AA">
        <w:rPr>
          <w:rFonts w:hint="eastAsia"/>
          <w:szCs w:val="21"/>
        </w:rPr>
        <w:t>。</w:t>
      </w:r>
      <w:r w:rsidRPr="000773AA">
        <w:rPr>
          <w:rFonts w:hint="eastAsia"/>
          <w:szCs w:val="21"/>
        </w:rPr>
        <w:t>若一束光入射时与保护层表面的夹角为</w:t>
      </w:r>
      <w:r w:rsidR="00DF309B" w:rsidRPr="000773AA">
        <w:rPr>
          <w:i/>
          <w:iCs/>
          <w:szCs w:val="21"/>
        </w:rPr>
        <w:t>α</w:t>
      </w:r>
      <w:r w:rsidRPr="000773AA">
        <w:rPr>
          <w:rFonts w:hint="eastAsia"/>
          <w:szCs w:val="21"/>
        </w:rPr>
        <w:t>，进入保护层后折射光与表面成</w:t>
      </w:r>
      <w:r w:rsidR="00DF309B" w:rsidRPr="000773AA">
        <w:rPr>
          <w:i/>
          <w:iCs/>
          <w:szCs w:val="21"/>
        </w:rPr>
        <w:t>θ</w:t>
      </w:r>
      <w:r w:rsidRPr="000773AA">
        <w:rPr>
          <w:rFonts w:hint="eastAsia"/>
          <w:szCs w:val="21"/>
        </w:rPr>
        <w:t>角，则该透明保护层的折射率为</w:t>
      </w:r>
      <w:r w:rsidR="00DF309B" w:rsidRPr="000773AA">
        <w:rPr>
          <w:rFonts w:hint="eastAsia"/>
          <w:i/>
          <w:iCs/>
          <w:szCs w:val="21"/>
        </w:rPr>
        <w:t>n</w:t>
      </w:r>
      <w:r w:rsidR="00DF309B" w:rsidRPr="000773AA">
        <w:rPr>
          <w:rFonts w:hint="eastAsia"/>
          <w:szCs w:val="21"/>
        </w:rPr>
        <w:t xml:space="preserve"> =________</w:t>
      </w:r>
      <w:r w:rsidR="00DF309B" w:rsidRPr="000773AA">
        <w:rPr>
          <w:rFonts w:hint="eastAsia"/>
          <w:szCs w:val="21"/>
        </w:rPr>
        <w:t>。</w:t>
      </w:r>
      <w:r w:rsidRPr="000773AA">
        <w:rPr>
          <w:rFonts w:hint="eastAsia"/>
          <w:szCs w:val="21"/>
        </w:rPr>
        <w:t>如果改变入射角大小，在该界面上能否发生全反射</w:t>
      </w:r>
      <w:r w:rsidR="00DF309B" w:rsidRPr="000773AA">
        <w:rPr>
          <w:rFonts w:hint="eastAsia"/>
          <w:szCs w:val="21"/>
        </w:rPr>
        <w:t>？</w:t>
      </w:r>
      <w:r w:rsidR="00DF309B" w:rsidRPr="000773AA">
        <w:rPr>
          <w:rFonts w:hint="eastAsia"/>
          <w:szCs w:val="21"/>
        </w:rPr>
        <w:t>________</w:t>
      </w:r>
      <w:r w:rsidRPr="000773AA">
        <w:rPr>
          <w:rFonts w:hint="eastAsia"/>
          <w:szCs w:val="21"/>
        </w:rPr>
        <w:t>（</w:t>
      </w:r>
      <w:r w:rsidR="00DF309B" w:rsidRPr="000773AA">
        <w:rPr>
          <w:rFonts w:hint="eastAsia"/>
          <w:szCs w:val="21"/>
        </w:rPr>
        <w:t>选</w:t>
      </w:r>
      <w:r w:rsidRPr="000773AA">
        <w:rPr>
          <w:rFonts w:hint="eastAsia"/>
          <w:szCs w:val="21"/>
        </w:rPr>
        <w:t>填“能”</w:t>
      </w:r>
      <w:r w:rsidR="00DF309B" w:rsidRPr="000773AA">
        <w:rPr>
          <w:rFonts w:hint="eastAsia"/>
          <w:szCs w:val="21"/>
        </w:rPr>
        <w:t>或</w:t>
      </w:r>
      <w:r w:rsidRPr="000773AA">
        <w:rPr>
          <w:rFonts w:hint="eastAsia"/>
          <w:szCs w:val="21"/>
        </w:rPr>
        <w:t>“不能”）</w:t>
      </w:r>
    </w:p>
    <w:p w14:paraId="40EE300D" w14:textId="549235BC" w:rsidR="00EC7BCF" w:rsidRPr="008A6295" w:rsidRDefault="00A15F92" w:rsidP="00EC7BCF">
      <w:r>
        <w:rPr>
          <w:rFonts w:hint="eastAsia"/>
          <w:noProof/>
          <w:szCs w:val="21"/>
          <w:lang w:val="zh-CN"/>
        </w:rPr>
        <mc:AlternateContent>
          <mc:Choice Requires="wpg">
            <w:drawing>
              <wp:anchor distT="0" distB="0" distL="114300" distR="114300" simplePos="0" relativeHeight="251766272" behindDoc="0" locked="0" layoutInCell="1" allowOverlap="1" wp14:anchorId="08245BF8" wp14:editId="4C0E0DD6">
                <wp:simplePos x="0" y="0"/>
                <wp:positionH relativeFrom="column">
                  <wp:posOffset>3975115</wp:posOffset>
                </wp:positionH>
                <wp:positionV relativeFrom="paragraph">
                  <wp:posOffset>211</wp:posOffset>
                </wp:positionV>
                <wp:extent cx="1246505" cy="1256665"/>
                <wp:effectExtent l="0" t="0" r="10795" b="635"/>
                <wp:wrapSquare wrapText="bothSides"/>
                <wp:docPr id="752024478" name="组合 366"/>
                <wp:cNvGraphicFramePr/>
                <a:graphic xmlns:a="http://schemas.openxmlformats.org/drawingml/2006/main">
                  <a:graphicData uri="http://schemas.microsoft.com/office/word/2010/wordprocessingGroup">
                    <wpg:wgp>
                      <wpg:cNvGrpSpPr/>
                      <wpg:grpSpPr>
                        <a:xfrm>
                          <a:off x="0" y="0"/>
                          <a:ext cx="1246505" cy="1256665"/>
                          <a:chOff x="0" y="0"/>
                          <a:chExt cx="1246505" cy="1256665"/>
                        </a:xfrm>
                      </wpg:grpSpPr>
                      <wpg:grpSp>
                        <wpg:cNvPr id="1873051973" name="组合 365"/>
                        <wpg:cNvGrpSpPr/>
                        <wpg:grpSpPr>
                          <a:xfrm>
                            <a:off x="17402" y="297417"/>
                            <a:ext cx="1212684" cy="653069"/>
                            <a:chOff x="0" y="0"/>
                            <a:chExt cx="1212684" cy="653069"/>
                          </a:xfrm>
                        </wpg:grpSpPr>
                        <wps:wsp>
                          <wps:cNvPr id="106989043" name="直接连接符 328982925"/>
                          <wps:cNvCnPr/>
                          <wps:spPr>
                            <a:xfrm>
                              <a:off x="3164" y="291090"/>
                              <a:ext cx="120253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4277581" name="直接连接符 908945138"/>
                          <wps:cNvCnPr/>
                          <wps:spPr>
                            <a:xfrm>
                              <a:off x="419232" y="526809"/>
                              <a:ext cx="0" cy="8882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9465899" name="直接连接符 1523428521"/>
                          <wps:cNvCnPr/>
                          <wps:spPr>
                            <a:xfrm>
                              <a:off x="0" y="0"/>
                              <a:ext cx="121268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841597" name="直接连接符 2027580337"/>
                          <wps:cNvCnPr/>
                          <wps:spPr>
                            <a:xfrm>
                              <a:off x="374936" y="480930"/>
                              <a:ext cx="0" cy="1721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3350900" name="组合 364"/>
                        <wpg:cNvGrpSpPr/>
                        <wpg:grpSpPr>
                          <a:xfrm>
                            <a:off x="0" y="0"/>
                            <a:ext cx="1246505" cy="1256665"/>
                            <a:chOff x="-17099" y="-15820"/>
                            <a:chExt cx="1249938" cy="1257727"/>
                          </a:xfrm>
                        </wpg:grpSpPr>
                        <wpg:grpSp>
                          <wpg:cNvPr id="301324182" name="组合 363"/>
                          <wpg:cNvGrpSpPr/>
                          <wpg:grpSpPr>
                            <a:xfrm>
                              <a:off x="-17099" y="0"/>
                              <a:ext cx="1249938" cy="1230630"/>
                              <a:chOff x="-17109" y="25312"/>
                              <a:chExt cx="1250592" cy="1232714"/>
                            </a:xfrm>
                          </wpg:grpSpPr>
                          <wpg:grpSp>
                            <wpg:cNvPr id="956290961" name="组合 329"/>
                            <wpg:cNvGrpSpPr/>
                            <wpg:grpSpPr>
                              <a:xfrm>
                                <a:off x="3841" y="111545"/>
                                <a:ext cx="1209757" cy="1060292"/>
                                <a:chOff x="389502" y="254886"/>
                                <a:chExt cx="1212958" cy="1060545"/>
                              </a:xfrm>
                            </wpg:grpSpPr>
                            <wpg:grpSp>
                              <wpg:cNvPr id="254726174" name="组合 254726174"/>
                              <wpg:cNvGrpSpPr/>
                              <wpg:grpSpPr>
                                <a:xfrm>
                                  <a:off x="618670" y="254886"/>
                                  <a:ext cx="883490" cy="942617"/>
                                  <a:chOff x="345893" y="133349"/>
                                  <a:chExt cx="1311457" cy="1400053"/>
                                </a:xfrm>
                              </wpg:grpSpPr>
                              <wps:wsp>
                                <wps:cNvPr id="491535977" name="矩形 491535977"/>
                                <wps:cNvSpPr/>
                                <wps:spPr>
                                  <a:xfrm>
                                    <a:off x="965200" y="133349"/>
                                    <a:ext cx="692150" cy="2921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4794438" name="直接箭头连接符 1004794438"/>
                                <wps:cNvCnPr/>
                                <wps:spPr>
                                  <a:xfrm flipH="1">
                                    <a:off x="596901" y="241764"/>
                                    <a:ext cx="114299" cy="12709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249411877" name="组合 1249411877"/>
                                <wpg:cNvGrpSpPr/>
                                <wpg:grpSpPr>
                                  <a:xfrm>
                                    <a:off x="345893" y="358503"/>
                                    <a:ext cx="1155967" cy="1174899"/>
                                    <a:chOff x="346136" y="-16165"/>
                                    <a:chExt cx="1156776" cy="1176182"/>
                                  </a:xfrm>
                                </wpg:grpSpPr>
                                <wpg:grpSp>
                                  <wpg:cNvPr id="1646653259" name="组合 1646653259"/>
                                  <wpg:cNvGrpSpPr/>
                                  <wpg:grpSpPr>
                                    <a:xfrm>
                                      <a:off x="370113" y="-16165"/>
                                      <a:ext cx="1132799" cy="551151"/>
                                      <a:chOff x="228579" y="-8788"/>
                                      <a:chExt cx="699608" cy="299627"/>
                                    </a:xfrm>
                                  </wpg:grpSpPr>
                                  <wps:wsp>
                                    <wps:cNvPr id="1020452770" name="矩形 1020452770"/>
                                    <wps:cNvSpPr/>
                                    <wps:spPr>
                                      <a:xfrm>
                                        <a:off x="698403" y="-8788"/>
                                        <a:ext cx="229784" cy="6420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9071930" name="矩形 1829071930"/>
                                    <wps:cNvSpPr/>
                                    <wps:spPr>
                                      <a:xfrm>
                                        <a:off x="228579" y="-1234"/>
                                        <a:ext cx="229784" cy="6420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0908876" name="矩形 1510908876"/>
                                    <wps:cNvSpPr/>
                                    <wps:spPr>
                                      <a:xfrm>
                                        <a:off x="236709" y="226634"/>
                                        <a:ext cx="229784" cy="6420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3798139" name="文本框 1133798139"/>
                                  <wps:cNvSpPr txBox="1"/>
                                  <wps:spPr>
                                    <a:xfrm>
                                      <a:off x="430689" y="480615"/>
                                      <a:ext cx="276738" cy="3040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DE5232"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60750170" name="文本框 860750170"/>
                                  <wps:cNvSpPr txBox="1"/>
                                  <wps:spPr>
                                    <a:xfrm>
                                      <a:off x="394606" y="55433"/>
                                      <a:ext cx="302106" cy="3039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DB438D"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G</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798334528" name="文本框 1798334528"/>
                                  <wps:cNvSpPr txBox="1"/>
                                  <wps:spPr>
                                    <a:xfrm>
                                      <a:off x="1199245" y="54694"/>
                                      <a:ext cx="276648" cy="3039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08C455"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24043260" name="文本框 324043260"/>
                                  <wps:cNvSpPr txBox="1"/>
                                  <wps:spPr>
                                    <a:xfrm>
                                      <a:off x="346136" y="855144"/>
                                      <a:ext cx="459611" cy="3048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937173" w14:textId="5787D2B0" w:rsidR="00EC7BCF" w:rsidRPr="008A6295" w:rsidRDefault="00EC7BCF" w:rsidP="00EC7BCF">
                                        <w:pPr>
                                          <w:rPr>
                                            <w:rFonts w:eastAsiaTheme="majorEastAsia"/>
                                            <w:i/>
                                            <w:sz w:val="18"/>
                                            <w:szCs w:val="18"/>
                                          </w:rPr>
                                        </w:pPr>
                                        <w:r w:rsidRPr="008A6295">
                                          <w:rPr>
                                            <w:rFonts w:eastAsiaTheme="majorEastAsia"/>
                                            <w:i/>
                                            <w:sz w:val="18"/>
                                            <w:szCs w:val="18"/>
                                          </w:rPr>
                                          <w:t xml:space="preserve">E </w:t>
                                        </w:r>
                                        <w:r w:rsidR="008A6295">
                                          <w:rPr>
                                            <w:rFonts w:eastAsiaTheme="majorEastAsia" w:hint="eastAsia"/>
                                            <w:i/>
                                            <w:sz w:val="18"/>
                                            <w:szCs w:val="18"/>
                                          </w:rPr>
                                          <w:t xml:space="preserve"> </w:t>
                                        </w:r>
                                        <w:r w:rsidRPr="008A6295">
                                          <w:rPr>
                                            <w:rFonts w:eastAsiaTheme="majorEastAsia"/>
                                            <w:i/>
                                            <w:sz w:val="18"/>
                                            <w:szCs w:val="18"/>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82564961" name="直接箭头连接符 682564961"/>
                                <wps:cNvCnPr/>
                                <wps:spPr>
                                  <a:xfrm flipH="1">
                                    <a:off x="466352" y="237136"/>
                                    <a:ext cx="114299" cy="12709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962348543" name="任意多边形: 形状 328"/>
                              <wps:cNvSpPr/>
                              <wps:spPr>
                                <a:xfrm>
                                  <a:off x="389502" y="451549"/>
                                  <a:ext cx="380028" cy="573452"/>
                                </a:xfrm>
                                <a:custGeom>
                                  <a:avLst/>
                                  <a:gdLst>
                                    <a:gd name="csX0" fmla="*/ 0 w 291300"/>
                                    <a:gd name="csY0" fmla="*/ 0 h 462652"/>
                                    <a:gd name="csX1" fmla="*/ 0 w 291300"/>
                                    <a:gd name="csY1" fmla="*/ 462652 h 462652"/>
                                    <a:gd name="csX2" fmla="*/ 291300 w 291300"/>
                                    <a:gd name="csY2" fmla="*/ 462652 h 462652"/>
                                  </a:gdLst>
                                  <a:ahLst/>
                                  <a:cxnLst>
                                    <a:cxn ang="0">
                                      <a:pos x="csX0" y="csY0"/>
                                    </a:cxn>
                                    <a:cxn ang="0">
                                      <a:pos x="csX1" y="csY1"/>
                                    </a:cxn>
                                    <a:cxn ang="0">
                                      <a:pos x="csX2" y="csY2"/>
                                    </a:cxn>
                                  </a:cxnLst>
                                  <a:rect l="l" t="t" r="r" b="b"/>
                                  <a:pathLst>
                                    <a:path w="291300" h="462652">
                                      <a:moveTo>
                                        <a:pt x="0" y="0"/>
                                      </a:moveTo>
                                      <a:lnTo>
                                        <a:pt x="0" y="462652"/>
                                      </a:lnTo>
                                      <a:lnTo>
                                        <a:pt x="291300" y="4626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504702" name="任意多边形: 形状 328"/>
                              <wps:cNvSpPr/>
                              <wps:spPr>
                                <a:xfrm flipH="1">
                                  <a:off x="817097" y="451116"/>
                                  <a:ext cx="785363" cy="573452"/>
                                </a:xfrm>
                                <a:custGeom>
                                  <a:avLst/>
                                  <a:gdLst>
                                    <a:gd name="csX0" fmla="*/ 0 w 291300"/>
                                    <a:gd name="csY0" fmla="*/ 0 h 462652"/>
                                    <a:gd name="csX1" fmla="*/ 0 w 291300"/>
                                    <a:gd name="csY1" fmla="*/ 462652 h 462652"/>
                                    <a:gd name="csX2" fmla="*/ 291300 w 291300"/>
                                    <a:gd name="csY2" fmla="*/ 462652 h 462652"/>
                                  </a:gdLst>
                                  <a:ahLst/>
                                  <a:cxnLst>
                                    <a:cxn ang="0">
                                      <a:pos x="csX0" y="csY0"/>
                                    </a:cxn>
                                    <a:cxn ang="0">
                                      <a:pos x="csX1" y="csY1"/>
                                    </a:cxn>
                                    <a:cxn ang="0">
                                      <a:pos x="csX2" y="csY2"/>
                                    </a:cxn>
                                  </a:cxnLst>
                                  <a:rect l="l" t="t" r="r" b="b"/>
                                  <a:pathLst>
                                    <a:path w="291300" h="462652">
                                      <a:moveTo>
                                        <a:pt x="0" y="0"/>
                                      </a:moveTo>
                                      <a:lnTo>
                                        <a:pt x="0" y="462652"/>
                                      </a:lnTo>
                                      <a:lnTo>
                                        <a:pt x="291300" y="4626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9552532" name="任意多边形: 形状 328"/>
                              <wps:cNvSpPr/>
                              <wps:spPr>
                                <a:xfrm>
                                  <a:off x="557745" y="1024938"/>
                                  <a:ext cx="144362" cy="290493"/>
                                </a:xfrm>
                                <a:custGeom>
                                  <a:avLst/>
                                  <a:gdLst>
                                    <a:gd name="csX0" fmla="*/ 0 w 291300"/>
                                    <a:gd name="csY0" fmla="*/ 0 h 462652"/>
                                    <a:gd name="csX1" fmla="*/ 0 w 291300"/>
                                    <a:gd name="csY1" fmla="*/ 462652 h 462652"/>
                                    <a:gd name="csX2" fmla="*/ 291300 w 291300"/>
                                    <a:gd name="csY2" fmla="*/ 462652 h 462652"/>
                                  </a:gdLst>
                                  <a:ahLst/>
                                  <a:cxnLst>
                                    <a:cxn ang="0">
                                      <a:pos x="csX0" y="csY0"/>
                                    </a:cxn>
                                    <a:cxn ang="0">
                                      <a:pos x="csX1" y="csY1"/>
                                    </a:cxn>
                                    <a:cxn ang="0">
                                      <a:pos x="csX2" y="csY2"/>
                                    </a:cxn>
                                  </a:cxnLst>
                                  <a:rect l="l" t="t" r="r" b="b"/>
                                  <a:pathLst>
                                    <a:path w="291300" h="462652">
                                      <a:moveTo>
                                        <a:pt x="0" y="0"/>
                                      </a:moveTo>
                                      <a:lnTo>
                                        <a:pt x="0" y="462652"/>
                                      </a:lnTo>
                                      <a:lnTo>
                                        <a:pt x="291300" y="4626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477199" name="任意多边形: 形状 328"/>
                              <wps:cNvSpPr/>
                              <wps:spPr>
                                <a:xfrm flipH="1">
                                  <a:off x="877479" y="1023009"/>
                                  <a:ext cx="144362" cy="290493"/>
                                </a:xfrm>
                                <a:custGeom>
                                  <a:avLst/>
                                  <a:gdLst>
                                    <a:gd name="csX0" fmla="*/ 0 w 291300"/>
                                    <a:gd name="csY0" fmla="*/ 0 h 462652"/>
                                    <a:gd name="csX1" fmla="*/ 0 w 291300"/>
                                    <a:gd name="csY1" fmla="*/ 462652 h 462652"/>
                                    <a:gd name="csX2" fmla="*/ 291300 w 291300"/>
                                    <a:gd name="csY2" fmla="*/ 462652 h 462652"/>
                                  </a:gdLst>
                                  <a:ahLst/>
                                  <a:cxnLst>
                                    <a:cxn ang="0">
                                      <a:pos x="csX0" y="csY0"/>
                                    </a:cxn>
                                    <a:cxn ang="0">
                                      <a:pos x="csX1" y="csY1"/>
                                    </a:cxn>
                                    <a:cxn ang="0">
                                      <a:pos x="csX2" y="csY2"/>
                                    </a:cxn>
                                  </a:cxnLst>
                                  <a:rect l="l" t="t" r="r" b="b"/>
                                  <a:pathLst>
                                    <a:path w="291300" h="462652">
                                      <a:moveTo>
                                        <a:pt x="0" y="0"/>
                                      </a:moveTo>
                                      <a:lnTo>
                                        <a:pt x="0" y="462652"/>
                                      </a:lnTo>
                                      <a:lnTo>
                                        <a:pt x="291300" y="4626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7051585" name="椭圆 362"/>
                            <wps:cNvSpPr/>
                            <wps:spPr>
                              <a:xfrm>
                                <a:off x="802597" y="25312"/>
                                <a:ext cx="177185" cy="17718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7851752" name="椭圆 362"/>
                            <wps:cNvSpPr/>
                            <wps:spPr>
                              <a:xfrm>
                                <a:off x="812089" y="511084"/>
                                <a:ext cx="177185" cy="17718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9600472" name="椭圆 362"/>
                            <wps:cNvSpPr/>
                            <wps:spPr>
                              <a:xfrm>
                                <a:off x="313338" y="1080841"/>
                                <a:ext cx="177185" cy="17718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813839" name="椭圆 362"/>
                            <wps:cNvSpPr/>
                            <wps:spPr>
                              <a:xfrm>
                                <a:off x="615853" y="861490"/>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9254147" name="椭圆 362"/>
                            <wps:cNvSpPr/>
                            <wps:spPr>
                              <a:xfrm>
                                <a:off x="152075" y="861490"/>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265958" name="椭圆 362"/>
                            <wps:cNvSpPr/>
                            <wps:spPr>
                              <a:xfrm>
                                <a:off x="-17109" y="579178"/>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8427750" name="椭圆 362"/>
                            <wps:cNvSpPr/>
                            <wps:spPr>
                              <a:xfrm>
                                <a:off x="1195363" y="579178"/>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2854884" name="椭圆 362"/>
                            <wps:cNvSpPr/>
                            <wps:spPr>
                              <a:xfrm>
                                <a:off x="1094009" y="287350"/>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8808629" name="椭圆 362"/>
                            <wps:cNvSpPr/>
                            <wps:spPr>
                              <a:xfrm>
                                <a:off x="628593" y="287350"/>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1319962" name="文本框 1"/>
                          <wps:cNvSpPr txBox="1"/>
                          <wps:spPr>
                            <a:xfrm>
                              <a:off x="783544" y="-15820"/>
                              <a:ext cx="198306" cy="2041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6146EB" w14:textId="77777777" w:rsidR="00A15F92" w:rsidRPr="008A6295" w:rsidRDefault="00A15F92" w:rsidP="00A15F92">
                                <w:pPr>
                                  <w:rPr>
                                    <w:sz w:val="18"/>
                                    <w:szCs w:val="18"/>
                                    <w:vertAlign w:val="subscript"/>
                                  </w:rPr>
                                </w:pPr>
                                <w:r w:rsidRPr="008A6295">
                                  <w:rPr>
                                    <w:sz w:val="18"/>
                                    <w:szCs w:val="18"/>
                                  </w:rPr>
                                  <w:t>V</w:t>
                                </w:r>
                                <w:r w:rsidRPr="008A6295">
                                  <w:rPr>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53978642" name="文本框 2"/>
                          <wps:cNvSpPr txBox="1"/>
                          <wps:spPr>
                            <a:xfrm>
                              <a:off x="303976" y="1037780"/>
                              <a:ext cx="198306" cy="2041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EA7A7D" w14:textId="77777777" w:rsidR="00A15F92" w:rsidRPr="008A6295" w:rsidRDefault="00A15F92" w:rsidP="00A15F92">
                                <w:pPr>
                                  <w:rPr>
                                    <w:sz w:val="18"/>
                                    <w:szCs w:val="18"/>
                                  </w:rPr>
                                </w:pPr>
                                <w:r w:rsidRPr="008A6295">
                                  <w:rPr>
                                    <w:sz w:val="18"/>
                                    <w:szCs w:val="18"/>
                                  </w:rPr>
                                  <w:t>V</w:t>
                                </w:r>
                                <w:r w:rsidRPr="008A6295">
                                  <w:rPr>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50573034" name="文本框 1"/>
                          <wps:cNvSpPr txBox="1"/>
                          <wps:spPr>
                            <a:xfrm>
                              <a:off x="819480" y="462092"/>
                              <a:ext cx="160266" cy="2040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69F470" w14:textId="77777777" w:rsidR="00A15F92" w:rsidRPr="008A6295" w:rsidRDefault="00A15F92" w:rsidP="00A15F92">
                                <w:pPr>
                                  <w:rPr>
                                    <w:sz w:val="18"/>
                                    <w:szCs w:val="18"/>
                                  </w:rPr>
                                </w:pPr>
                                <w:r w:rsidRPr="008A6295">
                                  <w:rPr>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wgp>
                  </a:graphicData>
                </a:graphic>
              </wp:anchor>
            </w:drawing>
          </mc:Choice>
          <mc:Fallback>
            <w:pict>
              <v:group w14:anchorId="08245BF8" id="组合 366" o:spid="_x0000_s1095" style="position:absolute;left:0;text-align:left;margin-left:313pt;margin-top:0;width:98.15pt;height:98.95pt;z-index:251766272" coordsize="12465,12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">
                <v:group id="组合 365" o:spid="_x0000_s1096" style="position:absolute;left:174;top:2974;width:12126;height:6530" coordsize="12126,6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">
                  <v:line id="直接连接符 328982925" o:spid="_x0000_s1097" style="position:absolute;visibility:visible;mso-wrap-style:square" from="31,2910" to="1205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" strokecolor="black [3213]" strokeweight=".5pt">
                    <v:stroke joinstyle="miter"/>
                  </v:line>
                  <v:line id="直接连接符 908945138" o:spid="_x0000_s1098" style="position:absolute;visibility:visible;mso-wrap-style:square" from="4192,5268" to="4192,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" strokecolor="black [3213]" strokeweight="1.5pt">
                    <v:stroke joinstyle="miter"/>
                  </v:line>
                  <v:line id="直接连接符 1523428521" o:spid="_x0000_s1099" style="position:absolute;visibility:visible;mso-wrap-style:square" from="0,0" to="12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" strokecolor="black [3213]" strokeweight=".5pt">
                    <v:stroke joinstyle="miter"/>
                  </v:line>
                  <v:line id="直接连接符 2027580337" o:spid="_x0000_s1100" style="position:absolute;visibility:visible;mso-wrap-style:square" from="3749,4809" to="3749,6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" strokecolor="black [3213]" strokeweight="1pt">
                    <v:stroke joinstyle="miter"/>
                  </v:line>
                </v:group>
                <v:group id="组合 364" o:spid="_x0000_s1101" style="position:absolute;width:12465;height:12566" coordorigin="-170,-158" coordsize="12499,12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">
                  <v:group id="组合 363" o:spid="_x0000_s1102" style="position:absolute;left:-170;width:12498;height:12306" coordorigin="-171,253" coordsize="12505,1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">
                    <v:group id="组合 329" o:spid="_x0000_s1103" style="position:absolute;left:38;top:1115;width:12097;height:10603" coordorigin="3895,2548" coordsize="12129,10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">
                      <v:group id="组合 254726174" o:spid="_x0000_s1104" style="position:absolute;left:6186;top:2548;width:8835;height:9427" coordorigin="3458,1333" coordsize="13114,1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">
                        <v:rect id="矩形 491535977" o:spid="_x0000_s1105" style="position:absolute;left:9652;top:1333;width:6921;height:2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" filled="f" strokecolor="black [3213]" strokeweight=".5pt"/>
                        <v:shape id="直接箭头连接符 1004794438" o:spid="_x0000_s1106" type="#_x0000_t32" style="position:absolute;left:5969;top:2417;width:1143;height:12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" strokecolor="black [3213]" strokeweight=".5pt">
                          <v:stroke endarrow="block" endarrowwidth="narrow" joinstyle="miter"/>
                        </v:shape>
                        <v:group id="组合 1249411877" o:spid="_x0000_s1107" style="position:absolute;left:3458;top:3585;width:11560;height:11749" coordorigin="3461,-161" coordsize="11567,1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">
                          <v:group id="组合 1646653259" o:spid="_x0000_s1108" style="position:absolute;left:3701;top:-161;width:11328;height:5510" coordorigin="2285,-87" coordsize="6996,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">
                            <v:rect id="矩形 1020452770" o:spid="_x0000_s1109" style="position:absolute;left:6984;top:-87;width:2297;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" fillcolor="white [3212]" strokecolor="black [3213]" strokeweight="1pt"/>
                            <v:rect id="矩形 1829071930" o:spid="_x0000_s1110" style="position:absolute;left:2285;top:-12;width:2298;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" fillcolor="white [3212]" strokecolor="black [3213]" strokeweight="1pt"/>
                            <v:rect id="矩形 1510908876" o:spid="_x0000_s1111" style="position:absolute;left:2367;top:2266;width:2297;height: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" fillcolor="white [3212]" strokecolor="black [3213]" strokeweight="1pt"/>
                          </v:group>
                          <v:shape id="文本框 1133798139" o:spid="_x0000_s1112" type="#_x0000_t202" style="position:absolute;left:4306;top:4806;width:2768;height:3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" filled="f" stroked="f" strokeweight=".5pt">
                            <v:textbox style="mso-fit-shape-to-text:t" inset="1mm,0,1mm,0">
                              <w:txbxContent>
                                <w:p w14:paraId="42DE5232"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1</w:t>
                                  </w:r>
                                </w:p>
                              </w:txbxContent>
                            </v:textbox>
                          </v:shape>
                          <v:shape id="文本框 860750170" o:spid="_x0000_s1113" type="#_x0000_t202" style="position:absolute;left:3946;top:554;width:3021;height:3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" filled="f" stroked="f" strokeweight=".5pt">
                            <v:textbox style="mso-fit-shape-to-text:t" inset="1mm,0,1mm,0">
                              <w:txbxContent>
                                <w:p w14:paraId="48DB438D"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G</w:t>
                                  </w:r>
                                </w:p>
                              </w:txbxContent>
                            </v:textbox>
                          </v:shape>
                          <v:shape id="文本框 1798334528" o:spid="_x0000_s1114" type="#_x0000_t202" style="position:absolute;left:11992;top:546;width:2766;height:3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" filled="f" stroked="f" strokeweight=".5pt">
                            <v:textbox style="mso-fit-shape-to-text:t" inset="1mm,0,1mm,0">
                              <w:txbxContent>
                                <w:p w14:paraId="1308C455"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2</w:t>
                                  </w:r>
                                </w:p>
                              </w:txbxContent>
                            </v:textbox>
                          </v:shape>
                          <v:shape id="文本框 324043260" o:spid="_x0000_s1115" type="#_x0000_t202" style="position:absolute;left:3461;top:8551;width:4596;height:3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" filled="f" stroked="f" strokeweight=".5pt">
                            <v:textbox style="mso-fit-shape-to-text:t" inset="1mm,0,1mm,0">
                              <w:txbxContent>
                                <w:p w14:paraId="62937173" w14:textId="5787D2B0" w:rsidR="00EC7BCF" w:rsidRPr="008A6295" w:rsidRDefault="00EC7BCF" w:rsidP="00EC7BCF">
                                  <w:pPr>
                                    <w:rPr>
                                      <w:rFonts w:eastAsiaTheme="majorEastAsia"/>
                                      <w:i/>
                                      <w:sz w:val="18"/>
                                      <w:szCs w:val="18"/>
                                    </w:rPr>
                                  </w:pPr>
                                  <w:r w:rsidRPr="008A6295">
                                    <w:rPr>
                                      <w:rFonts w:eastAsiaTheme="majorEastAsia"/>
                                      <w:i/>
                                      <w:sz w:val="18"/>
                                      <w:szCs w:val="18"/>
                                    </w:rPr>
                                    <w:t xml:space="preserve">E </w:t>
                                  </w:r>
                                  <w:r w:rsidR="008A6295">
                                    <w:rPr>
                                      <w:rFonts w:eastAsiaTheme="majorEastAsia" w:hint="eastAsia"/>
                                      <w:i/>
                                      <w:sz w:val="18"/>
                                      <w:szCs w:val="18"/>
                                    </w:rPr>
                                    <w:t xml:space="preserve"> </w:t>
                                  </w:r>
                                  <w:r w:rsidRPr="008A6295">
                                    <w:rPr>
                                      <w:rFonts w:eastAsiaTheme="majorEastAsia"/>
                                      <w:i/>
                                      <w:sz w:val="18"/>
                                      <w:szCs w:val="18"/>
                                    </w:rPr>
                                    <w:t>r</w:t>
                                  </w:r>
                                </w:p>
                              </w:txbxContent>
                            </v:textbox>
                          </v:shape>
                        </v:group>
                        <v:shape id="直接箭头连接符 682564961" o:spid="_x0000_s1116" type="#_x0000_t32" style="position:absolute;left:4663;top:2371;width:1143;height:12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" strokecolor="black [3213]" strokeweight=".5pt">
                          <v:stroke endarrow="block" endarrowwidth="narrow" joinstyle="miter"/>
                        </v:shape>
                      </v:group>
                      <v:shape id="任意多边形: 形状 328" o:spid="_x0000_s1117" style="position:absolute;left:3895;top:4515;width:3800;height:5735;visibility:visible;mso-wrap-style:square;v-text-anchor:middle" coordsize="291300,46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" path="m,l,462652r291300,e" filled="f" strokecolor="black [3213]" strokeweight=".5pt">
                        <v:stroke joinstyle="miter"/>
                        <v:path arrowok="t" o:connecttype="custom" o:connectlocs="0,0;0,573452;380028,573452" o:connectangles="0,0,0"/>
                      </v:shape>
                      <v:shape id="任意多边形: 形状 328" o:spid="_x0000_s1118" style="position:absolute;left:8170;top:4511;width:7854;height:5734;flip:x;visibility:visible;mso-wrap-style:square;v-text-anchor:middle" coordsize="291300,46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" path="m,l,462652r291300,e" filled="f" strokecolor="black [3213]" strokeweight=".5pt">
                        <v:stroke joinstyle="miter"/>
                        <v:path arrowok="t" o:connecttype="custom" o:connectlocs="0,0;0,573452;785363,573452" o:connectangles="0,0,0"/>
                      </v:shape>
                      <v:shape id="任意多边形: 形状 328" o:spid="_x0000_s1119" style="position:absolute;left:5577;top:10249;width:1444;height:2905;visibility:visible;mso-wrap-style:square;v-text-anchor:middle" coordsize="291300,46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" path="m,l,462652r291300,e" filled="f" strokecolor="black [3213]" strokeweight=".5pt">
                        <v:stroke joinstyle="miter"/>
                        <v:path arrowok="t" o:connecttype="custom" o:connectlocs="0,0;0,290493;144362,290493" o:connectangles="0,0,0"/>
                      </v:shape>
                      <v:shape id="任意多边形: 形状 328" o:spid="_x0000_s1120" style="position:absolute;left:8774;top:10230;width:1444;height:2905;flip:x;visibility:visible;mso-wrap-style:square;v-text-anchor:middle" coordsize="291300,46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" path="m,l,462652r291300,e" filled="f" strokecolor="black [3213]" strokeweight=".5pt">
                        <v:stroke joinstyle="miter"/>
                        <v:path arrowok="t" o:connecttype="custom" o:connectlocs="0,0;0,290493;144362,290493" o:connectangles="0,0,0"/>
                      </v:shape>
                    </v:group>
                    <v:oval id="椭圆 362" o:spid="_x0000_s1121" style="position:absolute;left:8025;top:253;width:1772;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" fillcolor="white [3212]" strokecolor="black [3213]" strokeweight="1pt">
                      <v:stroke joinstyle="miter"/>
                    </v:oval>
                    <v:oval id="椭圆 362" o:spid="_x0000_s1122" style="position:absolute;left:8120;top:5110;width:1772;height:1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" fillcolor="white [3212]" strokecolor="black [3213]" strokeweight="1pt">
                      <v:stroke joinstyle="miter"/>
                    </v:oval>
                    <v:oval id="椭圆 362" o:spid="_x0000_s1123" style="position:absolute;left:3133;top:10808;width:1772;height:1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" fillcolor="white [3212]" strokecolor="black [3213]" strokeweight="1pt">
                      <v:stroke joinstyle="miter"/>
                    </v:oval>
                    <v:oval id="椭圆 362" o:spid="_x0000_s1124" style="position:absolute;left:6158;top:8614;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" fillcolor="black [3213]" stroked="f" strokeweight="1pt">
                      <v:stroke joinstyle="miter"/>
                    </v:oval>
                    <v:oval id="椭圆 362" o:spid="_x0000_s1125" style="position:absolute;left:1520;top:8614;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" fillcolor="black [3213]" stroked="f" strokeweight="1pt">
                      <v:stroke joinstyle="miter"/>
                    </v:oval>
                    <v:oval id="椭圆 362" o:spid="_x0000_s1126" style="position:absolute;left:-171;top:5791;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" fillcolor="black [3213]" stroked="f" strokeweight="1pt">
                      <v:stroke joinstyle="miter"/>
                    </v:oval>
                    <v:oval id="椭圆 362" o:spid="_x0000_s1127" style="position:absolute;left:11953;top:5791;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" fillcolor="black [3213]" stroked="f" strokeweight="1pt">
                      <v:stroke joinstyle="miter"/>
                    </v:oval>
                    <v:oval id="椭圆 362" o:spid="_x0000_s1128" style="position:absolute;left:10940;top:2873;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" fillcolor="black [3213]" stroked="f" strokeweight="1pt">
                      <v:stroke joinstyle="miter"/>
                    </v:oval>
                    <v:oval id="椭圆 362" o:spid="_x0000_s1129" style="position:absolute;left:6285;top:2873;width:382;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" fillcolor="black [3213]" stroked="f" strokeweight="1pt">
                      <v:stroke joinstyle="miter"/>
                    </v:oval>
                  </v:group>
                  <v:shape id="文本框 1" o:spid="_x0000_s1130" type="#_x0000_t202" style="position:absolute;left:7835;top:-158;width:1983;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" filled="f" stroked="f" strokeweight=".5pt">
                    <v:textbox style="mso-fit-shape-to-text:t" inset="1mm,0,1mm,0">
                      <w:txbxContent>
                        <w:p w14:paraId="576146EB" w14:textId="77777777" w:rsidR="00A15F92" w:rsidRPr="008A6295" w:rsidRDefault="00A15F92" w:rsidP="00A15F92">
                          <w:pPr>
                            <w:rPr>
                              <w:sz w:val="18"/>
                              <w:szCs w:val="18"/>
                              <w:vertAlign w:val="subscript"/>
                            </w:rPr>
                          </w:pPr>
                          <w:r w:rsidRPr="008A6295">
                            <w:rPr>
                              <w:sz w:val="18"/>
                              <w:szCs w:val="18"/>
                            </w:rPr>
                            <w:t>V</w:t>
                          </w:r>
                          <w:r w:rsidRPr="008A6295">
                            <w:rPr>
                              <w:sz w:val="18"/>
                              <w:szCs w:val="18"/>
                              <w:vertAlign w:val="subscript"/>
                            </w:rPr>
                            <w:t>2</w:t>
                          </w:r>
                        </w:p>
                      </w:txbxContent>
                    </v:textbox>
                  </v:shape>
                  <v:shape id="文本框 2" o:spid="_x0000_s1131" type="#_x0000_t202" style="position:absolute;left:3039;top:10377;width:1983;height:2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" filled="f" stroked="f" strokeweight=".5pt">
                    <v:textbox style="mso-fit-shape-to-text:t" inset="1mm,0,1mm,0">
                      <w:txbxContent>
                        <w:p w14:paraId="49EA7A7D" w14:textId="77777777" w:rsidR="00A15F92" w:rsidRPr="008A6295" w:rsidRDefault="00A15F92" w:rsidP="00A15F92">
                          <w:pPr>
                            <w:rPr>
                              <w:sz w:val="18"/>
                              <w:szCs w:val="18"/>
                            </w:rPr>
                          </w:pPr>
                          <w:r w:rsidRPr="008A6295">
                            <w:rPr>
                              <w:sz w:val="18"/>
                              <w:szCs w:val="18"/>
                            </w:rPr>
                            <w:t>V</w:t>
                          </w:r>
                          <w:r w:rsidRPr="008A6295">
                            <w:rPr>
                              <w:sz w:val="18"/>
                              <w:szCs w:val="18"/>
                              <w:vertAlign w:val="subscript"/>
                            </w:rPr>
                            <w:t>1</w:t>
                          </w:r>
                        </w:p>
                      </w:txbxContent>
                    </v:textbox>
                  </v:shape>
                  <v:shape id="文本框 1" o:spid="_x0000_s1132" type="#_x0000_t202" style="position:absolute;left:8194;top:4620;width:1603;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" filled="f" stroked="f" strokeweight=".5pt">
                    <v:textbox style="mso-fit-shape-to-text:t" inset="1mm,0,1mm,0">
                      <w:txbxContent>
                        <w:p w14:paraId="4369F470" w14:textId="77777777" w:rsidR="00A15F92" w:rsidRPr="008A6295" w:rsidRDefault="00A15F92" w:rsidP="00A15F92">
                          <w:pPr>
                            <w:rPr>
                              <w:sz w:val="18"/>
                              <w:szCs w:val="18"/>
                            </w:rPr>
                          </w:pPr>
                          <w:r w:rsidRPr="008A6295">
                            <w:rPr>
                              <w:sz w:val="18"/>
                              <w:szCs w:val="18"/>
                            </w:rPr>
                            <w:t>A</w:t>
                          </w:r>
                        </w:p>
                      </w:txbxContent>
                    </v:textbox>
                  </v:shape>
                </v:group>
                <w10:wrap type="square"/>
              </v:group>
            </w:pict>
          </mc:Fallback>
        </mc:AlternateContent>
      </w:r>
      <w:r w:rsidR="00EC7BCF" w:rsidRPr="000773AA">
        <w:rPr>
          <w:rFonts w:hint="eastAsia"/>
          <w:szCs w:val="21"/>
        </w:rPr>
        <w:t>（</w:t>
      </w:r>
      <w:r w:rsidR="00EC7BCF" w:rsidRPr="000773AA">
        <w:rPr>
          <w:rFonts w:hint="eastAsia"/>
          <w:szCs w:val="21"/>
        </w:rPr>
        <w:t>2</w:t>
      </w:r>
      <w:r w:rsidR="00EC7BCF" w:rsidRPr="000773AA">
        <w:rPr>
          <w:rFonts w:hint="eastAsia"/>
          <w:szCs w:val="21"/>
        </w:rPr>
        <w:t>）</w:t>
      </w:r>
      <w:r w:rsidR="00EC7BCF" w:rsidRPr="000773AA">
        <w:rPr>
          <w:szCs w:val="21"/>
        </w:rPr>
        <w:t>将</w:t>
      </w:r>
      <w:r w:rsidR="00EC7BCF" w:rsidRPr="000773AA">
        <w:rPr>
          <w:rFonts w:hint="eastAsia"/>
          <w:szCs w:val="21"/>
        </w:rPr>
        <w:t>一</w:t>
      </w:r>
      <w:r w:rsidR="00EC7BCF" w:rsidRPr="000773AA">
        <w:rPr>
          <w:szCs w:val="21"/>
        </w:rPr>
        <w:t>光敏电阻</w:t>
      </w:r>
      <w:r w:rsidR="00DF309B" w:rsidRPr="000773AA">
        <w:rPr>
          <w:rFonts w:hint="eastAsia"/>
          <w:i/>
          <w:iCs/>
          <w:szCs w:val="21"/>
        </w:rPr>
        <w:t>R</w:t>
      </w:r>
      <w:r w:rsidR="00DF309B" w:rsidRPr="000773AA">
        <w:rPr>
          <w:rFonts w:hint="eastAsia"/>
          <w:szCs w:val="21"/>
          <w:vertAlign w:val="subscript"/>
        </w:rPr>
        <w:t>G</w:t>
      </w:r>
      <w:r w:rsidR="00EC7BCF" w:rsidRPr="000773AA">
        <w:rPr>
          <w:szCs w:val="21"/>
        </w:rPr>
        <w:t>与定值电阻</w:t>
      </w:r>
      <w:r w:rsidR="00DF309B" w:rsidRPr="000773AA">
        <w:rPr>
          <w:rFonts w:hint="eastAsia"/>
          <w:i/>
          <w:iCs/>
          <w:szCs w:val="21"/>
        </w:rPr>
        <w:t>R</w:t>
      </w:r>
      <w:r w:rsidR="00DF309B" w:rsidRPr="000773AA">
        <w:rPr>
          <w:rFonts w:hint="eastAsia"/>
          <w:szCs w:val="21"/>
          <w:vertAlign w:val="subscript"/>
        </w:rPr>
        <w:t>1</w:t>
      </w:r>
      <w:r w:rsidR="00EC7BCF" w:rsidRPr="000773AA">
        <w:rPr>
          <w:rFonts w:hint="eastAsia"/>
          <w:iCs/>
          <w:szCs w:val="21"/>
        </w:rPr>
        <w:t>、</w:t>
      </w:r>
      <w:r w:rsidR="00DF309B" w:rsidRPr="000773AA">
        <w:rPr>
          <w:rFonts w:hint="eastAsia"/>
          <w:i/>
          <w:iCs/>
          <w:szCs w:val="21"/>
        </w:rPr>
        <w:t>R</w:t>
      </w:r>
      <w:r w:rsidR="00DF309B" w:rsidRPr="000773AA">
        <w:rPr>
          <w:rFonts w:hint="eastAsia"/>
          <w:szCs w:val="21"/>
          <w:vertAlign w:val="subscript"/>
        </w:rPr>
        <w:t>2</w:t>
      </w:r>
      <w:r w:rsidR="00EC7BCF" w:rsidRPr="000773AA">
        <w:rPr>
          <w:rFonts w:hint="eastAsia"/>
          <w:szCs w:val="21"/>
        </w:rPr>
        <w:t>及电源连接成图</w:t>
      </w:r>
      <w:r w:rsidR="00EC7BCF" w:rsidRPr="000773AA">
        <w:rPr>
          <w:szCs w:val="21"/>
        </w:rPr>
        <w:t>所示</w:t>
      </w:r>
      <w:r w:rsidR="00EC7BCF" w:rsidRPr="000773AA">
        <w:rPr>
          <w:rFonts w:hint="eastAsia"/>
          <w:szCs w:val="21"/>
        </w:rPr>
        <w:t>闭合电路．</w:t>
      </w:r>
      <w:r w:rsidR="00EC7BCF" w:rsidRPr="000773AA">
        <w:rPr>
          <w:szCs w:val="21"/>
        </w:rPr>
        <w:t>当环境光强增大时，电路中</w:t>
      </w:r>
      <w:r w:rsidR="00EC7BCF" w:rsidRPr="000773AA">
        <w:rPr>
          <w:rFonts w:hint="eastAsia"/>
        </w:rPr>
        <w:t>（</w:t>
      </w:r>
      <w:r w:rsidR="00EC7BCF" w:rsidRPr="000773AA">
        <w:rPr>
          <w:rFonts w:hint="eastAsia"/>
        </w:rPr>
        <w:t xml:space="preserve"> </w:t>
      </w:r>
      <w:r w:rsidR="00EC7BCF" w:rsidRPr="000773AA">
        <w:t xml:space="preserve">   </w:t>
      </w:r>
      <w:r w:rsidR="00EC7BCF" w:rsidRPr="000773AA">
        <w:rPr>
          <w:rFonts w:hint="eastAsia"/>
        </w:rPr>
        <w:t>）</w:t>
      </w:r>
    </w:p>
    <w:p w14:paraId="0CB63EBD" w14:textId="7A03AF72" w:rsidR="00EC7BCF" w:rsidRPr="000773AA" w:rsidRDefault="00EC7BCF" w:rsidP="00EC7BCF">
      <w:pPr>
        <w:rPr>
          <w:szCs w:val="21"/>
        </w:rPr>
      </w:pPr>
      <w:r w:rsidRPr="000773AA">
        <w:rPr>
          <w:szCs w:val="21"/>
        </w:rPr>
        <w:t>A</w:t>
      </w:r>
      <w:r w:rsidRPr="000773AA">
        <w:rPr>
          <w:rFonts w:hint="eastAsia"/>
          <w:szCs w:val="21"/>
        </w:rPr>
        <w:t>．</w:t>
      </w:r>
      <w:r w:rsidRPr="000773AA">
        <w:rPr>
          <w:szCs w:val="21"/>
        </w:rPr>
        <w:t>电流表</w:t>
      </w:r>
      <w:r w:rsidRPr="000773AA">
        <w:rPr>
          <w:szCs w:val="21"/>
        </w:rPr>
        <w:t>A</w:t>
      </w:r>
      <w:r w:rsidRPr="000773AA">
        <w:rPr>
          <w:szCs w:val="21"/>
        </w:rPr>
        <w:t>示数增大</w:t>
      </w:r>
    </w:p>
    <w:p w14:paraId="46918E3C" w14:textId="77777777" w:rsidR="00EC7BCF" w:rsidRPr="000773AA" w:rsidRDefault="00EC7BCF" w:rsidP="00EC7BCF">
      <w:pPr>
        <w:rPr>
          <w:szCs w:val="21"/>
        </w:rPr>
      </w:pPr>
      <w:r w:rsidRPr="000773AA">
        <w:rPr>
          <w:szCs w:val="21"/>
        </w:rPr>
        <w:t>B</w:t>
      </w:r>
      <w:r w:rsidRPr="000773AA">
        <w:rPr>
          <w:rFonts w:hint="eastAsia"/>
          <w:szCs w:val="21"/>
        </w:rPr>
        <w:t>．</w:t>
      </w:r>
      <w:r w:rsidRPr="000773AA">
        <w:rPr>
          <w:szCs w:val="21"/>
        </w:rPr>
        <w:t>电压表</w:t>
      </w:r>
      <w:r w:rsidRPr="000773AA">
        <w:rPr>
          <w:szCs w:val="21"/>
        </w:rPr>
        <w:t>V</w:t>
      </w:r>
      <w:r w:rsidRPr="000773AA">
        <w:rPr>
          <w:szCs w:val="21"/>
          <w:vertAlign w:val="subscript"/>
        </w:rPr>
        <w:t>1</w:t>
      </w:r>
      <w:r w:rsidRPr="000773AA">
        <w:rPr>
          <w:szCs w:val="21"/>
        </w:rPr>
        <w:t>示数增大</w:t>
      </w:r>
    </w:p>
    <w:p w14:paraId="590A68C4" w14:textId="77777777" w:rsidR="00EC7BCF" w:rsidRPr="000773AA" w:rsidRDefault="00EC7BCF" w:rsidP="00EC7BCF">
      <w:pPr>
        <w:rPr>
          <w:szCs w:val="21"/>
        </w:rPr>
      </w:pPr>
      <w:r w:rsidRPr="000773AA">
        <w:rPr>
          <w:szCs w:val="21"/>
        </w:rPr>
        <w:t>C</w:t>
      </w:r>
      <w:r w:rsidRPr="000773AA">
        <w:rPr>
          <w:rFonts w:hint="eastAsia"/>
          <w:szCs w:val="21"/>
        </w:rPr>
        <w:t>．</w:t>
      </w:r>
      <w:r w:rsidRPr="000773AA">
        <w:rPr>
          <w:szCs w:val="21"/>
        </w:rPr>
        <w:t>电压表</w:t>
      </w:r>
      <w:r w:rsidRPr="000773AA">
        <w:rPr>
          <w:szCs w:val="21"/>
        </w:rPr>
        <w:t>V</w:t>
      </w:r>
      <w:r w:rsidRPr="000773AA">
        <w:rPr>
          <w:szCs w:val="21"/>
          <w:vertAlign w:val="subscript"/>
        </w:rPr>
        <w:t>2</w:t>
      </w:r>
      <w:r w:rsidRPr="000773AA">
        <w:rPr>
          <w:szCs w:val="21"/>
        </w:rPr>
        <w:t>示数增大</w:t>
      </w:r>
    </w:p>
    <w:p w14:paraId="7F62004A" w14:textId="1CD985E9" w:rsidR="00EC7BCF" w:rsidRPr="000773AA" w:rsidRDefault="00EC7BCF" w:rsidP="00EC7BCF">
      <w:pPr>
        <w:rPr>
          <w:szCs w:val="21"/>
        </w:rPr>
      </w:pPr>
      <w:r w:rsidRPr="000773AA">
        <w:rPr>
          <w:szCs w:val="21"/>
        </w:rPr>
        <w:t>D</w:t>
      </w:r>
      <w:r w:rsidRPr="000773AA">
        <w:rPr>
          <w:rFonts w:hint="eastAsia"/>
          <w:szCs w:val="21"/>
        </w:rPr>
        <w:t>．</w:t>
      </w:r>
      <w:r w:rsidRPr="000773AA">
        <w:rPr>
          <w:szCs w:val="21"/>
        </w:rPr>
        <w:t>电源</w:t>
      </w:r>
      <w:r w:rsidRPr="000773AA">
        <w:rPr>
          <w:rFonts w:hint="eastAsia"/>
          <w:szCs w:val="21"/>
        </w:rPr>
        <w:t>消耗总</w:t>
      </w:r>
      <w:r w:rsidRPr="000773AA">
        <w:rPr>
          <w:szCs w:val="21"/>
        </w:rPr>
        <w:t>功率减小</w:t>
      </w:r>
    </w:p>
    <w:p w14:paraId="6DB215F5" w14:textId="5DECA058" w:rsidR="00EC7BCF" w:rsidRPr="000773AA" w:rsidRDefault="00EC7BCF" w:rsidP="00EC7BCF"/>
    <w:p w14:paraId="64015A9A" w14:textId="709E9A65" w:rsidR="00EC7BCF" w:rsidRPr="000773AA" w:rsidRDefault="00EC7BCF" w:rsidP="00DF309B">
      <w:pPr>
        <w:pStyle w:val="2"/>
      </w:pPr>
      <w:r w:rsidRPr="000773AA">
        <w:rPr>
          <w:rFonts w:hint="eastAsia"/>
        </w:rPr>
        <w:t>二</w:t>
      </w:r>
      <w:r w:rsidRPr="000773AA">
        <w:t>、振动的研究</w:t>
      </w:r>
    </w:p>
    <w:p w14:paraId="22FDB6DD" w14:textId="5C8C1681" w:rsidR="00EC7BCF" w:rsidRPr="000773AA" w:rsidRDefault="008B50F6" w:rsidP="00526227">
      <w:pPr>
        <w:pStyle w:val="af0"/>
      </w:pPr>
      <w:r>
        <w:rPr>
          <w:noProof/>
          <w:lang w:val="zh-CN"/>
        </w:rPr>
        <mc:AlternateContent>
          <mc:Choice Requires="wpg">
            <w:drawing>
              <wp:anchor distT="0" distB="0" distL="114300" distR="114300" simplePos="0" relativeHeight="251742720" behindDoc="0" locked="0" layoutInCell="1" allowOverlap="1" wp14:anchorId="2672C9F6" wp14:editId="02BD6F5A">
                <wp:simplePos x="0" y="0"/>
                <wp:positionH relativeFrom="column">
                  <wp:posOffset>4084320</wp:posOffset>
                </wp:positionH>
                <wp:positionV relativeFrom="paragraph">
                  <wp:posOffset>425965</wp:posOffset>
                </wp:positionV>
                <wp:extent cx="1144905" cy="1744980"/>
                <wp:effectExtent l="0" t="0" r="0" b="26670"/>
                <wp:wrapSquare wrapText="bothSides"/>
                <wp:docPr id="472582947" name="组合 355"/>
                <wp:cNvGraphicFramePr/>
                <a:graphic xmlns:a="http://schemas.openxmlformats.org/drawingml/2006/main">
                  <a:graphicData uri="http://schemas.microsoft.com/office/word/2010/wordprocessingGroup">
                    <wpg:wgp>
                      <wpg:cNvGrpSpPr/>
                      <wpg:grpSpPr>
                        <a:xfrm>
                          <a:off x="0" y="0"/>
                          <a:ext cx="1144905" cy="1744980"/>
                          <a:chOff x="0" y="0"/>
                          <a:chExt cx="1145060" cy="1745293"/>
                        </a:xfrm>
                      </wpg:grpSpPr>
                      <wpg:grpSp>
                        <wpg:cNvPr id="1003888531" name="组合 354"/>
                        <wpg:cNvGrpSpPr/>
                        <wpg:grpSpPr>
                          <a:xfrm>
                            <a:off x="606854" y="324022"/>
                            <a:ext cx="538206" cy="990034"/>
                            <a:chOff x="-162731" y="116818"/>
                            <a:chExt cx="550527" cy="991265"/>
                          </a:xfrm>
                        </wpg:grpSpPr>
                        <wps:wsp>
                          <wps:cNvPr id="633207793" name="直接箭头连接符 633207793"/>
                          <wps:cNvCnPr/>
                          <wps:spPr>
                            <a:xfrm>
                              <a:off x="31948" y="200660"/>
                              <a:ext cx="0" cy="907423"/>
                            </a:xfrm>
                            <a:prstGeom prst="straightConnector1">
                              <a:avLst/>
                            </a:prstGeom>
                            <a:noFill/>
                            <a:ln w="6350" cap="flat" cmpd="sng" algn="ctr">
                              <a:solidFill>
                                <a:sysClr val="windowText" lastClr="000000"/>
                              </a:solidFill>
                              <a:prstDash val="solid"/>
                              <a:miter lim="800000"/>
                              <a:headEnd type="triangle" w="sm" len="med"/>
                              <a:tailEnd type="none" w="sm" len="med"/>
                            </a:ln>
                            <a:effectLst/>
                          </wps:spPr>
                          <wps:bodyPr/>
                        </wps:wsp>
                        <wps:wsp>
                          <wps:cNvPr id="2080527116" name="直接连接符 2080527116"/>
                          <wps:cNvCnPr/>
                          <wps:spPr>
                            <a:xfrm>
                              <a:off x="30480" y="365760"/>
                              <a:ext cx="53875" cy="0"/>
                            </a:xfrm>
                            <a:prstGeom prst="line">
                              <a:avLst/>
                            </a:prstGeom>
                            <a:noFill/>
                            <a:ln w="6350" cap="flat" cmpd="sng" algn="ctr">
                              <a:solidFill>
                                <a:sysClr val="windowText" lastClr="000000"/>
                              </a:solidFill>
                              <a:prstDash val="solid"/>
                              <a:miter lim="800000"/>
                            </a:ln>
                            <a:effectLst/>
                          </wps:spPr>
                          <wps:bodyPr/>
                        </wps:wsp>
                        <wps:wsp>
                          <wps:cNvPr id="678422409" name="直接连接符 678422409"/>
                          <wps:cNvCnPr/>
                          <wps:spPr>
                            <a:xfrm>
                              <a:off x="30480" y="521972"/>
                              <a:ext cx="53875" cy="0"/>
                            </a:xfrm>
                            <a:prstGeom prst="line">
                              <a:avLst/>
                            </a:prstGeom>
                            <a:noFill/>
                            <a:ln w="6350" cap="flat" cmpd="sng" algn="ctr">
                              <a:solidFill>
                                <a:sysClr val="windowText" lastClr="000000"/>
                              </a:solidFill>
                              <a:prstDash val="solid"/>
                              <a:miter lim="800000"/>
                            </a:ln>
                            <a:effectLst/>
                          </wps:spPr>
                          <wps:bodyPr/>
                        </wps:wsp>
                        <wps:wsp>
                          <wps:cNvPr id="1376248690" name="直接连接符 1376248690"/>
                          <wps:cNvCnPr/>
                          <wps:spPr>
                            <a:xfrm>
                              <a:off x="30480" y="678182"/>
                              <a:ext cx="53875" cy="0"/>
                            </a:xfrm>
                            <a:prstGeom prst="line">
                              <a:avLst/>
                            </a:prstGeom>
                            <a:noFill/>
                            <a:ln w="6350" cap="flat" cmpd="sng" algn="ctr">
                              <a:solidFill>
                                <a:sysClr val="windowText" lastClr="000000"/>
                              </a:solidFill>
                              <a:prstDash val="solid"/>
                              <a:miter lim="800000"/>
                            </a:ln>
                            <a:effectLst/>
                          </wps:spPr>
                          <wps:bodyPr/>
                        </wps:wsp>
                        <wps:wsp>
                          <wps:cNvPr id="255630710" name="直接连接符 255630710"/>
                          <wps:cNvCnPr/>
                          <wps:spPr>
                            <a:xfrm>
                              <a:off x="30480" y="834390"/>
                              <a:ext cx="53875" cy="0"/>
                            </a:xfrm>
                            <a:prstGeom prst="line">
                              <a:avLst/>
                            </a:prstGeom>
                            <a:noFill/>
                            <a:ln w="6350" cap="flat" cmpd="sng" algn="ctr">
                              <a:solidFill>
                                <a:sysClr val="windowText" lastClr="000000"/>
                              </a:solidFill>
                              <a:prstDash val="solid"/>
                              <a:miter lim="800000"/>
                            </a:ln>
                            <a:effectLst/>
                          </wps:spPr>
                          <wps:bodyPr/>
                        </wps:wsp>
                        <wps:wsp>
                          <wps:cNvPr id="410869327" name="TextBox 40"/>
                          <wps:cNvSpPr txBox="1"/>
                          <wps:spPr>
                            <a:xfrm>
                              <a:off x="66626" y="116818"/>
                              <a:ext cx="299163" cy="198366"/>
                            </a:xfrm>
                            <a:prstGeom prst="rect">
                              <a:avLst/>
                            </a:prstGeom>
                            <a:noFill/>
                          </wps:spPr>
                          <wps:txbx>
                            <w:txbxContent>
                              <w:p w14:paraId="17AB1D46"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x</w:t>
                                </w:r>
                                <w:r w:rsidRPr="00ED68F4">
                                  <w:rPr>
                                    <w:rFonts w:ascii="Times New Roman" w:eastAsiaTheme="minorEastAsia" w:hAnsi="Times New Roman" w:cs="Times New Roman"/>
                                    <w:b/>
                                    <w:bCs/>
                                    <w:color w:val="000000" w:themeColor="text1"/>
                                    <w:kern w:val="24"/>
                                    <w:sz w:val="18"/>
                                    <w:szCs w:val="18"/>
                                  </w:rPr>
                                  <w:t>/</w:t>
                                </w:r>
                                <w:r w:rsidRPr="00ED68F4">
                                  <w:rPr>
                                    <w:rFonts w:ascii="Times New Roman" w:eastAsiaTheme="minorEastAsia" w:hAnsi="Times New Roman" w:cs="Times New Roman"/>
                                    <w:color w:val="000000" w:themeColor="text1"/>
                                    <w:kern w:val="24"/>
                                    <w:sz w:val="18"/>
                                    <w:szCs w:val="18"/>
                                  </w:rPr>
                                  <w:t>cm</w:t>
                                </w:r>
                              </w:p>
                            </w:txbxContent>
                          </wps:txbx>
                          <wps:bodyPr wrap="none" lIns="36000" tIns="0" rIns="36000" bIns="0" rtlCol="0">
                            <a:spAutoFit/>
                          </wps:bodyPr>
                        </wps:wsp>
                        <wps:wsp>
                          <wps:cNvPr id="1034723864" name="TextBox 11"/>
                          <wps:cNvSpPr txBox="1"/>
                          <wps:spPr>
                            <a:xfrm>
                              <a:off x="194063" y="576998"/>
                              <a:ext cx="129822" cy="198187"/>
                            </a:xfrm>
                            <a:prstGeom prst="rect">
                              <a:avLst/>
                            </a:prstGeom>
                            <a:noFill/>
                          </wps:spPr>
                          <wps:txbx>
                            <w:txbxContent>
                              <w:p w14:paraId="728FB328"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0</w:t>
                                </w:r>
                              </w:p>
                            </w:txbxContent>
                          </wps:txbx>
                          <wps:bodyPr wrap="none" lIns="36000" tIns="0" rIns="36000" bIns="0" rtlCol="0">
                            <a:spAutoFit/>
                          </wps:bodyPr>
                        </wps:wsp>
                        <wps:wsp>
                          <wps:cNvPr id="2137042887" name="TextBox 46"/>
                          <wps:cNvSpPr txBox="1"/>
                          <wps:spPr>
                            <a:xfrm>
                              <a:off x="173346" y="259137"/>
                              <a:ext cx="186988" cy="198187"/>
                            </a:xfrm>
                            <a:prstGeom prst="rect">
                              <a:avLst/>
                            </a:prstGeom>
                            <a:noFill/>
                          </wps:spPr>
                          <wps:txbx>
                            <w:txbxContent>
                              <w:p w14:paraId="5545C284"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20</w:t>
                                </w:r>
                              </w:p>
                            </w:txbxContent>
                          </wps:txbx>
                          <wps:bodyPr wrap="none" lIns="36000" tIns="0" rIns="36000" bIns="0" rtlCol="0">
                            <a:spAutoFit/>
                          </wps:bodyPr>
                        </wps:wsp>
                        <wps:wsp>
                          <wps:cNvPr id="1893790793" name="TextBox 47"/>
                          <wps:cNvSpPr txBox="1"/>
                          <wps:spPr>
                            <a:xfrm>
                              <a:off x="173601" y="420370"/>
                              <a:ext cx="186988" cy="198187"/>
                            </a:xfrm>
                            <a:prstGeom prst="rect">
                              <a:avLst/>
                            </a:prstGeom>
                            <a:noFill/>
                          </wps:spPr>
                          <wps:txbx>
                            <w:txbxContent>
                              <w:p w14:paraId="7F7AF175"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10</w:t>
                                </w:r>
                              </w:p>
                            </w:txbxContent>
                          </wps:txbx>
                          <wps:bodyPr wrap="none" lIns="36000" tIns="0" rIns="36000" bIns="0" rtlCol="0">
                            <a:spAutoFit/>
                          </wps:bodyPr>
                        </wps:wsp>
                        <wps:wsp>
                          <wps:cNvPr id="865327712" name="TextBox 50"/>
                          <wps:cNvSpPr txBox="1"/>
                          <wps:spPr>
                            <a:xfrm>
                              <a:off x="97319" y="733266"/>
                              <a:ext cx="285071" cy="198366"/>
                            </a:xfrm>
                            <a:prstGeom prst="rect">
                              <a:avLst/>
                            </a:prstGeom>
                            <a:noFill/>
                          </wps:spPr>
                          <wps:txbx>
                            <w:txbxContent>
                              <w:p w14:paraId="28EC069B" w14:textId="5AFA242F" w:rsidR="00EC7BCF" w:rsidRPr="00ED68F4" w:rsidRDefault="00526227" w:rsidP="00EC7BCF">
                                <w:pPr>
                                  <w:pStyle w:val="af"/>
                                  <w:spacing w:before="0" w:beforeAutospacing="0" w:after="0" w:afterAutospacing="0"/>
                                  <w:rPr>
                                    <w:rFonts w:hint="eastAsia"/>
                                    <w:sz w:val="18"/>
                                    <w:szCs w:val="18"/>
                                  </w:rPr>
                                </w:pPr>
                                <w:r>
                                  <w:rPr>
                                    <w:rFonts w:ascii="Times New Roman" w:eastAsiaTheme="minorEastAsia" w:hAnsi="Times New Roman" w:cs="Times New Roman"/>
                                    <w:color w:val="000000" w:themeColor="text1"/>
                                    <w:kern w:val="24"/>
                                    <w:sz w:val="18"/>
                                    <w:szCs w:val="18"/>
                                  </w:rPr>
                                  <w:t>−</w:t>
                                </w:r>
                                <w:r>
                                  <w:rPr>
                                    <w:rFonts w:ascii="Times New Roman" w:eastAsiaTheme="minorEastAsia" w:hAnsi="Times New Roman" w:cs="Times New Roman" w:hint="eastAsia"/>
                                    <w:color w:val="000000" w:themeColor="text1"/>
                                    <w:kern w:val="24"/>
                                    <w:sz w:val="18"/>
                                    <w:szCs w:val="18"/>
                                  </w:rPr>
                                  <w:t xml:space="preserve"> </w:t>
                                </w:r>
                                <w:r w:rsidR="00EC7BCF" w:rsidRPr="00ED68F4">
                                  <w:rPr>
                                    <w:rFonts w:ascii="Times New Roman" w:eastAsiaTheme="minorEastAsia" w:hAnsi="Times New Roman" w:cs="Times New Roman"/>
                                    <w:color w:val="000000" w:themeColor="text1"/>
                                    <w:kern w:val="24"/>
                                    <w:sz w:val="18"/>
                                    <w:szCs w:val="18"/>
                                  </w:rPr>
                                  <w:t>10</w:t>
                                </w:r>
                              </w:p>
                            </w:txbxContent>
                          </wps:txbx>
                          <wps:bodyPr wrap="none" lIns="36000" tIns="0" rIns="36000" bIns="0" rtlCol="0">
                            <a:spAutoFit/>
                          </wps:bodyPr>
                        </wps:wsp>
                        <wps:wsp>
                          <wps:cNvPr id="1311496993" name="直接连接符 1311496993"/>
                          <wps:cNvCnPr/>
                          <wps:spPr>
                            <a:xfrm>
                              <a:off x="30480" y="990600"/>
                              <a:ext cx="53875" cy="0"/>
                            </a:xfrm>
                            <a:prstGeom prst="line">
                              <a:avLst/>
                            </a:prstGeom>
                            <a:noFill/>
                            <a:ln w="6350" cap="flat" cmpd="sng" algn="ctr">
                              <a:solidFill>
                                <a:sysClr val="windowText" lastClr="000000"/>
                              </a:solidFill>
                              <a:prstDash val="solid"/>
                              <a:miter lim="800000"/>
                            </a:ln>
                            <a:effectLst/>
                          </wps:spPr>
                          <wps:bodyPr/>
                        </wps:wsp>
                        <wps:wsp>
                          <wps:cNvPr id="453100601" name="TextBox 43"/>
                          <wps:cNvSpPr txBox="1"/>
                          <wps:spPr>
                            <a:xfrm>
                              <a:off x="103201" y="891787"/>
                              <a:ext cx="284595" cy="198366"/>
                            </a:xfrm>
                            <a:prstGeom prst="rect">
                              <a:avLst/>
                            </a:prstGeom>
                            <a:noFill/>
                          </wps:spPr>
                          <wps:txbx>
                            <w:txbxContent>
                              <w:p w14:paraId="29CB4CAF" w14:textId="5B920DDF" w:rsidR="00EC7BCF" w:rsidRPr="00ED68F4" w:rsidRDefault="00526227" w:rsidP="00EC7BCF">
                                <w:pPr>
                                  <w:pStyle w:val="af"/>
                                  <w:spacing w:before="0" w:beforeAutospacing="0" w:after="0" w:afterAutospacing="0"/>
                                  <w:rPr>
                                    <w:rFonts w:hint="eastAsia"/>
                                    <w:sz w:val="18"/>
                                    <w:szCs w:val="18"/>
                                  </w:rPr>
                                </w:pPr>
                                <w:r>
                                  <w:rPr>
                                    <w:rFonts w:ascii="Times New Roman" w:eastAsiaTheme="minorEastAsia" w:hAnsi="Times New Roman" w:cs="Times New Roman"/>
                                    <w:color w:val="000000" w:themeColor="text1"/>
                                    <w:kern w:val="24"/>
                                    <w:sz w:val="18"/>
                                    <w:szCs w:val="18"/>
                                  </w:rPr>
                                  <w:t>−</w:t>
                                </w:r>
                                <w:r>
                                  <w:rPr>
                                    <w:rFonts w:ascii="Times New Roman" w:eastAsiaTheme="minorEastAsia" w:hAnsi="Times New Roman" w:cs="Times New Roman" w:hint="eastAsia"/>
                                    <w:color w:val="000000" w:themeColor="text1"/>
                                    <w:kern w:val="24"/>
                                    <w:sz w:val="18"/>
                                    <w:szCs w:val="18"/>
                                  </w:rPr>
                                  <w:t xml:space="preserve"> </w:t>
                                </w:r>
                                <w:r w:rsidR="00EC7BCF" w:rsidRPr="00ED68F4">
                                  <w:rPr>
                                    <w:rFonts w:ascii="Times New Roman" w:eastAsiaTheme="minorEastAsia" w:hAnsi="Times New Roman" w:cs="Times New Roman"/>
                                    <w:color w:val="000000" w:themeColor="text1"/>
                                    <w:kern w:val="24"/>
                                    <w:sz w:val="18"/>
                                    <w:szCs w:val="18"/>
                                  </w:rPr>
                                  <w:t>20</w:t>
                                </w:r>
                              </w:p>
                            </w:txbxContent>
                          </wps:txbx>
                          <wps:bodyPr wrap="none" lIns="36000" tIns="0" rIns="36000" bIns="0" rtlCol="0">
                            <a:spAutoFit/>
                          </wps:bodyPr>
                        </wps:wsp>
                        <wps:wsp>
                          <wps:cNvPr id="1114995285" name="直接箭头连接符 1114995285"/>
                          <wps:cNvCnPr/>
                          <wps:spPr>
                            <a:xfrm flipH="1">
                              <a:off x="-162731" y="743328"/>
                              <a:ext cx="185118" cy="0"/>
                            </a:xfrm>
                            <a:prstGeom prst="straightConnector1">
                              <a:avLst/>
                            </a:prstGeom>
                            <a:noFill/>
                            <a:ln w="6350" cap="flat" cmpd="sng" algn="ctr">
                              <a:solidFill>
                                <a:sysClr val="windowText" lastClr="000000"/>
                              </a:solidFill>
                              <a:prstDash val="dash"/>
                              <a:miter lim="800000"/>
                              <a:headEnd type="none" w="sm" len="med"/>
                              <a:tailEnd type="none" w="sm" len="med"/>
                            </a:ln>
                            <a:effectLst/>
                          </wps:spPr>
                          <wps:bodyPr/>
                        </wps:wsp>
                      </wpg:grpSp>
                      <wpg:grpSp>
                        <wpg:cNvPr id="1836729994" name="组合 27"/>
                        <wpg:cNvGrpSpPr/>
                        <wpg:grpSpPr>
                          <a:xfrm>
                            <a:off x="0" y="0"/>
                            <a:ext cx="890214" cy="1745293"/>
                            <a:chOff x="0" y="0"/>
                            <a:chExt cx="1625357" cy="3186228"/>
                          </a:xfrm>
                        </wpg:grpSpPr>
                        <wpg:grpSp>
                          <wpg:cNvPr id="10727869" name="组合 10727869"/>
                          <wpg:cNvGrpSpPr/>
                          <wpg:grpSpPr>
                            <a:xfrm>
                              <a:off x="724469" y="0"/>
                              <a:ext cx="900888" cy="1729064"/>
                              <a:chOff x="724469" y="0"/>
                              <a:chExt cx="900888" cy="1729064"/>
                            </a:xfrm>
                          </wpg:grpSpPr>
                          <wpg:grpSp>
                            <wpg:cNvPr id="547056635" name="组合 547056635"/>
                            <wpg:cNvGrpSpPr/>
                            <wpg:grpSpPr>
                              <a:xfrm>
                                <a:off x="724469" y="650503"/>
                                <a:ext cx="371163" cy="1078561"/>
                                <a:chOff x="724469" y="650503"/>
                                <a:chExt cx="371163" cy="1078561"/>
                              </a:xfrm>
                            </wpg:grpSpPr>
                            <wps:wsp>
                              <wps:cNvPr id="1728359231" name="矩形 1728359231"/>
                              <wps:cNvSpPr/>
                              <wps:spPr>
                                <a:xfrm>
                                  <a:off x="724469" y="1423316"/>
                                  <a:ext cx="371163" cy="305748"/>
                                </a:xfrm>
                                <a:prstGeom prst="rect">
                                  <a:avLst/>
                                </a:prstGeom>
                                <a:gradFill>
                                  <a:gsLst>
                                    <a:gs pos="0">
                                      <a:schemeClr val="tx1">
                                        <a:lumMod val="65000"/>
                                        <a:lumOff val="35000"/>
                                      </a:schemeClr>
                                    </a:gs>
                                    <a:gs pos="49000">
                                      <a:schemeClr val="bg1"/>
                                    </a:gs>
                                    <a:gs pos="100000">
                                      <a:schemeClr val="tx1">
                                        <a:lumMod val="65000"/>
                                        <a:lumOff val="35000"/>
                                      </a:schemeClr>
                                    </a:gs>
                                  </a:gsLst>
                                  <a:lin ang="0" scaled="1"/>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1164123" name="图形 62"/>
                              <wps:cNvSpPr/>
                              <wps:spPr>
                                <a:xfrm rot="5400000">
                                  <a:off x="523644" y="978604"/>
                                  <a:ext cx="772813" cy="116612"/>
                                </a:xfrm>
                                <a:custGeom>
                                  <a:avLst/>
                                  <a:gdLst>
                                    <a:gd name="connsiteX0" fmla="*/ 0 w 1800225"/>
                                    <a:gd name="connsiteY0" fmla="*/ 190500 h 381000"/>
                                    <a:gd name="connsiteX1" fmla="*/ 101251 w 1800225"/>
                                    <a:gd name="connsiteY1" fmla="*/ 0 h 381000"/>
                                    <a:gd name="connsiteX2" fmla="*/ 167926 w 1800225"/>
                                    <a:gd name="connsiteY2" fmla="*/ 381000 h 381000"/>
                                    <a:gd name="connsiteX3" fmla="*/ 234601 w 1800225"/>
                                    <a:gd name="connsiteY3" fmla="*/ 0 h 381000"/>
                                    <a:gd name="connsiteX4" fmla="*/ 301276 w 1800225"/>
                                    <a:gd name="connsiteY4" fmla="*/ 381000 h 381000"/>
                                    <a:gd name="connsiteX5" fmla="*/ 367951 w 1800225"/>
                                    <a:gd name="connsiteY5" fmla="*/ 0 h 381000"/>
                                    <a:gd name="connsiteX6" fmla="*/ 434626 w 1800225"/>
                                    <a:gd name="connsiteY6" fmla="*/ 381000 h 381000"/>
                                    <a:gd name="connsiteX7" fmla="*/ 501301 w 1800225"/>
                                    <a:gd name="connsiteY7" fmla="*/ 0 h 381000"/>
                                    <a:gd name="connsiteX8" fmla="*/ 567976 w 1800225"/>
                                    <a:gd name="connsiteY8" fmla="*/ 381000 h 381000"/>
                                    <a:gd name="connsiteX9" fmla="*/ 634651 w 1800225"/>
                                    <a:gd name="connsiteY9" fmla="*/ 0 h 381000"/>
                                    <a:gd name="connsiteX10" fmla="*/ 701326 w 1800225"/>
                                    <a:gd name="connsiteY10" fmla="*/ 381000 h 381000"/>
                                    <a:gd name="connsiteX11" fmla="*/ 768001 w 1800225"/>
                                    <a:gd name="connsiteY11" fmla="*/ 0 h 381000"/>
                                    <a:gd name="connsiteX12" fmla="*/ 834676 w 1800225"/>
                                    <a:gd name="connsiteY12" fmla="*/ 381000 h 381000"/>
                                    <a:gd name="connsiteX13" fmla="*/ 901351 w 1800225"/>
                                    <a:gd name="connsiteY13" fmla="*/ 0 h 381000"/>
                                    <a:gd name="connsiteX14" fmla="*/ 968026 w 1800225"/>
                                    <a:gd name="connsiteY14" fmla="*/ 381000 h 381000"/>
                                    <a:gd name="connsiteX15" fmla="*/ 1034701 w 1800225"/>
                                    <a:gd name="connsiteY15" fmla="*/ 0 h 381000"/>
                                    <a:gd name="connsiteX16" fmla="*/ 1101376 w 1800225"/>
                                    <a:gd name="connsiteY16" fmla="*/ 381000 h 381000"/>
                                    <a:gd name="connsiteX17" fmla="*/ 1168051 w 1800225"/>
                                    <a:gd name="connsiteY17" fmla="*/ 0 h 381000"/>
                                    <a:gd name="connsiteX18" fmla="*/ 1234726 w 1800225"/>
                                    <a:gd name="connsiteY18" fmla="*/ 381000 h 381000"/>
                                    <a:gd name="connsiteX19" fmla="*/ 1301401 w 1800225"/>
                                    <a:gd name="connsiteY19" fmla="*/ 0 h 381000"/>
                                    <a:gd name="connsiteX20" fmla="*/ 1368076 w 1800225"/>
                                    <a:gd name="connsiteY20" fmla="*/ 381000 h 381000"/>
                                    <a:gd name="connsiteX21" fmla="*/ 1434751 w 1800225"/>
                                    <a:gd name="connsiteY21" fmla="*/ 0 h 381000"/>
                                    <a:gd name="connsiteX22" fmla="*/ 1501426 w 1800225"/>
                                    <a:gd name="connsiteY22" fmla="*/ 381000 h 381000"/>
                                    <a:gd name="connsiteX23" fmla="*/ 1568101 w 1800225"/>
                                    <a:gd name="connsiteY23" fmla="*/ 0 h 381000"/>
                                    <a:gd name="connsiteX24" fmla="*/ 1634776 w 1800225"/>
                                    <a:gd name="connsiteY24" fmla="*/ 381000 h 381000"/>
                                    <a:gd name="connsiteX25" fmla="*/ 1701451 w 1800225"/>
                                    <a:gd name="connsiteY25" fmla="*/ 0 h 381000"/>
                                    <a:gd name="connsiteX26" fmla="*/ 1800225 w 1800225"/>
                                    <a:gd name="connsiteY26" fmla="*/ 168116 h 381000"/>
                                    <a:gd name="connsiteX0" fmla="*/ 0 w 1701451"/>
                                    <a:gd name="connsiteY0" fmla="*/ 190500 h 381000"/>
                                    <a:gd name="connsiteX1" fmla="*/ 101251 w 1701451"/>
                                    <a:gd name="connsiteY1" fmla="*/ 0 h 381000"/>
                                    <a:gd name="connsiteX2" fmla="*/ 167926 w 1701451"/>
                                    <a:gd name="connsiteY2" fmla="*/ 381000 h 381000"/>
                                    <a:gd name="connsiteX3" fmla="*/ 234601 w 1701451"/>
                                    <a:gd name="connsiteY3" fmla="*/ 0 h 381000"/>
                                    <a:gd name="connsiteX4" fmla="*/ 301276 w 1701451"/>
                                    <a:gd name="connsiteY4" fmla="*/ 381000 h 381000"/>
                                    <a:gd name="connsiteX5" fmla="*/ 367951 w 1701451"/>
                                    <a:gd name="connsiteY5" fmla="*/ 0 h 381000"/>
                                    <a:gd name="connsiteX6" fmla="*/ 434626 w 1701451"/>
                                    <a:gd name="connsiteY6" fmla="*/ 381000 h 381000"/>
                                    <a:gd name="connsiteX7" fmla="*/ 501301 w 1701451"/>
                                    <a:gd name="connsiteY7" fmla="*/ 0 h 381000"/>
                                    <a:gd name="connsiteX8" fmla="*/ 567976 w 1701451"/>
                                    <a:gd name="connsiteY8" fmla="*/ 381000 h 381000"/>
                                    <a:gd name="connsiteX9" fmla="*/ 634651 w 1701451"/>
                                    <a:gd name="connsiteY9" fmla="*/ 0 h 381000"/>
                                    <a:gd name="connsiteX10" fmla="*/ 701326 w 1701451"/>
                                    <a:gd name="connsiteY10" fmla="*/ 381000 h 381000"/>
                                    <a:gd name="connsiteX11" fmla="*/ 768001 w 1701451"/>
                                    <a:gd name="connsiteY11" fmla="*/ 0 h 381000"/>
                                    <a:gd name="connsiteX12" fmla="*/ 834676 w 1701451"/>
                                    <a:gd name="connsiteY12" fmla="*/ 381000 h 381000"/>
                                    <a:gd name="connsiteX13" fmla="*/ 901351 w 1701451"/>
                                    <a:gd name="connsiteY13" fmla="*/ 0 h 381000"/>
                                    <a:gd name="connsiteX14" fmla="*/ 968026 w 1701451"/>
                                    <a:gd name="connsiteY14" fmla="*/ 381000 h 381000"/>
                                    <a:gd name="connsiteX15" fmla="*/ 1034701 w 1701451"/>
                                    <a:gd name="connsiteY15" fmla="*/ 0 h 381000"/>
                                    <a:gd name="connsiteX16" fmla="*/ 1101376 w 1701451"/>
                                    <a:gd name="connsiteY16" fmla="*/ 381000 h 381000"/>
                                    <a:gd name="connsiteX17" fmla="*/ 1168051 w 1701451"/>
                                    <a:gd name="connsiteY17" fmla="*/ 0 h 381000"/>
                                    <a:gd name="connsiteX18" fmla="*/ 1234726 w 1701451"/>
                                    <a:gd name="connsiteY18" fmla="*/ 381000 h 381000"/>
                                    <a:gd name="connsiteX19" fmla="*/ 1301401 w 1701451"/>
                                    <a:gd name="connsiteY19" fmla="*/ 0 h 381000"/>
                                    <a:gd name="connsiteX20" fmla="*/ 1368076 w 1701451"/>
                                    <a:gd name="connsiteY20" fmla="*/ 381000 h 381000"/>
                                    <a:gd name="connsiteX21" fmla="*/ 1434751 w 1701451"/>
                                    <a:gd name="connsiteY21" fmla="*/ 0 h 381000"/>
                                    <a:gd name="connsiteX22" fmla="*/ 1501426 w 1701451"/>
                                    <a:gd name="connsiteY22" fmla="*/ 381000 h 381000"/>
                                    <a:gd name="connsiteX23" fmla="*/ 1568101 w 1701451"/>
                                    <a:gd name="connsiteY23" fmla="*/ 0 h 381000"/>
                                    <a:gd name="connsiteX24" fmla="*/ 1634776 w 1701451"/>
                                    <a:gd name="connsiteY24" fmla="*/ 381000 h 381000"/>
                                    <a:gd name="connsiteX25" fmla="*/ 1701451 w 1701451"/>
                                    <a:gd name="connsiteY25" fmla="*/ 0 h 381000"/>
                                    <a:gd name="connsiteX0" fmla="*/ 0 w 1671661"/>
                                    <a:gd name="connsiteY0" fmla="*/ 190500 h 381000"/>
                                    <a:gd name="connsiteX1" fmla="*/ 101251 w 1671661"/>
                                    <a:gd name="connsiteY1" fmla="*/ 0 h 381000"/>
                                    <a:gd name="connsiteX2" fmla="*/ 167926 w 1671661"/>
                                    <a:gd name="connsiteY2" fmla="*/ 381000 h 381000"/>
                                    <a:gd name="connsiteX3" fmla="*/ 234601 w 1671661"/>
                                    <a:gd name="connsiteY3" fmla="*/ 0 h 381000"/>
                                    <a:gd name="connsiteX4" fmla="*/ 301276 w 1671661"/>
                                    <a:gd name="connsiteY4" fmla="*/ 381000 h 381000"/>
                                    <a:gd name="connsiteX5" fmla="*/ 367951 w 1671661"/>
                                    <a:gd name="connsiteY5" fmla="*/ 0 h 381000"/>
                                    <a:gd name="connsiteX6" fmla="*/ 434626 w 1671661"/>
                                    <a:gd name="connsiteY6" fmla="*/ 381000 h 381000"/>
                                    <a:gd name="connsiteX7" fmla="*/ 501301 w 1671661"/>
                                    <a:gd name="connsiteY7" fmla="*/ 0 h 381000"/>
                                    <a:gd name="connsiteX8" fmla="*/ 567976 w 1671661"/>
                                    <a:gd name="connsiteY8" fmla="*/ 381000 h 381000"/>
                                    <a:gd name="connsiteX9" fmla="*/ 634651 w 1671661"/>
                                    <a:gd name="connsiteY9" fmla="*/ 0 h 381000"/>
                                    <a:gd name="connsiteX10" fmla="*/ 701326 w 1671661"/>
                                    <a:gd name="connsiteY10" fmla="*/ 381000 h 381000"/>
                                    <a:gd name="connsiteX11" fmla="*/ 768001 w 1671661"/>
                                    <a:gd name="connsiteY11" fmla="*/ 0 h 381000"/>
                                    <a:gd name="connsiteX12" fmla="*/ 834676 w 1671661"/>
                                    <a:gd name="connsiteY12" fmla="*/ 381000 h 381000"/>
                                    <a:gd name="connsiteX13" fmla="*/ 901351 w 1671661"/>
                                    <a:gd name="connsiteY13" fmla="*/ 0 h 381000"/>
                                    <a:gd name="connsiteX14" fmla="*/ 968026 w 1671661"/>
                                    <a:gd name="connsiteY14" fmla="*/ 381000 h 381000"/>
                                    <a:gd name="connsiteX15" fmla="*/ 1034701 w 1671661"/>
                                    <a:gd name="connsiteY15" fmla="*/ 0 h 381000"/>
                                    <a:gd name="connsiteX16" fmla="*/ 1101376 w 1671661"/>
                                    <a:gd name="connsiteY16" fmla="*/ 381000 h 381000"/>
                                    <a:gd name="connsiteX17" fmla="*/ 1168051 w 1671661"/>
                                    <a:gd name="connsiteY17" fmla="*/ 0 h 381000"/>
                                    <a:gd name="connsiteX18" fmla="*/ 1234726 w 1671661"/>
                                    <a:gd name="connsiteY18" fmla="*/ 381000 h 381000"/>
                                    <a:gd name="connsiteX19" fmla="*/ 1301401 w 1671661"/>
                                    <a:gd name="connsiteY19" fmla="*/ 0 h 381000"/>
                                    <a:gd name="connsiteX20" fmla="*/ 1368076 w 1671661"/>
                                    <a:gd name="connsiteY20" fmla="*/ 381000 h 381000"/>
                                    <a:gd name="connsiteX21" fmla="*/ 1434751 w 1671661"/>
                                    <a:gd name="connsiteY21" fmla="*/ 0 h 381000"/>
                                    <a:gd name="connsiteX22" fmla="*/ 1501426 w 1671661"/>
                                    <a:gd name="connsiteY22" fmla="*/ 381000 h 381000"/>
                                    <a:gd name="connsiteX23" fmla="*/ 1568101 w 1671661"/>
                                    <a:gd name="connsiteY23" fmla="*/ 0 h 381000"/>
                                    <a:gd name="connsiteX24" fmla="*/ 1634776 w 1671661"/>
                                    <a:gd name="connsiteY24" fmla="*/ 381000 h 381000"/>
                                    <a:gd name="connsiteX0" fmla="*/ 0 w 1568101"/>
                                    <a:gd name="connsiteY0" fmla="*/ 190500 h 381000"/>
                                    <a:gd name="connsiteX1" fmla="*/ 101251 w 1568101"/>
                                    <a:gd name="connsiteY1" fmla="*/ 0 h 381000"/>
                                    <a:gd name="connsiteX2" fmla="*/ 167926 w 1568101"/>
                                    <a:gd name="connsiteY2" fmla="*/ 381000 h 381000"/>
                                    <a:gd name="connsiteX3" fmla="*/ 234601 w 1568101"/>
                                    <a:gd name="connsiteY3" fmla="*/ 0 h 381000"/>
                                    <a:gd name="connsiteX4" fmla="*/ 301276 w 1568101"/>
                                    <a:gd name="connsiteY4" fmla="*/ 381000 h 381000"/>
                                    <a:gd name="connsiteX5" fmla="*/ 367951 w 1568101"/>
                                    <a:gd name="connsiteY5" fmla="*/ 0 h 381000"/>
                                    <a:gd name="connsiteX6" fmla="*/ 434626 w 1568101"/>
                                    <a:gd name="connsiteY6" fmla="*/ 381000 h 381000"/>
                                    <a:gd name="connsiteX7" fmla="*/ 501301 w 1568101"/>
                                    <a:gd name="connsiteY7" fmla="*/ 0 h 381000"/>
                                    <a:gd name="connsiteX8" fmla="*/ 567976 w 1568101"/>
                                    <a:gd name="connsiteY8" fmla="*/ 381000 h 381000"/>
                                    <a:gd name="connsiteX9" fmla="*/ 634651 w 1568101"/>
                                    <a:gd name="connsiteY9" fmla="*/ 0 h 381000"/>
                                    <a:gd name="connsiteX10" fmla="*/ 701326 w 1568101"/>
                                    <a:gd name="connsiteY10" fmla="*/ 381000 h 381000"/>
                                    <a:gd name="connsiteX11" fmla="*/ 768001 w 1568101"/>
                                    <a:gd name="connsiteY11" fmla="*/ 0 h 381000"/>
                                    <a:gd name="connsiteX12" fmla="*/ 834676 w 1568101"/>
                                    <a:gd name="connsiteY12" fmla="*/ 381000 h 381000"/>
                                    <a:gd name="connsiteX13" fmla="*/ 901351 w 1568101"/>
                                    <a:gd name="connsiteY13" fmla="*/ 0 h 381000"/>
                                    <a:gd name="connsiteX14" fmla="*/ 968026 w 1568101"/>
                                    <a:gd name="connsiteY14" fmla="*/ 381000 h 381000"/>
                                    <a:gd name="connsiteX15" fmla="*/ 1034701 w 1568101"/>
                                    <a:gd name="connsiteY15" fmla="*/ 0 h 381000"/>
                                    <a:gd name="connsiteX16" fmla="*/ 1101376 w 1568101"/>
                                    <a:gd name="connsiteY16" fmla="*/ 381000 h 381000"/>
                                    <a:gd name="connsiteX17" fmla="*/ 1168051 w 1568101"/>
                                    <a:gd name="connsiteY17" fmla="*/ 0 h 381000"/>
                                    <a:gd name="connsiteX18" fmla="*/ 1234726 w 1568101"/>
                                    <a:gd name="connsiteY18" fmla="*/ 381000 h 381000"/>
                                    <a:gd name="connsiteX19" fmla="*/ 1301401 w 1568101"/>
                                    <a:gd name="connsiteY19" fmla="*/ 0 h 381000"/>
                                    <a:gd name="connsiteX20" fmla="*/ 1368076 w 1568101"/>
                                    <a:gd name="connsiteY20" fmla="*/ 381000 h 381000"/>
                                    <a:gd name="connsiteX21" fmla="*/ 1434751 w 1568101"/>
                                    <a:gd name="connsiteY21" fmla="*/ 0 h 381000"/>
                                    <a:gd name="connsiteX22" fmla="*/ 1501426 w 1568101"/>
                                    <a:gd name="connsiteY22" fmla="*/ 381000 h 381000"/>
                                    <a:gd name="connsiteX23" fmla="*/ 1568101 w 1568101"/>
                                    <a:gd name="connsiteY23" fmla="*/ 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568101" h="381000">
                                      <a:moveTo>
                                        <a:pt x="0" y="190500"/>
                                      </a:moveTo>
                                      <a:cubicBezTo>
                                        <a:pt x="8382" y="95250"/>
                                        <a:pt x="39338" y="0"/>
                                        <a:pt x="101251" y="0"/>
                                      </a:cubicBezTo>
                                      <a:cubicBezTo>
                                        <a:pt x="225076" y="0"/>
                                        <a:pt x="225076" y="381000"/>
                                        <a:pt x="167926" y="381000"/>
                                      </a:cubicBezTo>
                                      <a:cubicBezTo>
                                        <a:pt x="110776" y="381000"/>
                                        <a:pt x="110776" y="0"/>
                                        <a:pt x="234601" y="0"/>
                                      </a:cubicBezTo>
                                      <a:cubicBezTo>
                                        <a:pt x="358426" y="0"/>
                                        <a:pt x="358426" y="381000"/>
                                        <a:pt x="301276" y="381000"/>
                                      </a:cubicBezTo>
                                      <a:cubicBezTo>
                                        <a:pt x="244126" y="381000"/>
                                        <a:pt x="244126" y="0"/>
                                        <a:pt x="367951" y="0"/>
                                      </a:cubicBezTo>
                                      <a:cubicBezTo>
                                        <a:pt x="491776" y="0"/>
                                        <a:pt x="491776" y="381000"/>
                                        <a:pt x="434626" y="381000"/>
                                      </a:cubicBezTo>
                                      <a:cubicBezTo>
                                        <a:pt x="377476" y="381000"/>
                                        <a:pt x="377476" y="0"/>
                                        <a:pt x="501301" y="0"/>
                                      </a:cubicBezTo>
                                      <a:cubicBezTo>
                                        <a:pt x="625126" y="0"/>
                                        <a:pt x="625126" y="381000"/>
                                        <a:pt x="567976" y="381000"/>
                                      </a:cubicBezTo>
                                      <a:cubicBezTo>
                                        <a:pt x="510826" y="381000"/>
                                        <a:pt x="510826" y="0"/>
                                        <a:pt x="634651" y="0"/>
                                      </a:cubicBezTo>
                                      <a:cubicBezTo>
                                        <a:pt x="758476" y="0"/>
                                        <a:pt x="758476" y="381000"/>
                                        <a:pt x="701326" y="381000"/>
                                      </a:cubicBezTo>
                                      <a:cubicBezTo>
                                        <a:pt x="644176" y="381000"/>
                                        <a:pt x="644176" y="0"/>
                                        <a:pt x="768001" y="0"/>
                                      </a:cubicBezTo>
                                      <a:cubicBezTo>
                                        <a:pt x="891826" y="0"/>
                                        <a:pt x="891826" y="381000"/>
                                        <a:pt x="834676" y="381000"/>
                                      </a:cubicBezTo>
                                      <a:cubicBezTo>
                                        <a:pt x="777526" y="381000"/>
                                        <a:pt x="777526" y="0"/>
                                        <a:pt x="901351" y="0"/>
                                      </a:cubicBezTo>
                                      <a:cubicBezTo>
                                        <a:pt x="1025176" y="0"/>
                                        <a:pt x="1025176" y="381000"/>
                                        <a:pt x="968026" y="381000"/>
                                      </a:cubicBezTo>
                                      <a:cubicBezTo>
                                        <a:pt x="910876" y="381000"/>
                                        <a:pt x="910876" y="0"/>
                                        <a:pt x="1034701" y="0"/>
                                      </a:cubicBezTo>
                                      <a:cubicBezTo>
                                        <a:pt x="1158526" y="0"/>
                                        <a:pt x="1158526" y="381000"/>
                                        <a:pt x="1101376" y="381000"/>
                                      </a:cubicBezTo>
                                      <a:cubicBezTo>
                                        <a:pt x="1044226" y="381000"/>
                                        <a:pt x="1044226" y="0"/>
                                        <a:pt x="1168051" y="0"/>
                                      </a:cubicBezTo>
                                      <a:cubicBezTo>
                                        <a:pt x="1291876" y="0"/>
                                        <a:pt x="1291876" y="381000"/>
                                        <a:pt x="1234726" y="381000"/>
                                      </a:cubicBezTo>
                                      <a:cubicBezTo>
                                        <a:pt x="1177576" y="381000"/>
                                        <a:pt x="1177576" y="0"/>
                                        <a:pt x="1301401" y="0"/>
                                      </a:cubicBezTo>
                                      <a:cubicBezTo>
                                        <a:pt x="1425226" y="0"/>
                                        <a:pt x="1425226" y="381000"/>
                                        <a:pt x="1368076" y="381000"/>
                                      </a:cubicBezTo>
                                      <a:cubicBezTo>
                                        <a:pt x="1310926" y="381000"/>
                                        <a:pt x="1310926" y="0"/>
                                        <a:pt x="1434751" y="0"/>
                                      </a:cubicBezTo>
                                      <a:cubicBezTo>
                                        <a:pt x="1558576" y="0"/>
                                        <a:pt x="1558576" y="381000"/>
                                        <a:pt x="1501426" y="381000"/>
                                      </a:cubicBezTo>
                                      <a:cubicBezTo>
                                        <a:pt x="1444276" y="381000"/>
                                        <a:pt x="1444276" y="0"/>
                                        <a:pt x="1568101" y="0"/>
                                      </a:cubicBezTo>
                                    </a:path>
                                  </a:pathLst>
                                </a:custGeom>
                                <a:noFill/>
                                <a:ln w="9525" cap="flat">
                                  <a:solidFill>
                                    <a:srgbClr val="000000"/>
                                  </a:solidFill>
                                  <a:prstDash val="solid"/>
                                  <a:miter/>
                                </a:ln>
                              </wps:spPr>
                              <wps:bodyPr rtlCol="0" anchor="ctr"/>
                            </wps:wsp>
                          </wpg:grpSp>
                          <wpg:grpSp>
                            <wpg:cNvPr id="572296428" name="组合 572296428"/>
                            <wpg:cNvGrpSpPr/>
                            <wpg:grpSpPr>
                              <a:xfrm>
                                <a:off x="851744" y="0"/>
                                <a:ext cx="773613" cy="650503"/>
                                <a:chOff x="851744" y="0"/>
                                <a:chExt cx="773613" cy="650503"/>
                              </a:xfrm>
                            </wpg:grpSpPr>
                            <wpg:grpSp>
                              <wpg:cNvPr id="267227998" name="组合 267227998"/>
                              <wpg:cNvGrpSpPr/>
                              <wpg:grpSpPr>
                                <a:xfrm>
                                  <a:off x="851744" y="0"/>
                                  <a:ext cx="773613" cy="532307"/>
                                  <a:chOff x="851744" y="0"/>
                                  <a:chExt cx="773613" cy="532307"/>
                                </a:xfrm>
                              </wpg:grpSpPr>
                              <wps:wsp>
                                <wps:cNvPr id="1109374230" name="矩形 1109374230"/>
                                <wps:cNvSpPr/>
                                <wps:spPr>
                                  <a:xfrm>
                                    <a:off x="909114" y="45719"/>
                                    <a:ext cx="36000" cy="47225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8341836" name="任意多边形: 形状 968341836"/>
                                <wps:cNvSpPr/>
                                <wps:spPr>
                                  <a:xfrm>
                                    <a:off x="851744" y="67454"/>
                                    <a:ext cx="773613" cy="396555"/>
                                  </a:xfrm>
                                  <a:custGeom>
                                    <a:avLst/>
                                    <a:gdLst>
                                      <a:gd name="csX0" fmla="*/ 0 w 790679"/>
                                      <a:gd name="csY0" fmla="*/ 0 h 403872"/>
                                      <a:gd name="csX1" fmla="*/ 0 w 790679"/>
                                      <a:gd name="csY1" fmla="*/ 403872 h 403872"/>
                                      <a:gd name="csX2" fmla="*/ 146475 w 790679"/>
                                      <a:gd name="csY2" fmla="*/ 403872 h 403872"/>
                                      <a:gd name="csX3" fmla="*/ 197670 w 790679"/>
                                      <a:gd name="csY3" fmla="*/ 378275 h 403872"/>
                                      <a:gd name="csX4" fmla="*/ 765081 w 790679"/>
                                      <a:gd name="csY4" fmla="*/ 378275 h 403872"/>
                                      <a:gd name="csX5" fmla="*/ 790679 w 790679"/>
                                      <a:gd name="csY5" fmla="*/ 345567 h 403872"/>
                                      <a:gd name="csX6" fmla="*/ 790679 w 790679"/>
                                      <a:gd name="csY6" fmla="*/ 62572 h 403872"/>
                                      <a:gd name="csX7" fmla="*/ 757971 w 790679"/>
                                      <a:gd name="csY7" fmla="*/ 36975 h 403872"/>
                                      <a:gd name="csX8" fmla="*/ 191982 w 790679"/>
                                      <a:gd name="csY8" fmla="*/ 36975 h 403872"/>
                                      <a:gd name="csX9" fmla="*/ 147897 w 790679"/>
                                      <a:gd name="csY9" fmla="*/ 4267 h 403872"/>
                                      <a:gd name="csX10" fmla="*/ 0 w 790679"/>
                                      <a:gd name="csY10" fmla="*/ 0 h 403872"/>
                                      <a:gd name="csX0" fmla="*/ 0 w 790679"/>
                                      <a:gd name="csY0" fmla="*/ 0 h 403872"/>
                                      <a:gd name="csX1" fmla="*/ 0 w 790679"/>
                                      <a:gd name="csY1" fmla="*/ 403872 h 403872"/>
                                      <a:gd name="csX2" fmla="*/ 146475 w 790679"/>
                                      <a:gd name="csY2" fmla="*/ 403872 h 403872"/>
                                      <a:gd name="csX3" fmla="*/ 197670 w 790679"/>
                                      <a:gd name="csY3" fmla="*/ 378275 h 403872"/>
                                      <a:gd name="csX4" fmla="*/ 765081 w 790679"/>
                                      <a:gd name="csY4" fmla="*/ 378275 h 403872"/>
                                      <a:gd name="csX5" fmla="*/ 790679 w 790679"/>
                                      <a:gd name="csY5" fmla="*/ 345567 h 403872"/>
                                      <a:gd name="csX6" fmla="*/ 790679 w 790679"/>
                                      <a:gd name="csY6" fmla="*/ 62572 h 403872"/>
                                      <a:gd name="csX7" fmla="*/ 757971 w 790679"/>
                                      <a:gd name="csY7" fmla="*/ 36975 h 403872"/>
                                      <a:gd name="csX8" fmla="*/ 191982 w 790679"/>
                                      <a:gd name="csY8" fmla="*/ 36975 h 403872"/>
                                      <a:gd name="csX9" fmla="*/ 147897 w 790679"/>
                                      <a:gd name="csY9" fmla="*/ 4267 h 403872"/>
                                      <a:gd name="csX10" fmla="*/ 0 w 790679"/>
                                      <a:gd name="csY10" fmla="*/ 0 h 403872"/>
                                      <a:gd name="csX0" fmla="*/ 0 w 790679"/>
                                      <a:gd name="csY0" fmla="*/ 0 h 403872"/>
                                      <a:gd name="csX1" fmla="*/ 0 w 790679"/>
                                      <a:gd name="csY1" fmla="*/ 403872 h 403872"/>
                                      <a:gd name="csX2" fmla="*/ 146475 w 790679"/>
                                      <a:gd name="csY2" fmla="*/ 403872 h 403872"/>
                                      <a:gd name="csX3" fmla="*/ 197670 w 790679"/>
                                      <a:gd name="csY3" fmla="*/ 378275 h 403872"/>
                                      <a:gd name="csX4" fmla="*/ 765081 w 790679"/>
                                      <a:gd name="csY4" fmla="*/ 378275 h 403872"/>
                                      <a:gd name="csX5" fmla="*/ 790679 w 790679"/>
                                      <a:gd name="csY5" fmla="*/ 345567 h 403872"/>
                                      <a:gd name="csX6" fmla="*/ 790679 w 790679"/>
                                      <a:gd name="csY6" fmla="*/ 62572 h 403872"/>
                                      <a:gd name="csX7" fmla="*/ 757971 w 790679"/>
                                      <a:gd name="csY7" fmla="*/ 36975 h 403872"/>
                                      <a:gd name="csX8" fmla="*/ 191982 w 790679"/>
                                      <a:gd name="csY8" fmla="*/ 36975 h 403872"/>
                                      <a:gd name="csX9" fmla="*/ 147897 w 790679"/>
                                      <a:gd name="csY9" fmla="*/ 4267 h 403872"/>
                                      <a:gd name="csX10" fmla="*/ 0 w 790679"/>
                                      <a:gd name="csY10" fmla="*/ 0 h 403872"/>
                                      <a:gd name="csX0" fmla="*/ 0 w 790679"/>
                                      <a:gd name="csY0" fmla="*/ 0 h 403872"/>
                                      <a:gd name="csX1" fmla="*/ 0 w 790679"/>
                                      <a:gd name="csY1" fmla="*/ 403872 h 403872"/>
                                      <a:gd name="csX2" fmla="*/ 146475 w 790679"/>
                                      <a:gd name="csY2" fmla="*/ 403872 h 403872"/>
                                      <a:gd name="csX3" fmla="*/ 197670 w 790679"/>
                                      <a:gd name="csY3" fmla="*/ 378275 h 403872"/>
                                      <a:gd name="csX4" fmla="*/ 765081 w 790679"/>
                                      <a:gd name="csY4" fmla="*/ 378275 h 403872"/>
                                      <a:gd name="csX5" fmla="*/ 790679 w 790679"/>
                                      <a:gd name="csY5" fmla="*/ 345567 h 403872"/>
                                      <a:gd name="csX6" fmla="*/ 790679 w 790679"/>
                                      <a:gd name="csY6" fmla="*/ 62572 h 403872"/>
                                      <a:gd name="csX7" fmla="*/ 757971 w 790679"/>
                                      <a:gd name="csY7" fmla="*/ 36975 h 403872"/>
                                      <a:gd name="csX8" fmla="*/ 191982 w 790679"/>
                                      <a:gd name="csY8" fmla="*/ 36975 h 403872"/>
                                      <a:gd name="csX9" fmla="*/ 147897 w 790679"/>
                                      <a:gd name="csY9" fmla="*/ 4267 h 403872"/>
                                      <a:gd name="csX10" fmla="*/ 0 w 790679"/>
                                      <a:gd name="csY10" fmla="*/ 0 h 403872"/>
                                      <a:gd name="csX0" fmla="*/ 0 w 790746"/>
                                      <a:gd name="csY0" fmla="*/ 0 h 403872"/>
                                      <a:gd name="csX1" fmla="*/ 0 w 790746"/>
                                      <a:gd name="csY1" fmla="*/ 403872 h 403872"/>
                                      <a:gd name="csX2" fmla="*/ 146475 w 790746"/>
                                      <a:gd name="csY2" fmla="*/ 403872 h 403872"/>
                                      <a:gd name="csX3" fmla="*/ 197670 w 790746"/>
                                      <a:gd name="csY3" fmla="*/ 378275 h 403872"/>
                                      <a:gd name="csX4" fmla="*/ 765081 w 790746"/>
                                      <a:gd name="csY4" fmla="*/ 378275 h 403872"/>
                                      <a:gd name="csX5" fmla="*/ 790679 w 790746"/>
                                      <a:gd name="csY5" fmla="*/ 345567 h 403872"/>
                                      <a:gd name="csX6" fmla="*/ 790679 w 790746"/>
                                      <a:gd name="csY6" fmla="*/ 62572 h 403872"/>
                                      <a:gd name="csX7" fmla="*/ 757971 w 790746"/>
                                      <a:gd name="csY7" fmla="*/ 36975 h 403872"/>
                                      <a:gd name="csX8" fmla="*/ 191982 w 790746"/>
                                      <a:gd name="csY8" fmla="*/ 36975 h 403872"/>
                                      <a:gd name="csX9" fmla="*/ 147897 w 790746"/>
                                      <a:gd name="csY9" fmla="*/ 4267 h 403872"/>
                                      <a:gd name="csX10" fmla="*/ 0 w 790746"/>
                                      <a:gd name="csY10" fmla="*/ 0 h 403872"/>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4267 h 403872"/>
                                      <a:gd name="csX10" fmla="*/ 0 w 790773"/>
                                      <a:gd name="csY10" fmla="*/ 0 h 403872"/>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4267 h 403872"/>
                                      <a:gd name="csX10" fmla="*/ 0 w 790773"/>
                                      <a:gd name="csY10" fmla="*/ 0 h 403872"/>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4267 h 403872"/>
                                      <a:gd name="csX10" fmla="*/ 0 w 790773"/>
                                      <a:gd name="csY10" fmla="*/ 0 h 403872"/>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4267 h 403872"/>
                                      <a:gd name="csX10" fmla="*/ 0 w 790773"/>
                                      <a:gd name="csY10" fmla="*/ 0 h 403872"/>
                                      <a:gd name="csX0" fmla="*/ 0 w 790773"/>
                                      <a:gd name="csY0" fmla="*/ 1479 h 405351"/>
                                      <a:gd name="csX1" fmla="*/ 0 w 790773"/>
                                      <a:gd name="csY1" fmla="*/ 405351 h 405351"/>
                                      <a:gd name="csX2" fmla="*/ 146475 w 790773"/>
                                      <a:gd name="csY2" fmla="*/ 405351 h 405351"/>
                                      <a:gd name="csX3" fmla="*/ 197670 w 790773"/>
                                      <a:gd name="csY3" fmla="*/ 379754 h 405351"/>
                                      <a:gd name="csX4" fmla="*/ 765081 w 790773"/>
                                      <a:gd name="csY4" fmla="*/ 379754 h 405351"/>
                                      <a:gd name="csX5" fmla="*/ 790679 w 790773"/>
                                      <a:gd name="csY5" fmla="*/ 347046 h 405351"/>
                                      <a:gd name="csX6" fmla="*/ 790679 w 790773"/>
                                      <a:gd name="csY6" fmla="*/ 64051 h 405351"/>
                                      <a:gd name="csX7" fmla="*/ 757971 w 790773"/>
                                      <a:gd name="csY7" fmla="*/ 38454 h 405351"/>
                                      <a:gd name="csX8" fmla="*/ 191982 w 790773"/>
                                      <a:gd name="csY8" fmla="*/ 38454 h 405351"/>
                                      <a:gd name="csX9" fmla="*/ 147897 w 790773"/>
                                      <a:gd name="csY9" fmla="*/ 0 h 405351"/>
                                      <a:gd name="csX10" fmla="*/ 0 w 790773"/>
                                      <a:gd name="csY10" fmla="*/ 1479 h 405351"/>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1805 h 403872"/>
                                      <a:gd name="csX10" fmla="*/ 0 w 790773"/>
                                      <a:gd name="csY10" fmla="*/ 0 h 403872"/>
                                      <a:gd name="csX0" fmla="*/ 0 w 790773"/>
                                      <a:gd name="csY0" fmla="*/ 1479 h 405351"/>
                                      <a:gd name="csX1" fmla="*/ 0 w 790773"/>
                                      <a:gd name="csY1" fmla="*/ 405351 h 405351"/>
                                      <a:gd name="csX2" fmla="*/ 146475 w 790773"/>
                                      <a:gd name="csY2" fmla="*/ 405351 h 405351"/>
                                      <a:gd name="csX3" fmla="*/ 197670 w 790773"/>
                                      <a:gd name="csY3" fmla="*/ 379754 h 405351"/>
                                      <a:gd name="csX4" fmla="*/ 765081 w 790773"/>
                                      <a:gd name="csY4" fmla="*/ 379754 h 405351"/>
                                      <a:gd name="csX5" fmla="*/ 790679 w 790773"/>
                                      <a:gd name="csY5" fmla="*/ 347046 h 405351"/>
                                      <a:gd name="csX6" fmla="*/ 790679 w 790773"/>
                                      <a:gd name="csY6" fmla="*/ 64051 h 405351"/>
                                      <a:gd name="csX7" fmla="*/ 757971 w 790773"/>
                                      <a:gd name="csY7" fmla="*/ 38454 h 405351"/>
                                      <a:gd name="csX8" fmla="*/ 191982 w 790773"/>
                                      <a:gd name="csY8" fmla="*/ 38454 h 405351"/>
                                      <a:gd name="csX9" fmla="*/ 147897 w 790773"/>
                                      <a:gd name="csY9" fmla="*/ 0 h 405351"/>
                                      <a:gd name="csX10" fmla="*/ 0 w 790773"/>
                                      <a:gd name="csY10" fmla="*/ 1479 h 405351"/>
                                      <a:gd name="csX0" fmla="*/ 0 w 790773"/>
                                      <a:gd name="csY0" fmla="*/ 1479 h 405351"/>
                                      <a:gd name="csX1" fmla="*/ 0 w 790773"/>
                                      <a:gd name="csY1" fmla="*/ 405351 h 405351"/>
                                      <a:gd name="csX2" fmla="*/ 146475 w 790773"/>
                                      <a:gd name="csY2" fmla="*/ 405351 h 405351"/>
                                      <a:gd name="csX3" fmla="*/ 197670 w 790773"/>
                                      <a:gd name="csY3" fmla="*/ 379754 h 405351"/>
                                      <a:gd name="csX4" fmla="*/ 765081 w 790773"/>
                                      <a:gd name="csY4" fmla="*/ 379754 h 405351"/>
                                      <a:gd name="csX5" fmla="*/ 790679 w 790773"/>
                                      <a:gd name="csY5" fmla="*/ 347046 h 405351"/>
                                      <a:gd name="csX6" fmla="*/ 790679 w 790773"/>
                                      <a:gd name="csY6" fmla="*/ 64051 h 405351"/>
                                      <a:gd name="csX7" fmla="*/ 757971 w 790773"/>
                                      <a:gd name="csY7" fmla="*/ 38454 h 405351"/>
                                      <a:gd name="csX8" fmla="*/ 191982 w 790773"/>
                                      <a:gd name="csY8" fmla="*/ 38454 h 405351"/>
                                      <a:gd name="csX9" fmla="*/ 147897 w 790773"/>
                                      <a:gd name="csY9" fmla="*/ 0 h 405351"/>
                                      <a:gd name="csX10" fmla="*/ 0 w 790773"/>
                                      <a:gd name="csY10" fmla="*/ 1479 h 405351"/>
                                      <a:gd name="csX0" fmla="*/ 0 w 790773"/>
                                      <a:gd name="csY0" fmla="*/ 1479 h 405351"/>
                                      <a:gd name="csX1" fmla="*/ 0 w 790773"/>
                                      <a:gd name="csY1" fmla="*/ 405351 h 405351"/>
                                      <a:gd name="csX2" fmla="*/ 146475 w 790773"/>
                                      <a:gd name="csY2" fmla="*/ 405351 h 405351"/>
                                      <a:gd name="csX3" fmla="*/ 197670 w 790773"/>
                                      <a:gd name="csY3" fmla="*/ 379754 h 405351"/>
                                      <a:gd name="csX4" fmla="*/ 765081 w 790773"/>
                                      <a:gd name="csY4" fmla="*/ 379754 h 405351"/>
                                      <a:gd name="csX5" fmla="*/ 790679 w 790773"/>
                                      <a:gd name="csY5" fmla="*/ 347046 h 405351"/>
                                      <a:gd name="csX6" fmla="*/ 790679 w 790773"/>
                                      <a:gd name="csY6" fmla="*/ 64051 h 405351"/>
                                      <a:gd name="csX7" fmla="*/ 757971 w 790773"/>
                                      <a:gd name="csY7" fmla="*/ 38454 h 405351"/>
                                      <a:gd name="csX8" fmla="*/ 191982 w 790773"/>
                                      <a:gd name="csY8" fmla="*/ 38454 h 405351"/>
                                      <a:gd name="csX9" fmla="*/ 147897 w 790773"/>
                                      <a:gd name="csY9" fmla="*/ 0 h 405351"/>
                                      <a:gd name="csX10" fmla="*/ 0 w 790773"/>
                                      <a:gd name="csY10" fmla="*/ 1479 h 4053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90773" h="405351">
                                        <a:moveTo>
                                          <a:pt x="0" y="1479"/>
                                        </a:moveTo>
                                        <a:lnTo>
                                          <a:pt x="0" y="405351"/>
                                        </a:lnTo>
                                        <a:lnTo>
                                          <a:pt x="146475" y="405351"/>
                                        </a:lnTo>
                                        <a:cubicBezTo>
                                          <a:pt x="159435" y="388610"/>
                                          <a:pt x="174859" y="379256"/>
                                          <a:pt x="197670" y="379754"/>
                                        </a:cubicBezTo>
                                        <a:lnTo>
                                          <a:pt x="765081" y="379754"/>
                                        </a:lnTo>
                                        <a:cubicBezTo>
                                          <a:pt x="779360" y="377881"/>
                                          <a:pt x="791997" y="359591"/>
                                          <a:pt x="790679" y="347046"/>
                                        </a:cubicBezTo>
                                        <a:lnTo>
                                          <a:pt x="790679" y="64051"/>
                                        </a:lnTo>
                                        <a:cubicBezTo>
                                          <a:pt x="789627" y="51415"/>
                                          <a:pt x="776263" y="37135"/>
                                          <a:pt x="757971" y="38454"/>
                                        </a:cubicBezTo>
                                        <a:lnTo>
                                          <a:pt x="191982" y="38454"/>
                                        </a:lnTo>
                                        <a:cubicBezTo>
                                          <a:pt x="172361" y="37402"/>
                                          <a:pt x="156846" y="15007"/>
                                          <a:pt x="147897" y="0"/>
                                        </a:cubicBezTo>
                                        <a:lnTo>
                                          <a:pt x="0" y="1479"/>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89955109" name="矩形 1889955109"/>
                                <wps:cNvSpPr/>
                                <wps:spPr>
                                  <a:xfrm>
                                    <a:off x="868809" y="0"/>
                                    <a:ext cx="116611" cy="45719"/>
                                  </a:xfrm>
                                  <a:prstGeom prst="rect">
                                    <a:avLst/>
                                  </a:prstGeom>
                                  <a:pattFill prst="ltVert">
                                    <a:fgClr>
                                      <a:schemeClr val="tx1"/>
                                    </a:fgClr>
                                    <a:bgClr>
                                      <a:schemeClr val="bg1"/>
                                    </a:bgClr>
                                  </a:patt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3126616" name="矩形 833126616"/>
                                <wps:cNvSpPr/>
                                <wps:spPr>
                                  <a:xfrm>
                                    <a:off x="883030" y="496307"/>
                                    <a:ext cx="88169" cy="360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36179354" name="Freeform 415"/>
                              <wps:cNvSpPr>
                                <a:spLocks/>
                              </wps:cNvSpPr>
                              <wps:spPr bwMode="auto">
                                <a:xfrm flipH="1">
                                  <a:off x="883030" y="532307"/>
                                  <a:ext cx="90454" cy="118196"/>
                                </a:xfrm>
                                <a:custGeom>
                                  <a:avLst/>
                                  <a:gdLst>
                                    <a:gd name="T0" fmla="*/ 70 w 71"/>
                                    <a:gd name="T1" fmla="*/ 161 h 199"/>
                                    <a:gd name="T2" fmla="*/ 50 w 71"/>
                                    <a:gd name="T3" fmla="*/ 193 h 199"/>
                                    <a:gd name="T4" fmla="*/ 13 w 71"/>
                                    <a:gd name="T5" fmla="*/ 186 h 199"/>
                                    <a:gd name="T6" fmla="*/ 6 w 71"/>
                                    <a:gd name="T7" fmla="*/ 149 h 199"/>
                                    <a:gd name="T8" fmla="*/ 38 w 71"/>
                                    <a:gd name="T9" fmla="*/ 129 h 199"/>
                                    <a:gd name="T10" fmla="*/ 38 w 71"/>
                                    <a:gd name="T11" fmla="*/ 0 h 199"/>
                                    <a:gd name="csX0" fmla="*/ 9448 w 9459"/>
                                    <a:gd name="csY0" fmla="*/ 2647 h 4410"/>
                                    <a:gd name="csX1" fmla="*/ 6631 w 9459"/>
                                    <a:gd name="csY1" fmla="*/ 4255 h 4410"/>
                                    <a:gd name="csX2" fmla="*/ 1420 w 9459"/>
                                    <a:gd name="csY2" fmla="*/ 3904 h 4410"/>
                                    <a:gd name="csX3" fmla="*/ 434 w 9459"/>
                                    <a:gd name="csY3" fmla="*/ 2044 h 4410"/>
                                    <a:gd name="csX4" fmla="*/ 4941 w 9459"/>
                                    <a:gd name="csY4" fmla="*/ 1039 h 4410"/>
                                    <a:gd name="csX5" fmla="*/ 4941 w 9459"/>
                                    <a:gd name="csY5" fmla="*/ 0 h 4410"/>
                                  </a:gdLst>
                                  <a:ahLst/>
                                  <a:cxnLst>
                                    <a:cxn ang="0">
                                      <a:pos x="csX0" y="csY0"/>
                                    </a:cxn>
                                    <a:cxn ang="0">
                                      <a:pos x="csX1" y="csY1"/>
                                    </a:cxn>
                                    <a:cxn ang="0">
                                      <a:pos x="csX2" y="csY2"/>
                                    </a:cxn>
                                    <a:cxn ang="0">
                                      <a:pos x="csX3" y="csY3"/>
                                    </a:cxn>
                                    <a:cxn ang="0">
                                      <a:pos x="csX4" y="csY4"/>
                                    </a:cxn>
                                    <a:cxn ang="0">
                                      <a:pos x="csX5" y="csY5"/>
                                    </a:cxn>
                                  </a:cxnLst>
                                  <a:rect l="l" t="t" r="r" b="b"/>
                                  <a:pathLst>
                                    <a:path w="9459" h="4410">
                                      <a:moveTo>
                                        <a:pt x="9448" y="2647"/>
                                      </a:moveTo>
                                      <a:cubicBezTo>
                                        <a:pt x="9589" y="3351"/>
                                        <a:pt x="8462" y="4004"/>
                                        <a:pt x="6631" y="4255"/>
                                      </a:cubicBezTo>
                                      <a:cubicBezTo>
                                        <a:pt x="4941" y="4557"/>
                                        <a:pt x="2828" y="4406"/>
                                        <a:pt x="1420" y="3904"/>
                                      </a:cubicBezTo>
                                      <a:cubicBezTo>
                                        <a:pt x="12" y="3451"/>
                                        <a:pt x="-411" y="2698"/>
                                        <a:pt x="434" y="2044"/>
                                      </a:cubicBezTo>
                                      <a:cubicBezTo>
                                        <a:pt x="1279" y="1391"/>
                                        <a:pt x="2969" y="989"/>
                                        <a:pt x="4941" y="1039"/>
                                      </a:cubicBezTo>
                                      <a:lnTo>
                                        <a:pt x="4941" y="0"/>
                                      </a:lnTo>
                                    </a:path>
                                  </a:pathLst>
                                </a:custGeom>
                                <a:noFill/>
                                <a:ln w="12700" cap="flat">
                                  <a:solidFill>
                                    <a:schemeClr val="tx1">
                                      <a:lumMod val="85000"/>
                                      <a:lumOff val="15000"/>
                                    </a:schemeClr>
                                  </a:solidFill>
                                  <a:prstDash val="solid"/>
                                  <a:miter lim="800000"/>
                                  <a:headEnd/>
                                  <a:tailEnd/>
                                </a:ln>
                              </wps:spPr>
                              <wps:bodyPr rot="0" vert="horz" wrap="square" lIns="91440" tIns="45720" rIns="91440" bIns="45720" anchor="t" anchorCtr="0" upright="1">
                                <a:noAutofit/>
                              </wps:bodyPr>
                            </wps:wsp>
                          </wpg:grpSp>
                        </wpg:grpSp>
                        <wpg:grpSp>
                          <wpg:cNvPr id="510162148" name="组合 510162148"/>
                          <wpg:cNvGrpSpPr/>
                          <wpg:grpSpPr>
                            <a:xfrm>
                              <a:off x="0" y="58296"/>
                              <a:ext cx="1625357" cy="3127932"/>
                              <a:chOff x="0" y="58296"/>
                              <a:chExt cx="1625357" cy="3127932"/>
                            </a:xfrm>
                          </wpg:grpSpPr>
                          <wps:wsp>
                            <wps:cNvPr id="1581872367" name="矩形 1581872367"/>
                            <wps:cNvSpPr/>
                            <wps:spPr>
                              <a:xfrm>
                                <a:off x="303656" y="58296"/>
                                <a:ext cx="51822" cy="2848394"/>
                              </a:xfrm>
                              <a:prstGeom prst="rect">
                                <a:avLst/>
                              </a:prstGeom>
                              <a:gradFill flip="none" rotWithShape="1">
                                <a:gsLst>
                                  <a:gs pos="0">
                                    <a:schemeClr val="tx1">
                                      <a:lumMod val="65000"/>
                                      <a:lumOff val="35000"/>
                                    </a:schemeClr>
                                  </a:gs>
                                  <a:gs pos="49000">
                                    <a:schemeClr val="bg1"/>
                                  </a:gs>
                                  <a:gs pos="100000">
                                    <a:schemeClr val="tx1">
                                      <a:lumMod val="65000"/>
                                      <a:lumOff val="35000"/>
                                    </a:schemeClr>
                                  </a:gs>
                                </a:gsLst>
                                <a:lin ang="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5284584" name="矩形 635284584"/>
                            <wps:cNvSpPr/>
                            <wps:spPr>
                              <a:xfrm>
                                <a:off x="212873" y="2905165"/>
                                <a:ext cx="233389" cy="63631"/>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3407383" name="矩形 2083407383"/>
                            <wps:cNvSpPr/>
                            <wps:spPr>
                              <a:xfrm>
                                <a:off x="78752" y="3094350"/>
                                <a:ext cx="157505" cy="91878"/>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1157749" name="矩形 1751157749"/>
                            <wps:cNvSpPr/>
                            <wps:spPr>
                              <a:xfrm>
                                <a:off x="1382537" y="3094350"/>
                                <a:ext cx="157505" cy="91878"/>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2172831" name="矩形 1562172831"/>
                            <wps:cNvSpPr/>
                            <wps:spPr>
                              <a:xfrm>
                                <a:off x="0" y="2967036"/>
                                <a:ext cx="1625357" cy="129066"/>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32048912" name="矩形 1132048912"/>
                            <wps:cNvSpPr/>
                            <wps:spPr>
                              <a:xfrm rot="5400000">
                                <a:off x="543718" y="-226337"/>
                                <a:ext cx="45719" cy="818148"/>
                              </a:xfrm>
                              <a:prstGeom prst="rect">
                                <a:avLst/>
                              </a:prstGeom>
                              <a:gradFill flip="none" rotWithShape="1">
                                <a:gsLst>
                                  <a:gs pos="0">
                                    <a:schemeClr val="tx1">
                                      <a:lumMod val="65000"/>
                                      <a:lumOff val="35000"/>
                                    </a:schemeClr>
                                  </a:gs>
                                  <a:gs pos="49000">
                                    <a:schemeClr val="bg1"/>
                                  </a:gs>
                                  <a:gs pos="100000">
                                    <a:schemeClr val="tx1">
                                      <a:lumMod val="65000"/>
                                      <a:lumOff val="35000"/>
                                    </a:schemeClr>
                                  </a:gs>
                                </a:gsLst>
                                <a:lin ang="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82658" name="矩形 2982658"/>
                            <wps:cNvSpPr/>
                            <wps:spPr>
                              <a:xfrm>
                                <a:off x="244592" y="140195"/>
                                <a:ext cx="169950" cy="85084"/>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3664012" name="矩形 1363664012"/>
                            <wps:cNvSpPr/>
                            <wps:spPr>
                              <a:xfrm>
                                <a:off x="880081" y="137020"/>
                                <a:ext cx="110885" cy="91435"/>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wgp>
                  </a:graphicData>
                </a:graphic>
              </wp:anchor>
            </w:drawing>
          </mc:Choice>
          <mc:Fallback>
            <w:pict>
              <v:group w14:anchorId="2672C9F6" id="组合 355" o:spid="_x0000_s1133" style="position:absolute;left:0;text-align:left;margin-left:321.6pt;margin-top:33.55pt;width:90.15pt;height:137.4pt;z-index:251742720" coordsize="11450,17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">
                <v:group id="组合 354" o:spid="_x0000_s1134" style="position:absolute;left:6068;top:3240;width:5382;height:9900" coordorigin="-1627,1168" coordsize="5505,9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">
                  <v:shape id="直接箭头连接符 633207793" o:spid="_x0000_s1135" type="#_x0000_t32" style="position:absolute;left:319;top:2006;width:0;height:9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" strokecolor="windowText" strokeweight=".5pt">
                    <v:stroke startarrow="block" startarrowwidth="narrow" endarrowwidth="narrow" joinstyle="miter"/>
                  </v:shape>
                  <v:line id="直接连接符 2080527116" o:spid="_x0000_s1136" style="position:absolute;visibility:visible;mso-wrap-style:square" from="304,3657" to="843,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" strokecolor="windowText" strokeweight=".5pt">
                    <v:stroke joinstyle="miter"/>
                  </v:line>
                  <v:line id="直接连接符 678422409" o:spid="_x0000_s1137" style="position:absolute;visibility:visible;mso-wrap-style:square" from="304,5219" to="843,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" strokecolor="windowText" strokeweight=".5pt">
                    <v:stroke joinstyle="miter"/>
                  </v:line>
                  <v:line id="直接连接符 1376248690" o:spid="_x0000_s1138" style="position:absolute;visibility:visible;mso-wrap-style:square" from="304,6781" to="843,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" strokecolor="windowText" strokeweight=".5pt">
                    <v:stroke joinstyle="miter"/>
                  </v:line>
                  <v:line id="直接连接符 255630710" o:spid="_x0000_s1139" style="position:absolute;visibility:visible;mso-wrap-style:square" from="304,8343" to="843,8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" strokecolor="windowText" strokeweight=".5pt">
                    <v:stroke joinstyle="miter"/>
                  </v:line>
                  <v:shape id="TextBox 40" o:spid="_x0000_s1140" type="#_x0000_t202" style="position:absolute;left:666;top:1168;width:299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" filled="f" stroked="f">
                    <v:textbox style="mso-fit-shape-to-text:t" inset="1mm,0,1mm,0">
                      <w:txbxContent>
                        <w:p w14:paraId="17AB1D46"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x</w:t>
                          </w:r>
                          <w:r w:rsidRPr="00ED68F4">
                            <w:rPr>
                              <w:rFonts w:ascii="Times New Roman" w:eastAsiaTheme="minorEastAsia" w:hAnsi="Times New Roman" w:cs="Times New Roman"/>
                              <w:b/>
                              <w:bCs/>
                              <w:color w:val="000000" w:themeColor="text1"/>
                              <w:kern w:val="24"/>
                              <w:sz w:val="18"/>
                              <w:szCs w:val="18"/>
                            </w:rPr>
                            <w:t>/</w:t>
                          </w:r>
                          <w:r w:rsidRPr="00ED68F4">
                            <w:rPr>
                              <w:rFonts w:ascii="Times New Roman" w:eastAsiaTheme="minorEastAsia" w:hAnsi="Times New Roman" w:cs="Times New Roman"/>
                              <w:color w:val="000000" w:themeColor="text1"/>
                              <w:kern w:val="24"/>
                              <w:sz w:val="18"/>
                              <w:szCs w:val="18"/>
                            </w:rPr>
                            <w:t>cm</w:t>
                          </w:r>
                        </w:p>
                      </w:txbxContent>
                    </v:textbox>
                  </v:shape>
                  <v:shape id="TextBox 11" o:spid="_x0000_s1141" type="#_x0000_t202" style="position:absolute;left:1940;top:5769;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" filled="f" stroked="f">
                    <v:textbox style="mso-fit-shape-to-text:t" inset="1mm,0,1mm,0">
                      <w:txbxContent>
                        <w:p w14:paraId="728FB328"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0</w:t>
                          </w:r>
                        </w:p>
                      </w:txbxContent>
                    </v:textbox>
                  </v:shape>
                  <v:shape id="TextBox 46" o:spid="_x0000_s1142" type="#_x0000_t202" style="position:absolute;left:1733;top:2591;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" filled="f" stroked="f">
                    <v:textbox style="mso-fit-shape-to-text:t" inset="1mm,0,1mm,0">
                      <w:txbxContent>
                        <w:p w14:paraId="5545C284"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20</w:t>
                          </w:r>
                        </w:p>
                      </w:txbxContent>
                    </v:textbox>
                  </v:shape>
                  <v:shape id="TextBox 47" o:spid="_x0000_s1143" type="#_x0000_t202" style="position:absolute;left:1736;top:4203;width:18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" filled="f" stroked="f">
                    <v:textbox style="mso-fit-shape-to-text:t" inset="1mm,0,1mm,0">
                      <w:txbxContent>
                        <w:p w14:paraId="7F7AF175"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10</w:t>
                          </w:r>
                        </w:p>
                      </w:txbxContent>
                    </v:textbox>
                  </v:shape>
                  <v:shape id="TextBox 50" o:spid="_x0000_s1144" type="#_x0000_t202" style="position:absolute;left:973;top:7332;width:285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" filled="f" stroked="f">
                    <v:textbox style="mso-fit-shape-to-text:t" inset="1mm,0,1mm,0">
                      <w:txbxContent>
                        <w:p w14:paraId="28EC069B" w14:textId="5AFA242F" w:rsidR="00EC7BCF" w:rsidRPr="00ED68F4" w:rsidRDefault="00526227" w:rsidP="00EC7BCF">
                          <w:pPr>
                            <w:pStyle w:val="af"/>
                            <w:spacing w:before="0" w:beforeAutospacing="0" w:after="0" w:afterAutospacing="0"/>
                            <w:rPr>
                              <w:rFonts w:hint="eastAsia"/>
                              <w:sz w:val="18"/>
                              <w:szCs w:val="18"/>
                            </w:rPr>
                          </w:pPr>
                          <w:r>
                            <w:rPr>
                              <w:rFonts w:ascii="Times New Roman" w:eastAsiaTheme="minorEastAsia" w:hAnsi="Times New Roman" w:cs="Times New Roman"/>
                              <w:color w:val="000000" w:themeColor="text1"/>
                              <w:kern w:val="24"/>
                              <w:sz w:val="18"/>
                              <w:szCs w:val="18"/>
                            </w:rPr>
                            <w:t>−</w:t>
                          </w:r>
                          <w:r>
                            <w:rPr>
                              <w:rFonts w:ascii="Times New Roman" w:eastAsiaTheme="minorEastAsia" w:hAnsi="Times New Roman" w:cs="Times New Roman" w:hint="eastAsia"/>
                              <w:color w:val="000000" w:themeColor="text1"/>
                              <w:kern w:val="24"/>
                              <w:sz w:val="18"/>
                              <w:szCs w:val="18"/>
                            </w:rPr>
                            <w:t xml:space="preserve"> </w:t>
                          </w:r>
                          <w:r w:rsidR="00EC7BCF" w:rsidRPr="00ED68F4">
                            <w:rPr>
                              <w:rFonts w:ascii="Times New Roman" w:eastAsiaTheme="minorEastAsia" w:hAnsi="Times New Roman" w:cs="Times New Roman"/>
                              <w:color w:val="000000" w:themeColor="text1"/>
                              <w:kern w:val="24"/>
                              <w:sz w:val="18"/>
                              <w:szCs w:val="18"/>
                            </w:rPr>
                            <w:t>10</w:t>
                          </w:r>
                        </w:p>
                      </w:txbxContent>
                    </v:textbox>
                  </v:shape>
                  <v:line id="直接连接符 1311496993" o:spid="_x0000_s1145" style="position:absolute;visibility:visible;mso-wrap-style:square" from="304,9906" to="843,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" strokecolor="windowText" strokeweight=".5pt">
                    <v:stroke joinstyle="miter"/>
                  </v:line>
                  <v:shape id="TextBox 43" o:spid="_x0000_s1146" type="#_x0000_t202" style="position:absolute;left:1032;top:8917;width:284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" filled="f" stroked="f">
                    <v:textbox style="mso-fit-shape-to-text:t" inset="1mm,0,1mm,0">
                      <w:txbxContent>
                        <w:p w14:paraId="29CB4CAF" w14:textId="5B920DDF" w:rsidR="00EC7BCF" w:rsidRPr="00ED68F4" w:rsidRDefault="00526227" w:rsidP="00EC7BCF">
                          <w:pPr>
                            <w:pStyle w:val="af"/>
                            <w:spacing w:before="0" w:beforeAutospacing="0" w:after="0" w:afterAutospacing="0"/>
                            <w:rPr>
                              <w:rFonts w:hint="eastAsia"/>
                              <w:sz w:val="18"/>
                              <w:szCs w:val="18"/>
                            </w:rPr>
                          </w:pPr>
                          <w:r>
                            <w:rPr>
                              <w:rFonts w:ascii="Times New Roman" w:eastAsiaTheme="minorEastAsia" w:hAnsi="Times New Roman" w:cs="Times New Roman"/>
                              <w:color w:val="000000" w:themeColor="text1"/>
                              <w:kern w:val="24"/>
                              <w:sz w:val="18"/>
                              <w:szCs w:val="18"/>
                            </w:rPr>
                            <w:t>−</w:t>
                          </w:r>
                          <w:r>
                            <w:rPr>
                              <w:rFonts w:ascii="Times New Roman" w:eastAsiaTheme="minorEastAsia" w:hAnsi="Times New Roman" w:cs="Times New Roman" w:hint="eastAsia"/>
                              <w:color w:val="000000" w:themeColor="text1"/>
                              <w:kern w:val="24"/>
                              <w:sz w:val="18"/>
                              <w:szCs w:val="18"/>
                            </w:rPr>
                            <w:t xml:space="preserve"> </w:t>
                          </w:r>
                          <w:r w:rsidR="00EC7BCF" w:rsidRPr="00ED68F4">
                            <w:rPr>
                              <w:rFonts w:ascii="Times New Roman" w:eastAsiaTheme="minorEastAsia" w:hAnsi="Times New Roman" w:cs="Times New Roman"/>
                              <w:color w:val="000000" w:themeColor="text1"/>
                              <w:kern w:val="24"/>
                              <w:sz w:val="18"/>
                              <w:szCs w:val="18"/>
                            </w:rPr>
                            <w:t>20</w:t>
                          </w:r>
                        </w:p>
                      </w:txbxContent>
                    </v:textbox>
                  </v:shape>
                  <v:shape id="直接箭头连接符 1114995285" o:spid="_x0000_s1147" type="#_x0000_t32" style="position:absolute;left:-1627;top:7433;width:185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" strokecolor="windowText" strokeweight=".5pt">
                    <v:stroke dashstyle="dash" startarrowwidth="narrow" endarrowwidth="narrow" joinstyle="miter"/>
                  </v:shape>
                </v:group>
                <v:group id="组合 27" o:spid="_x0000_s1148" style="position:absolute;width:8902;height:17452" coordsize="16253,3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">
                  <v:group id="组合 10727869" o:spid="_x0000_s1149" style="position:absolute;left:7244;width:9009;height:17290" coordorigin="7244" coordsize="9008,17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">
                    <v:group id="组合 547056635" o:spid="_x0000_s1150" style="position:absolute;left:7244;top:6505;width:3712;height:10785" coordorigin="7244,6505" coordsize="3711,10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">
                      <v:rect id="矩形 1728359231" o:spid="_x0000_s1151" style="position:absolute;left:7244;top:14233;width:3712;height:3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" fillcolor="#5a5a5a [2109]" strokecolor="black [3213]">
                        <v:fill color2="white [3212]" angle="90" focus="49%" type="gradient"/>
                      </v:rect>
                      <v:shape id="图形 62" o:spid="_x0000_s1152" style="position:absolute;left:5236;top:9786;width:7728;height:1166;rotation:90;visibility:visible;mso-wrap-style:square;v-text-anchor:middle" coordsize="1568101,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" path="m,190500c8382,95250,39338,,101251,v123825,,123825,381000,66675,381000c110776,381000,110776,,234601,v123825,,123825,381000,66675,381000c244126,381000,244126,,367951,v123825,,123825,381000,66675,381000c377476,381000,377476,,501301,v123825,,123825,381000,66675,381000c510826,381000,510826,,634651,v123825,,123825,381000,66675,381000c644176,381000,644176,,768001,v123825,,123825,381000,66675,381000c777526,381000,777526,,901351,v123825,,123825,381000,66675,381000c910876,381000,910876,,1034701,v123825,,123825,381000,66675,381000c1044226,381000,1044226,,1168051,v123825,,123825,381000,66675,381000c1177576,381000,1177576,,1301401,v123825,,123825,381000,66675,381000c1310926,381000,1310926,,1434751,v123825,,123825,381000,66675,381000c1444276,381000,1444276,,1568101,e" filled="f">
                        <v:stroke joinstyle="miter"/>
                        <v:path arrowok="t" o:connecttype="custom" o:connectlocs="0,58306;49900,0;82760,116612;115619,0;148479,116612;181339,0;214198,116612;247058,0;279918,116612;312777,0;345637,116612;378497,0;411356,116612;444216,0;477076,116612;509936,0;542795,116612;575655,0;608515,116612;641374,0;674234,116612;707094,0;739953,116612;772813,0" o:connectangles="0,0,0,0,0,0,0,0,0,0,0,0,0,0,0,0,0,0,0,0,0,0,0,0"/>
                      </v:shape>
                    </v:group>
                    <v:group id="组合 572296428" o:spid="_x0000_s1153" style="position:absolute;left:8517;width:7736;height:6505" coordorigin="8517" coordsize="7736,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">
                      <v:group id="组合 267227998" o:spid="_x0000_s1154" style="position:absolute;left:8517;width:7736;height:5323" coordorigin="8517" coordsize="7736,5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">
                        <v:rect id="矩形 1109374230" o:spid="_x0000_s1155" style="position:absolute;left:9091;top:457;width:360;height:4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" filled="f" strokecolor="black [3213]" strokeweight="1pt"/>
                        <v:shape id="任意多边形: 形状 968341836" o:spid="_x0000_s1156" style="position:absolute;left:8517;top:674;width:7736;height:3966;visibility:visible;mso-wrap-style:square;v-text-anchor:middle" coordsize="790773,405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" path="m,1479l,405351r146475,c159435,388610,174859,379256,197670,379754r567411,c779360,377881,791997,359591,790679,347046r,-282995c789627,51415,776263,37135,757971,38454r-565989,c172361,37402,156846,15007,147897,l,1479xe" fillcolor="white [3212]" strokecolor="black [3213]">
                          <v:stroke joinstyle="miter"/>
                          <v:path arrowok="t" o:connecttype="custom" o:connectlocs="0,1447;0,396555;143296,396555;193381,371513;748479,371513;773521,339515;773521,62661;741523,37620;187816,37620;144688,0;0,1447" o:connectangles="0,0,0,0,0,0,0,0,0,0,0"/>
                        </v:shape>
                        <v:rect id="矩形 1889955109" o:spid="_x0000_s1157" style="position:absolute;left:8688;width:116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" fillcolor="black [3213]" strokecolor="black [3213]">
                          <v:fill r:id="rId13" o:title="" color2="white [3212]" type="pattern"/>
                        </v:rect>
                        <v:rect id="矩形 833126616" o:spid="_x0000_s1158" style="position:absolute;left:8830;top:4963;width:881;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" fillcolor="black [3213]" stroked="f" strokeweight="1pt"/>
                      </v:group>
                      <v:shape id="Freeform 415" o:spid="_x0000_s1159" style="position:absolute;left:8830;top:5323;width:904;height:1182;flip:x;visibility:visible;mso-wrap-style:square;v-text-anchor:top" coordsize="9459,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" path="m9448,2647v141,704,-986,1357,-2817,1608c4941,4557,2828,4406,1420,3904,12,3451,-411,2698,434,2044,1279,1391,2969,989,4941,1039l4941,e" filled="f" strokecolor="#272727 [2749]" strokeweight="1pt">
                        <v:stroke joinstyle="miter"/>
                        <v:path arrowok="t" o:connecttype="custom" o:connectlocs="90349,70944;63411,114042;13579,104634;4150,54783;47250,27847;47250,0" o:connectangles="0,0,0,0,0,0"/>
                      </v:shape>
                    </v:group>
                  </v:group>
                  <v:group id="组合 510162148" o:spid="_x0000_s1160" style="position:absolute;top:582;width:16253;height:31280" coordorigin=",582" coordsize="16253,31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">
                    <v:rect id="矩形 1581872367" o:spid="_x0000_s1161" style="position:absolute;left:3036;top:582;width:518;height:28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" fillcolor="#5a5a5a [2109]" strokecolor="black [3213]">
                      <v:fill color2="white [3212]" rotate="t" angle="90" focus="49%" type="gradient"/>
                    </v:rect>
                    <v:rect id="矩形 635284584" o:spid="_x0000_s1162" style="position:absolute;left:2128;top:29051;width:2334;height: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" fillcolor="#444643" strokecolor="black [3213]"/>
                    <v:rect id="矩形 2083407383" o:spid="_x0000_s1163" style="position:absolute;left:787;top:30943;width:1575;height:9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" fillcolor="#444643" strokecolor="black [3213]"/>
                    <v:rect id="矩形 1751157749" o:spid="_x0000_s1164" style="position:absolute;left:13825;top:30943;width:1575;height:9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" fillcolor="#444643" strokecolor="black [3213]"/>
                    <v:rect id="矩形 1562172831" o:spid="_x0000_s1165" style="position:absolute;top:29670;width:16253;height:1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" fillcolor="#444643" strokecolor="black [3213]"/>
                    <v:rect id="矩形 1132048912" o:spid="_x0000_s1166" style="position:absolute;left:5437;top:-2264;width:457;height:81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" fillcolor="#5a5a5a [2109]" strokecolor="black [3213]">
                      <v:fill color2="white [3212]" rotate="t" angle="90" focus="49%" type="gradient"/>
                    </v:rect>
                    <v:rect id="矩形 2982658" o:spid="_x0000_s1167" style="position:absolute;left:2445;top:1401;width:1700;height:8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" fillcolor="#444643" strokecolor="black [3213]"/>
                    <v:rect id="矩形 1363664012" o:spid="_x0000_s1168" style="position:absolute;left:8800;top:1370;width:1109;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" fillcolor="#444643" strokecolor="black [3213]"/>
                  </v:group>
                </v:group>
                <w10:wrap type="square"/>
              </v:group>
            </w:pict>
          </mc:Fallback>
        </mc:AlternateContent>
      </w:r>
      <w:r w:rsidR="00EC7BCF" w:rsidRPr="000773AA">
        <w:t>某同学利用如图所示的力传感器研究简谐运动过程</w:t>
      </w:r>
      <w:r w:rsidR="00DF309B" w:rsidRPr="000773AA">
        <w:rPr>
          <w:rFonts w:hint="eastAsia"/>
        </w:rPr>
        <w:t>。</w:t>
      </w:r>
      <w:r w:rsidR="00EC7BCF" w:rsidRPr="000773AA">
        <w:t>弹性良好的轻质弹簧上端固定一力传感器，下端连接一定质量的钩码</w:t>
      </w:r>
      <w:r w:rsidR="00DF309B" w:rsidRPr="000773AA">
        <w:rPr>
          <w:rFonts w:hint="eastAsia"/>
        </w:rPr>
        <w:t>。</w:t>
      </w:r>
      <w:r w:rsidR="00EC7BCF" w:rsidRPr="000773AA">
        <w:t>取钩码处于静止状态时位置为坐标原点、向上为正方向建立</w:t>
      </w:r>
      <w:commentRangeStart w:id="1"/>
      <w:r w:rsidR="00EC7BCF" w:rsidRPr="000773AA">
        <w:t>坐标轴</w:t>
      </w:r>
      <w:commentRangeEnd w:id="1"/>
      <w:r w:rsidR="000773AA" w:rsidRPr="000773AA">
        <w:rPr>
          <w:rStyle w:val="a4"/>
          <w:rFonts w:hint="eastAsia"/>
          <w:szCs w:val="22"/>
        </w:rPr>
        <w:commentReference w:id="1"/>
      </w:r>
      <w:r w:rsidR="00DF309B" w:rsidRPr="000773AA">
        <w:rPr>
          <w:rFonts w:hint="eastAsia"/>
        </w:rPr>
        <w:t>。</w:t>
      </w:r>
    </w:p>
    <w:p w14:paraId="5B413306" w14:textId="05B6AB7A" w:rsidR="00DF309B" w:rsidRPr="000773AA" w:rsidRDefault="00DF309B" w:rsidP="00EC7BCF">
      <w:pPr>
        <w:rPr>
          <w:bCs/>
        </w:rPr>
      </w:pPr>
    </w:p>
    <w:p w14:paraId="7A5D0BDB" w14:textId="19E40B24" w:rsidR="00EC7BCF" w:rsidRPr="000773AA" w:rsidRDefault="00EC7BCF" w:rsidP="00EC7BCF">
      <w:r w:rsidRPr="000773AA">
        <w:rPr>
          <w:bCs/>
        </w:rPr>
        <w:t>4</w:t>
      </w:r>
      <w:r w:rsidRPr="000773AA">
        <w:rPr>
          <w:rFonts w:hint="eastAsia"/>
          <w:bCs/>
        </w:rPr>
        <w:t>．</w:t>
      </w:r>
      <w:r w:rsidRPr="000773AA">
        <w:t>将钩码向下拉动至</w:t>
      </w:r>
      <w:r w:rsidR="00DF309B" w:rsidRPr="000773AA">
        <w:rPr>
          <w:rFonts w:hint="eastAsia"/>
        </w:rPr>
        <w:t xml:space="preserve"> </w:t>
      </w:r>
      <w:r w:rsidR="00DF309B" w:rsidRPr="000773AA">
        <w:t>−</w:t>
      </w:r>
      <w:r w:rsidR="00DF309B" w:rsidRPr="000773AA">
        <w:rPr>
          <w:rFonts w:hint="eastAsia"/>
        </w:rPr>
        <w:t xml:space="preserve"> 20 </w:t>
      </w:r>
      <w:r w:rsidRPr="000773AA">
        <w:t>cm</w:t>
      </w:r>
      <w:r w:rsidRPr="000773AA">
        <w:t>处后静止释放，则在钩码从释放位置至第一次到达平衡位置的过程中，钩码</w:t>
      </w:r>
      <w:r w:rsidRPr="000773AA">
        <w:rPr>
          <w:rFonts w:hint="eastAsia"/>
        </w:rPr>
        <w:t>（</w:t>
      </w:r>
      <w:r w:rsidRPr="000773AA">
        <w:rPr>
          <w:rFonts w:hint="eastAsia"/>
        </w:rPr>
        <w:t xml:space="preserve"> </w:t>
      </w:r>
      <w:r w:rsidRPr="000773AA">
        <w:t xml:space="preserve">   </w:t>
      </w:r>
      <w:r w:rsidRPr="000773AA">
        <w:rPr>
          <w:rFonts w:hint="eastAsia"/>
        </w:rPr>
        <w:t>）</w:t>
      </w:r>
    </w:p>
    <w:p w14:paraId="5E9CCD03" w14:textId="77777777" w:rsidR="00EC7BCF" w:rsidRPr="000773AA" w:rsidRDefault="00EC7BCF" w:rsidP="00EC7BCF">
      <w:r w:rsidRPr="000773AA">
        <w:t>A</w:t>
      </w:r>
      <w:r w:rsidRPr="000773AA">
        <w:t>．处于超重状态，减小的弹性势能等</w:t>
      </w:r>
      <w:r w:rsidRPr="000773AA">
        <w:rPr>
          <w:rFonts w:hint="eastAsia"/>
        </w:rPr>
        <w:t>于增加的</w:t>
      </w:r>
      <w:r w:rsidRPr="000773AA">
        <w:t>动能</w:t>
      </w:r>
    </w:p>
    <w:p w14:paraId="4071E10E" w14:textId="77777777" w:rsidR="00EC7BCF" w:rsidRPr="000773AA" w:rsidRDefault="00EC7BCF" w:rsidP="00EC7BCF">
      <w:r w:rsidRPr="000773AA">
        <w:t>B</w:t>
      </w:r>
      <w:r w:rsidRPr="000773AA">
        <w:t>．处于超重状态，减小的弹性势能大于</w:t>
      </w:r>
      <w:r w:rsidRPr="000773AA">
        <w:rPr>
          <w:rFonts w:hint="eastAsia"/>
        </w:rPr>
        <w:t>增加的</w:t>
      </w:r>
      <w:r w:rsidRPr="000773AA">
        <w:t>动能</w:t>
      </w:r>
    </w:p>
    <w:p w14:paraId="6BD39E51" w14:textId="77777777" w:rsidR="00EC7BCF" w:rsidRPr="000773AA" w:rsidRDefault="00EC7BCF" w:rsidP="00EC7BCF">
      <w:r w:rsidRPr="000773AA">
        <w:t>C</w:t>
      </w:r>
      <w:r w:rsidRPr="000773AA">
        <w:t>．处于失重状态，减小的弹性势能等于</w:t>
      </w:r>
      <w:r w:rsidRPr="000773AA">
        <w:rPr>
          <w:rFonts w:hint="eastAsia"/>
        </w:rPr>
        <w:t>增加的</w:t>
      </w:r>
      <w:r w:rsidRPr="000773AA">
        <w:t>动能</w:t>
      </w:r>
    </w:p>
    <w:p w14:paraId="306D672A" w14:textId="77777777" w:rsidR="00EC7BCF" w:rsidRPr="000773AA" w:rsidRDefault="00EC7BCF" w:rsidP="00EC7BCF">
      <w:r w:rsidRPr="000773AA">
        <w:t>D</w:t>
      </w:r>
      <w:r w:rsidRPr="000773AA">
        <w:t>．处于失重状态，减小的弹性势能大于</w:t>
      </w:r>
      <w:r w:rsidRPr="000773AA">
        <w:rPr>
          <w:rFonts w:hint="eastAsia"/>
        </w:rPr>
        <w:t>增加的</w:t>
      </w:r>
      <w:r w:rsidRPr="000773AA">
        <w:t>动能</w:t>
      </w:r>
    </w:p>
    <w:p w14:paraId="65E6D91E" w14:textId="77777777" w:rsidR="00DF309B" w:rsidRPr="000773AA" w:rsidRDefault="00DF309B" w:rsidP="00EC7BCF">
      <w:pPr>
        <w:rPr>
          <w:bCs/>
        </w:rPr>
      </w:pPr>
    </w:p>
    <w:p w14:paraId="701B72B9" w14:textId="77CAE9D5" w:rsidR="00EC7BCF" w:rsidRPr="000773AA" w:rsidRDefault="00ED68F4" w:rsidP="00EC7BCF">
      <w:r>
        <w:rPr>
          <w:rFonts w:hint="eastAsia"/>
          <w:noProof/>
          <w:lang w:val="zh-CN"/>
        </w:rPr>
        <mc:AlternateContent>
          <mc:Choice Requires="wpg">
            <w:drawing>
              <wp:anchor distT="0" distB="0" distL="114300" distR="114300" simplePos="0" relativeHeight="251706880" behindDoc="0" locked="0" layoutInCell="1" allowOverlap="1" wp14:anchorId="740129B7" wp14:editId="589CBF40">
                <wp:simplePos x="0" y="0"/>
                <wp:positionH relativeFrom="column">
                  <wp:posOffset>3583305</wp:posOffset>
                </wp:positionH>
                <wp:positionV relativeFrom="paragraph">
                  <wp:posOffset>80010</wp:posOffset>
                </wp:positionV>
                <wp:extent cx="1520578" cy="981075"/>
                <wp:effectExtent l="0" t="0" r="60960" b="0"/>
                <wp:wrapSquare wrapText="bothSides"/>
                <wp:docPr id="1086651630" name="组合 333"/>
                <wp:cNvGraphicFramePr/>
                <a:graphic xmlns:a="http://schemas.openxmlformats.org/drawingml/2006/main">
                  <a:graphicData uri="http://schemas.microsoft.com/office/word/2010/wordprocessingGroup">
                    <wpg:wgp>
                      <wpg:cNvGrpSpPr/>
                      <wpg:grpSpPr>
                        <a:xfrm>
                          <a:off x="0" y="0"/>
                          <a:ext cx="1520578" cy="981075"/>
                          <a:chOff x="96131" y="32888"/>
                          <a:chExt cx="1520802" cy="981383"/>
                        </a:xfrm>
                      </wpg:grpSpPr>
                      <wpg:grpSp>
                        <wpg:cNvPr id="266189604" name="组合 332"/>
                        <wpg:cNvGrpSpPr/>
                        <wpg:grpSpPr>
                          <a:xfrm>
                            <a:off x="96131" y="32888"/>
                            <a:ext cx="1520802" cy="981383"/>
                            <a:chOff x="96131" y="32888"/>
                            <a:chExt cx="1520802" cy="981383"/>
                          </a:xfrm>
                        </wpg:grpSpPr>
                        <wpg:grpSp>
                          <wpg:cNvPr id="1549511884" name="组合 30"/>
                          <wpg:cNvGrpSpPr/>
                          <wpg:grpSpPr>
                            <a:xfrm>
                              <a:off x="96131" y="32888"/>
                              <a:ext cx="1520802" cy="981383"/>
                              <a:chOff x="121556" y="280759"/>
                              <a:chExt cx="1521126" cy="982156"/>
                            </a:xfrm>
                          </wpg:grpSpPr>
                          <wps:wsp>
                            <wps:cNvPr id="279997320" name="TextBox 3"/>
                            <wps:cNvSpPr txBox="1"/>
                            <wps:spPr>
                              <a:xfrm>
                                <a:off x="121556" y="962426"/>
                                <a:ext cx="154604" cy="198320"/>
                              </a:xfrm>
                              <a:prstGeom prst="rect">
                                <a:avLst/>
                              </a:prstGeom>
                              <a:noFill/>
                            </wps:spPr>
                            <wps:txbx>
                              <w:txbxContent>
                                <w:p w14:paraId="5C3DF356"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O</w:t>
                                  </w:r>
                                </w:p>
                              </w:txbxContent>
                            </wps:txbx>
                            <wps:bodyPr wrap="none" lIns="36000" tIns="0" rIns="36000" bIns="0" rtlCol="0">
                              <a:spAutoFit/>
                            </wps:bodyPr>
                          </wps:wsp>
                          <wps:wsp>
                            <wps:cNvPr id="1186343111" name="TextBox 4"/>
                            <wps:cNvSpPr txBox="1"/>
                            <wps:spPr>
                              <a:xfrm>
                                <a:off x="1538261" y="1059759"/>
                                <a:ext cx="104421" cy="198320"/>
                              </a:xfrm>
                              <a:prstGeom prst="rect">
                                <a:avLst/>
                              </a:prstGeom>
                              <a:noFill/>
                            </wps:spPr>
                            <wps:txbx>
                              <w:txbxContent>
                                <w:p w14:paraId="3AF87182" w14:textId="77EAF66D" w:rsidR="00EC7BCF" w:rsidRPr="00ED68F4" w:rsidRDefault="00EC7BCF" w:rsidP="00ED68F4">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t</w:t>
                                  </w:r>
                                </w:p>
                              </w:txbxContent>
                            </wps:txbx>
                            <wps:bodyPr wrap="none" lIns="36000" tIns="0" rIns="36000" bIns="0" rtlCol="0">
                              <a:spAutoFit/>
                            </wps:bodyPr>
                          </wps:wsp>
                          <wps:wsp>
                            <wps:cNvPr id="237882327" name="TextBox 5"/>
                            <wps:cNvSpPr txBox="1"/>
                            <wps:spPr>
                              <a:xfrm>
                                <a:off x="124330" y="280759"/>
                                <a:ext cx="141901" cy="198338"/>
                              </a:xfrm>
                              <a:prstGeom prst="rect">
                                <a:avLst/>
                              </a:prstGeom>
                              <a:noFill/>
                            </wps:spPr>
                            <wps:txbx>
                              <w:txbxContent>
                                <w:p w14:paraId="4ABEAE47"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F</w:t>
                                  </w:r>
                                </w:p>
                              </w:txbxContent>
                            </wps:txbx>
                            <wps:bodyPr wrap="none" lIns="36000" tIns="0" rIns="36000" bIns="0" rtlCol="0">
                              <a:spAutoFit/>
                            </wps:bodyPr>
                          </wps:wsp>
                          <wps:wsp>
                            <wps:cNvPr id="1965139591" name="TextBox 8"/>
                            <wps:cNvSpPr txBox="1"/>
                            <wps:spPr>
                              <a:xfrm>
                                <a:off x="842479" y="1062577"/>
                                <a:ext cx="199704" cy="198320"/>
                              </a:xfrm>
                              <a:prstGeom prst="rect">
                                <a:avLst/>
                              </a:prstGeom>
                              <a:noFill/>
                            </wps:spPr>
                            <wps:txbx>
                              <w:txbxContent>
                                <w:p w14:paraId="37A19CF0" w14:textId="2B576861"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Cs/>
                                      <w:color w:val="000000" w:themeColor="text1"/>
                                      <w:kern w:val="24"/>
                                      <w:sz w:val="18"/>
                                      <w:szCs w:val="18"/>
                                    </w:rPr>
                                    <w:t>2</w:t>
                                  </w: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wps:txbx>
                            <wps:bodyPr wrap="none" lIns="36000" tIns="0" rIns="36000" bIns="0" rtlCol="0">
                              <a:spAutoFit/>
                            </wps:bodyPr>
                          </wps:wsp>
                          <wps:wsp>
                            <wps:cNvPr id="1695863561" name="直接连接符 1695863561"/>
                            <wps:cNvCnPr/>
                            <wps:spPr>
                              <a:xfrm>
                                <a:off x="287482" y="558313"/>
                                <a:ext cx="983446" cy="0"/>
                              </a:xfrm>
                              <a:prstGeom prst="line">
                                <a:avLst/>
                              </a:prstGeom>
                              <a:noFill/>
                              <a:ln w="6350" cap="flat" cmpd="sng" algn="ctr">
                                <a:solidFill>
                                  <a:sysClr val="windowText" lastClr="000000"/>
                                </a:solidFill>
                                <a:prstDash val="dash"/>
                                <a:miter lim="800000"/>
                              </a:ln>
                              <a:effectLst/>
                            </wps:spPr>
                            <wps:bodyPr/>
                          </wps:wsp>
                          <wps:wsp>
                            <wps:cNvPr id="624798070" name="直接连接符 624798070"/>
                            <wps:cNvCnPr/>
                            <wps:spPr>
                              <a:xfrm flipV="1">
                                <a:off x="610996" y="565188"/>
                                <a:ext cx="0" cy="497255"/>
                              </a:xfrm>
                              <a:prstGeom prst="line">
                                <a:avLst/>
                              </a:prstGeom>
                              <a:noFill/>
                              <a:ln w="6350" cap="flat" cmpd="sng" algn="ctr">
                                <a:solidFill>
                                  <a:sysClr val="windowText" lastClr="000000"/>
                                </a:solidFill>
                                <a:prstDash val="dash"/>
                                <a:miter lim="800000"/>
                              </a:ln>
                              <a:effectLst/>
                            </wps:spPr>
                            <wps:bodyPr/>
                          </wps:wsp>
                          <wps:wsp>
                            <wps:cNvPr id="32839681" name="直接连接符 32839681"/>
                            <wps:cNvCnPr/>
                            <wps:spPr>
                              <a:xfrm flipV="1">
                                <a:off x="941989" y="555008"/>
                                <a:ext cx="0" cy="506970"/>
                              </a:xfrm>
                              <a:prstGeom prst="line">
                                <a:avLst/>
                              </a:prstGeom>
                              <a:noFill/>
                              <a:ln w="6350" cap="flat" cmpd="sng" algn="ctr">
                                <a:solidFill>
                                  <a:sysClr val="windowText" lastClr="000000"/>
                                </a:solidFill>
                                <a:prstDash val="dash"/>
                                <a:miter lim="800000"/>
                              </a:ln>
                              <a:effectLst/>
                            </wps:spPr>
                            <wps:bodyPr/>
                          </wps:wsp>
                          <wps:wsp>
                            <wps:cNvPr id="550700392" name="直接连接符 550700392"/>
                            <wps:cNvCnPr/>
                            <wps:spPr>
                              <a:xfrm flipV="1">
                                <a:off x="1274069" y="555019"/>
                                <a:ext cx="0" cy="507559"/>
                              </a:xfrm>
                              <a:prstGeom prst="line">
                                <a:avLst/>
                              </a:prstGeom>
                              <a:noFill/>
                              <a:ln w="6350" cap="flat" cmpd="sng" algn="ctr">
                                <a:solidFill>
                                  <a:sysClr val="windowText" lastClr="000000"/>
                                </a:solidFill>
                                <a:prstDash val="dash"/>
                                <a:miter lim="800000"/>
                              </a:ln>
                              <a:effectLst/>
                            </wps:spPr>
                            <wps:bodyPr/>
                          </wps:wsp>
                          <wps:wsp>
                            <wps:cNvPr id="876645722" name="TextBox 36"/>
                            <wps:cNvSpPr txBox="1"/>
                            <wps:spPr>
                              <a:xfrm>
                                <a:off x="541433" y="1064350"/>
                                <a:ext cx="142535" cy="198320"/>
                              </a:xfrm>
                              <a:prstGeom prst="rect">
                                <a:avLst/>
                              </a:prstGeom>
                              <a:noFill/>
                            </wps:spPr>
                            <wps:txbx>
                              <w:txbxContent>
                                <w:p w14:paraId="1BF391D2" w14:textId="6102D24D"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wps:txbx>
                            <wps:bodyPr wrap="none" lIns="36000" tIns="0" rIns="36000" bIns="0" rtlCol="0">
                              <a:spAutoFit/>
                            </wps:bodyPr>
                          </wps:wsp>
                          <wps:wsp>
                            <wps:cNvPr id="1123593053" name="TextBox 37"/>
                            <wps:cNvSpPr txBox="1"/>
                            <wps:spPr>
                              <a:xfrm>
                                <a:off x="1174315" y="1064595"/>
                                <a:ext cx="199704" cy="198320"/>
                              </a:xfrm>
                              <a:prstGeom prst="rect">
                                <a:avLst/>
                              </a:prstGeom>
                              <a:noFill/>
                            </wps:spPr>
                            <wps:txbx>
                              <w:txbxContent>
                                <w:p w14:paraId="0076741D" w14:textId="2C4573E0"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Cs/>
                                      <w:color w:val="000000" w:themeColor="text1"/>
                                      <w:kern w:val="24"/>
                                      <w:sz w:val="18"/>
                                      <w:szCs w:val="18"/>
                                    </w:rPr>
                                    <w:t>3</w:t>
                                  </w: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wps:txbx>
                            <wps:bodyPr wrap="none" lIns="36000" tIns="0" rIns="36000" bIns="0" rtlCol="0">
                              <a:spAutoFit/>
                            </wps:bodyPr>
                          </wps:wsp>
                        </wpg:grpSp>
                        <wps:wsp>
                          <wps:cNvPr id="26969753" name="任意多边形: 形状 331"/>
                          <wps:cNvSpPr/>
                          <wps:spPr>
                            <a:xfrm>
                              <a:off x="254000" y="88345"/>
                              <a:ext cx="1353509" cy="725270"/>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062609345" name="任意多边形: 形状 5"/>
                        <wps:cNvSpPr/>
                        <wps:spPr>
                          <a:xfrm flipV="1">
                            <a:off x="252205" y="312187"/>
                            <a:ext cx="1152288" cy="365102"/>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spAutoFit/>
                        </wps:bodyPr>
                      </wps:wsp>
                    </wpg:wgp>
                  </a:graphicData>
                </a:graphic>
                <wp14:sizeRelH relativeFrom="margin">
                  <wp14:pctWidth>0</wp14:pctWidth>
                </wp14:sizeRelH>
                <wp14:sizeRelV relativeFrom="margin">
                  <wp14:pctHeight>0</wp14:pctHeight>
                </wp14:sizeRelV>
              </wp:anchor>
            </w:drawing>
          </mc:Choice>
          <mc:Fallback>
            <w:pict>
              <v:group w14:anchorId="740129B7" id="组合 333" o:spid="_x0000_s1169" style="position:absolute;left:0;text-align:left;margin-left:282.15pt;margin-top:6.3pt;width:119.75pt;height:77.25pt;z-index:251706880;mso-width-relative:margin;mso-height-relative:margin" coordorigin="961,328" coordsize="15208,9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">
                <v:group id="组合 332" o:spid="_x0000_s1170" style="position:absolute;left:961;top:328;width:15208;height:9814" coordorigin="961,328" coordsize="15208,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">
                  <v:group id="_x0000_s1171" style="position:absolute;left:961;top:328;width:15208;height:9814" coordorigin="1215,2807" coordsize="15211,9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">
                    <v:shape id="TextBox 3" o:spid="_x0000_s1172" type="#_x0000_t202" style="position:absolute;left:1215;top:9624;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" filled="f" stroked="f">
                      <v:textbox style="mso-fit-shape-to-text:t" inset="1mm,0,1mm,0">
                        <w:txbxContent>
                          <w:p w14:paraId="5C3DF356"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O</w:t>
                            </w:r>
                          </w:p>
                        </w:txbxContent>
                      </v:textbox>
                    </v:shape>
                    <v:shape id="TextBox 4" o:spid="_x0000_s1173" type="#_x0000_t202" style="position:absolute;left:15382;top:10597;width:10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" filled="f" stroked="f">
                      <v:textbox style="mso-fit-shape-to-text:t" inset="1mm,0,1mm,0">
                        <w:txbxContent>
                          <w:p w14:paraId="3AF87182" w14:textId="77EAF66D" w:rsidR="00EC7BCF" w:rsidRPr="00ED68F4" w:rsidRDefault="00EC7BCF" w:rsidP="00ED68F4">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t</w:t>
                            </w:r>
                          </w:p>
                        </w:txbxContent>
                      </v:textbox>
                    </v:shape>
                    <v:shape id="TextBox 5" o:spid="_x0000_s1174" type="#_x0000_t202" style="position:absolute;left:1243;top:2807;width:141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" filled="f" stroked="f">
                      <v:textbox style="mso-fit-shape-to-text:t" inset="1mm,0,1mm,0">
                        <w:txbxContent>
                          <w:p w14:paraId="4ABEAE47"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F</w:t>
                            </w:r>
                          </w:p>
                        </w:txbxContent>
                      </v:textbox>
                    </v:shape>
                    <v:shape id="TextBox 8" o:spid="_x0000_s1175" type="#_x0000_t202" style="position:absolute;left:8424;top:10625;width:199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" filled="f" stroked="f">
                      <v:textbox style="mso-fit-shape-to-text:t" inset="1mm,0,1mm,0">
                        <w:txbxContent>
                          <w:p w14:paraId="37A19CF0" w14:textId="2B576861"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Cs/>
                                <w:color w:val="000000" w:themeColor="text1"/>
                                <w:kern w:val="24"/>
                                <w:sz w:val="18"/>
                                <w:szCs w:val="18"/>
                              </w:rPr>
                              <w:t>2</w:t>
                            </w: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v:textbox>
                    </v:shape>
                    <v:line id="直接连接符 1695863561" o:spid="_x0000_s1176" style="position:absolute;visibility:visible;mso-wrap-style:square" from="2874,5583" to="12709,5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" strokecolor="windowText" strokeweight=".5pt">
                      <v:stroke dashstyle="dash" joinstyle="miter"/>
                    </v:line>
                    <v:line id="直接连接符 624798070" o:spid="_x0000_s1177" style="position:absolute;flip:y;visibility:visible;mso-wrap-style:square" from="6109,5651" to="6109,1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" strokecolor="windowText" strokeweight=".5pt">
                      <v:stroke dashstyle="dash" joinstyle="miter"/>
                    </v:line>
                    <v:line id="直接连接符 32839681" o:spid="_x0000_s1178" style="position:absolute;flip:y;visibility:visible;mso-wrap-style:square" from="9419,5550" to="9419,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" strokecolor="windowText" strokeweight=".5pt">
                      <v:stroke dashstyle="dash" joinstyle="miter"/>
                    </v:line>
                    <v:line id="直接连接符 550700392" o:spid="_x0000_s1179" style="position:absolute;flip:y;visibility:visible;mso-wrap-style:square" from="12740,5550" to="12740,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" strokecolor="windowText" strokeweight=".5pt">
                      <v:stroke dashstyle="dash" joinstyle="miter"/>
                    </v:line>
                    <v:shape id="TextBox 36" o:spid="_x0000_s1180" type="#_x0000_t202" style="position:absolute;left:5414;top:10643;width:142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" filled="f" stroked="f">
                      <v:textbox style="mso-fit-shape-to-text:t" inset="1mm,0,1mm,0">
                        <w:txbxContent>
                          <w:p w14:paraId="1BF391D2" w14:textId="6102D24D"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v:textbox>
                    </v:shape>
                    <v:shape id="TextBox 37" o:spid="_x0000_s1181" type="#_x0000_t202" style="position:absolute;left:11743;top:10645;width:199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" filled="f" stroked="f">
                      <v:textbox style="mso-fit-shape-to-text:t" inset="1mm,0,1mm,0">
                        <w:txbxContent>
                          <w:p w14:paraId="0076741D" w14:textId="2C4573E0"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Cs/>
                                <w:color w:val="000000" w:themeColor="text1"/>
                                <w:kern w:val="24"/>
                                <w:sz w:val="18"/>
                                <w:szCs w:val="18"/>
                              </w:rPr>
                              <w:t>3</w:t>
                            </w: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v:textbox>
                    </v:shape>
                  </v:group>
                  <v:shape id="任意多边形: 形状 331" o:spid="_x0000_s1182" style="position:absolute;left:2540;top:883;width:13535;height:7253;visibility:visible;mso-wrap-style:non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" path="m,l,725270r1353509,e" filled="f" strokecolor="black [3213]" strokeweight=".5pt">
                    <v:stroke startarrow="block" startarrowwidth="narrow" endarrow="block" endarrowwidth="narrow" joinstyle="miter"/>
                    <v:path arrowok="t" o:connecttype="custom" o:connectlocs="0,0;0,725270;1353509,725270" o:connectangles="0,0,0"/>
                  </v:shape>
                </v:group>
                <v:shape id="任意多边形: 形状 5" o:spid="_x0000_s1183" style="position:absolute;left:2522;top:3121;width:11522;height:3651;flip:y;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365102;164613,182551;329225,0;493838,182551;658450,365102;823063,182551;987675,0;1152288,182551" o:connectangles="0,0,0,0,0,0,0,0"/>
                </v:shape>
                <w10:wrap type="square"/>
              </v:group>
            </w:pict>
          </mc:Fallback>
        </mc:AlternateContent>
      </w:r>
      <w:r w:rsidR="00EC7BCF" w:rsidRPr="000773AA">
        <w:rPr>
          <w:bCs/>
        </w:rPr>
        <w:t>5</w:t>
      </w:r>
      <w:r w:rsidR="00EC7BCF" w:rsidRPr="000773AA">
        <w:rPr>
          <w:rFonts w:hint="eastAsia"/>
          <w:bCs/>
        </w:rPr>
        <w:t>．</w:t>
      </w:r>
      <w:r w:rsidR="00E814A8">
        <w:rPr>
          <w:rFonts w:hint="eastAsia"/>
          <w:bCs/>
        </w:rPr>
        <w:t>如</w:t>
      </w:r>
      <w:r w:rsidR="00EC7BCF" w:rsidRPr="000773AA">
        <w:rPr>
          <w:rFonts w:hint="eastAsia"/>
        </w:rPr>
        <w:t>图所示是</w:t>
      </w:r>
      <w:r w:rsidR="00EC7BCF" w:rsidRPr="000773AA">
        <w:t>该同学通过实验得到</w:t>
      </w:r>
      <w:r w:rsidR="00EC7BCF" w:rsidRPr="000773AA">
        <w:rPr>
          <w:rFonts w:hint="eastAsia"/>
        </w:rPr>
        <w:t>的</w:t>
      </w:r>
      <w:r w:rsidR="00EC7BCF" w:rsidRPr="000773AA">
        <w:t>力传感器的示数随时间变化的曲线，由此推断钩码</w:t>
      </w:r>
    </w:p>
    <w:p w14:paraId="680D1373" w14:textId="2487BC21" w:rsidR="00EC7BCF" w:rsidRPr="000773AA" w:rsidRDefault="00EC7BCF" w:rsidP="00EC7BCF">
      <w:r w:rsidRPr="000773AA">
        <w:rPr>
          <w:rFonts w:hint="eastAsia"/>
        </w:rPr>
        <w:t>（</w:t>
      </w:r>
      <w:r w:rsidRPr="000773AA">
        <w:rPr>
          <w:rFonts w:hint="eastAsia"/>
        </w:rPr>
        <w:t>1</w:t>
      </w:r>
      <w:r w:rsidRPr="000773AA">
        <w:rPr>
          <w:rFonts w:hint="eastAsia"/>
        </w:rPr>
        <w:t>）在</w:t>
      </w:r>
      <w:r w:rsidR="00DF309B" w:rsidRPr="000773AA">
        <w:rPr>
          <w:rFonts w:hint="eastAsia"/>
          <w:i/>
          <w:iCs/>
        </w:rPr>
        <w:t>t</w:t>
      </w:r>
      <w:r w:rsidR="00DF309B" w:rsidRPr="000773AA">
        <w:rPr>
          <w:rFonts w:hint="eastAsia"/>
          <w:vertAlign w:val="subscript"/>
        </w:rPr>
        <w:t>0</w:t>
      </w:r>
      <w:r w:rsidRPr="000773AA">
        <w:rPr>
          <w:rFonts w:hint="eastAsia"/>
        </w:rPr>
        <w:t>时刻加速度</w:t>
      </w:r>
      <w:r w:rsidR="00DF309B" w:rsidRPr="000773AA">
        <w:rPr>
          <w:rFonts w:hint="eastAsia"/>
          <w:i/>
          <w:iCs/>
        </w:rPr>
        <w:t>a</w:t>
      </w:r>
      <w:r w:rsidR="00DF309B" w:rsidRPr="000773AA">
        <w:rPr>
          <w:rFonts w:hint="eastAsia"/>
          <w:vertAlign w:val="subscript"/>
        </w:rPr>
        <w:t>1</w:t>
      </w:r>
      <w:r w:rsidRPr="000773AA">
        <w:rPr>
          <w:rFonts w:hint="eastAsia"/>
        </w:rPr>
        <w:t>和在</w:t>
      </w:r>
      <w:r w:rsidR="00DF309B" w:rsidRPr="000773AA">
        <w:rPr>
          <w:rFonts w:hint="eastAsia"/>
        </w:rPr>
        <w:t>2</w:t>
      </w:r>
      <w:r w:rsidR="00DF309B" w:rsidRPr="000773AA">
        <w:rPr>
          <w:rFonts w:hint="eastAsia"/>
          <w:i/>
          <w:iCs/>
        </w:rPr>
        <w:t>t</w:t>
      </w:r>
      <w:r w:rsidR="00DF309B" w:rsidRPr="000773AA">
        <w:rPr>
          <w:rFonts w:hint="eastAsia"/>
          <w:vertAlign w:val="subscript"/>
        </w:rPr>
        <w:t>0</w:t>
      </w:r>
      <w:r w:rsidRPr="000773AA">
        <w:rPr>
          <w:rFonts w:hint="eastAsia"/>
        </w:rPr>
        <w:t>时刻加速度</w:t>
      </w:r>
      <w:r w:rsidR="00DF309B" w:rsidRPr="000773AA">
        <w:rPr>
          <w:rFonts w:hint="eastAsia"/>
          <w:i/>
          <w:iCs/>
        </w:rPr>
        <w:t>a</w:t>
      </w:r>
      <w:r w:rsidR="00DF309B" w:rsidRPr="000773AA">
        <w:rPr>
          <w:rFonts w:hint="eastAsia"/>
          <w:vertAlign w:val="subscript"/>
        </w:rPr>
        <w:t>2</w:t>
      </w:r>
      <w:r w:rsidRPr="000773AA">
        <w:rPr>
          <w:rFonts w:hint="eastAsia"/>
        </w:rPr>
        <w:t>的关系是（</w:t>
      </w:r>
      <w:r w:rsidRPr="000773AA">
        <w:rPr>
          <w:rFonts w:hint="eastAsia"/>
        </w:rPr>
        <w:t xml:space="preserve"> </w:t>
      </w:r>
      <w:r w:rsidRPr="000773AA">
        <w:t xml:space="preserve">   </w:t>
      </w:r>
      <w:r w:rsidRPr="000773AA">
        <w:rPr>
          <w:rFonts w:hint="eastAsia"/>
        </w:rPr>
        <w:t>）</w:t>
      </w:r>
    </w:p>
    <w:p w14:paraId="58B00083" w14:textId="7084B276" w:rsidR="00EC7BCF" w:rsidRPr="000773AA" w:rsidRDefault="00EC7BCF" w:rsidP="00ED68F4">
      <w:r w:rsidRPr="000773AA">
        <w:rPr>
          <w:rFonts w:hint="eastAsia"/>
        </w:rPr>
        <w:t>A</w:t>
      </w:r>
      <w:r w:rsidRPr="000773AA">
        <w:t>．</w:t>
      </w:r>
      <w:r w:rsidR="00DF309B" w:rsidRPr="000773AA">
        <w:rPr>
          <w:rFonts w:hint="eastAsia"/>
          <w:i/>
          <w:iCs/>
        </w:rPr>
        <w:t>a</w:t>
      </w:r>
      <w:r w:rsidR="00DF309B" w:rsidRPr="000773AA">
        <w:rPr>
          <w:rFonts w:hint="eastAsia"/>
          <w:vertAlign w:val="subscript"/>
        </w:rPr>
        <w:t>1</w:t>
      </w:r>
      <w:r w:rsidR="00DF309B" w:rsidRPr="000773AA">
        <w:rPr>
          <w:rFonts w:hint="eastAsia"/>
        </w:rPr>
        <w:t xml:space="preserve"> = </w:t>
      </w:r>
      <w:r w:rsidR="00DF309B" w:rsidRPr="000773AA">
        <w:rPr>
          <w:rFonts w:hint="eastAsia"/>
          <w:i/>
          <w:iCs/>
        </w:rPr>
        <w:t>a</w:t>
      </w:r>
      <w:r w:rsidR="00DF309B" w:rsidRPr="000773AA">
        <w:rPr>
          <w:rFonts w:hint="eastAsia"/>
          <w:vertAlign w:val="subscript"/>
        </w:rPr>
        <w:t>2</w:t>
      </w:r>
      <w:r w:rsidRPr="000773AA">
        <w:rPr>
          <w:rFonts w:hint="eastAsia"/>
        </w:rPr>
        <w:t>，方向相反</w:t>
      </w:r>
    </w:p>
    <w:p w14:paraId="73108458" w14:textId="1226ABFD" w:rsidR="00EC7BCF" w:rsidRPr="000773AA" w:rsidRDefault="00EC7BCF" w:rsidP="00EC7BCF">
      <w:r w:rsidRPr="000773AA">
        <w:rPr>
          <w:rFonts w:hint="eastAsia"/>
        </w:rPr>
        <w:t>B</w:t>
      </w:r>
      <w:r w:rsidRPr="000773AA">
        <w:t>．</w:t>
      </w:r>
      <w:r w:rsidR="00DF309B" w:rsidRPr="000773AA">
        <w:rPr>
          <w:rFonts w:hint="eastAsia"/>
          <w:i/>
          <w:iCs/>
        </w:rPr>
        <w:t>a</w:t>
      </w:r>
      <w:r w:rsidR="00DF309B" w:rsidRPr="000773AA">
        <w:rPr>
          <w:rFonts w:hint="eastAsia"/>
          <w:vertAlign w:val="subscript"/>
        </w:rPr>
        <w:t>1</w:t>
      </w:r>
      <w:r w:rsidR="00DF309B" w:rsidRPr="000773AA">
        <w:rPr>
          <w:rFonts w:hint="eastAsia"/>
        </w:rPr>
        <w:t xml:space="preserve"> = </w:t>
      </w:r>
      <w:r w:rsidR="00DF309B" w:rsidRPr="000773AA">
        <w:rPr>
          <w:rFonts w:hint="eastAsia"/>
          <w:i/>
          <w:iCs/>
        </w:rPr>
        <w:t>a</w:t>
      </w:r>
      <w:r w:rsidR="00DF309B" w:rsidRPr="000773AA">
        <w:rPr>
          <w:rFonts w:hint="eastAsia"/>
          <w:vertAlign w:val="subscript"/>
        </w:rPr>
        <w:t>2</w:t>
      </w:r>
      <w:r w:rsidRPr="000773AA">
        <w:rPr>
          <w:rFonts w:hint="eastAsia"/>
        </w:rPr>
        <w:t>，方向相同</w:t>
      </w:r>
    </w:p>
    <w:p w14:paraId="5BB20D3E" w14:textId="64A91CB6" w:rsidR="00EC7BCF" w:rsidRPr="000773AA" w:rsidRDefault="00EC7BCF" w:rsidP="00EC7BCF">
      <w:r w:rsidRPr="000773AA">
        <w:rPr>
          <w:rFonts w:hint="eastAsia"/>
        </w:rPr>
        <w:t>C</w:t>
      </w:r>
      <w:r w:rsidRPr="000773AA">
        <w:t>．</w:t>
      </w:r>
      <w:r w:rsidR="00DF309B" w:rsidRPr="000773AA">
        <w:rPr>
          <w:rFonts w:hint="eastAsia"/>
          <w:i/>
          <w:iCs/>
        </w:rPr>
        <w:t>a</w:t>
      </w:r>
      <w:r w:rsidR="00DF309B" w:rsidRPr="000773AA">
        <w:rPr>
          <w:rFonts w:hint="eastAsia"/>
          <w:vertAlign w:val="subscript"/>
        </w:rPr>
        <w:t>1</w:t>
      </w:r>
      <w:r w:rsidR="00DF309B" w:rsidRPr="000773AA">
        <w:rPr>
          <w:rFonts w:hint="eastAsia"/>
        </w:rPr>
        <w:t xml:space="preserve"> &lt; </w:t>
      </w:r>
      <w:r w:rsidR="00DF309B" w:rsidRPr="000773AA">
        <w:rPr>
          <w:rFonts w:hint="eastAsia"/>
          <w:i/>
          <w:iCs/>
        </w:rPr>
        <w:t>a</w:t>
      </w:r>
      <w:r w:rsidR="00DF309B" w:rsidRPr="000773AA">
        <w:rPr>
          <w:rFonts w:hint="eastAsia"/>
          <w:vertAlign w:val="subscript"/>
        </w:rPr>
        <w:t>2</w:t>
      </w:r>
      <w:r w:rsidRPr="000773AA">
        <w:rPr>
          <w:rFonts w:hint="eastAsia"/>
        </w:rPr>
        <w:t>，方向相反</w:t>
      </w:r>
    </w:p>
    <w:p w14:paraId="58B2E54E" w14:textId="6DED6E34" w:rsidR="00EC7BCF" w:rsidRPr="000773AA" w:rsidRDefault="00EC7BCF" w:rsidP="00EC7BCF">
      <w:r w:rsidRPr="000773AA">
        <w:rPr>
          <w:rFonts w:hint="eastAsia"/>
        </w:rPr>
        <w:t>D</w:t>
      </w:r>
      <w:r w:rsidRPr="000773AA">
        <w:t>．</w:t>
      </w:r>
      <w:r w:rsidR="00DF309B" w:rsidRPr="000773AA">
        <w:rPr>
          <w:rFonts w:hint="eastAsia"/>
          <w:i/>
          <w:iCs/>
        </w:rPr>
        <w:t>a</w:t>
      </w:r>
      <w:r w:rsidR="00DF309B" w:rsidRPr="000773AA">
        <w:rPr>
          <w:rFonts w:hint="eastAsia"/>
          <w:vertAlign w:val="subscript"/>
        </w:rPr>
        <w:t>1</w:t>
      </w:r>
      <w:r w:rsidR="00DF309B" w:rsidRPr="000773AA">
        <w:rPr>
          <w:rFonts w:hint="eastAsia"/>
        </w:rPr>
        <w:t xml:space="preserve"> &lt; </w:t>
      </w:r>
      <w:r w:rsidR="00DF309B" w:rsidRPr="000773AA">
        <w:rPr>
          <w:rFonts w:hint="eastAsia"/>
          <w:i/>
          <w:iCs/>
        </w:rPr>
        <w:t>a</w:t>
      </w:r>
      <w:r w:rsidR="00DF309B" w:rsidRPr="000773AA">
        <w:rPr>
          <w:rFonts w:hint="eastAsia"/>
          <w:vertAlign w:val="subscript"/>
        </w:rPr>
        <w:t>2</w:t>
      </w:r>
      <w:r w:rsidRPr="000773AA">
        <w:rPr>
          <w:rFonts w:hint="eastAsia"/>
        </w:rPr>
        <w:t>，方向相同</w:t>
      </w:r>
    </w:p>
    <w:p w14:paraId="2A3CDC4E" w14:textId="55B227D3" w:rsidR="00EC7BCF" w:rsidRPr="000773AA" w:rsidRDefault="00EC7BCF" w:rsidP="00EC7BCF">
      <w:r w:rsidRPr="000773AA">
        <w:rPr>
          <w:rFonts w:hint="eastAsia"/>
        </w:rPr>
        <w:t>（</w:t>
      </w:r>
      <w:r w:rsidRPr="000773AA">
        <w:rPr>
          <w:rFonts w:hint="eastAsia"/>
        </w:rPr>
        <w:t>2</w:t>
      </w:r>
      <w:r w:rsidRPr="000773AA">
        <w:rPr>
          <w:rFonts w:hint="eastAsia"/>
        </w:rPr>
        <w:t>）</w:t>
      </w:r>
      <w:r w:rsidRPr="000773AA">
        <w:t>振动过程</w:t>
      </w:r>
      <w:r w:rsidRPr="000773AA">
        <w:rPr>
          <w:rFonts w:hint="eastAsia"/>
        </w:rPr>
        <w:t>中其位移</w:t>
      </w:r>
      <w:r w:rsidR="00E814A8">
        <w:t>–</w:t>
      </w:r>
      <w:r w:rsidRPr="000773AA">
        <w:rPr>
          <w:rFonts w:hint="eastAsia"/>
        </w:rPr>
        <w:t>时间</w:t>
      </w:r>
      <w:r w:rsidRPr="000773AA">
        <w:t>图像应当是</w:t>
      </w:r>
      <w:r w:rsidRPr="000773AA">
        <w:rPr>
          <w:rFonts w:hint="eastAsia"/>
        </w:rPr>
        <w:t>（</w:t>
      </w:r>
      <w:r w:rsidRPr="000773AA">
        <w:rPr>
          <w:rFonts w:hint="eastAsia"/>
        </w:rPr>
        <w:t xml:space="preserve"> </w:t>
      </w:r>
      <w:r w:rsidRPr="000773AA">
        <w:t xml:space="preserve">   </w:t>
      </w:r>
      <w:r w:rsidRPr="000773AA">
        <w:rPr>
          <w:rFonts w:hint="eastAsia"/>
        </w:rPr>
        <w:t>）</w:t>
      </w:r>
    </w:p>
    <w:p w14:paraId="1BFF072E" w14:textId="21C33AB7" w:rsidR="00004E84" w:rsidRDefault="001342B7" w:rsidP="00004E84">
      <w:pPr>
        <w:rPr>
          <w:rFonts w:ascii="黑体" w:eastAsia="黑体" w:hAnsi="黑体" w:hint="eastAsia"/>
        </w:rPr>
      </w:pPr>
      <w:r>
        <w:rPr>
          <w:rFonts w:ascii="黑体" w:eastAsia="黑体" w:hAnsi="黑体" w:hint="eastAsia"/>
          <w:noProof/>
        </w:rPr>
        <mc:AlternateContent>
          <mc:Choice Requires="wpg">
            <w:drawing>
              <wp:inline distT="0" distB="0" distL="0" distR="0" wp14:anchorId="2D3F9ADA" wp14:editId="51F6A4FB">
                <wp:extent cx="5034915" cy="1129030"/>
                <wp:effectExtent l="0" t="0" r="51435" b="0"/>
                <wp:docPr id="223829206" name="组合 336"/>
                <wp:cNvGraphicFramePr/>
                <a:graphic xmlns:a="http://schemas.openxmlformats.org/drawingml/2006/main">
                  <a:graphicData uri="http://schemas.microsoft.com/office/word/2010/wordprocessingGroup">
                    <wpg:wgp>
                      <wpg:cNvGrpSpPr/>
                      <wpg:grpSpPr>
                        <a:xfrm>
                          <a:off x="0" y="0"/>
                          <a:ext cx="5034915" cy="1129030"/>
                          <a:chOff x="0" y="0"/>
                          <a:chExt cx="5035121" cy="1129640"/>
                        </a:xfrm>
                      </wpg:grpSpPr>
                      <wpg:grpSp>
                        <wpg:cNvPr id="1004917622" name="组合 335"/>
                        <wpg:cNvGrpSpPr/>
                        <wpg:grpSpPr>
                          <a:xfrm>
                            <a:off x="0" y="0"/>
                            <a:ext cx="1165681" cy="1129640"/>
                            <a:chOff x="0" y="0"/>
                            <a:chExt cx="1165681" cy="1129640"/>
                          </a:xfrm>
                        </wpg:grpSpPr>
                        <wpg:grpSp>
                          <wpg:cNvPr id="896452254" name="组合 334"/>
                          <wpg:cNvGrpSpPr/>
                          <wpg:grpSpPr>
                            <a:xfrm>
                              <a:off x="0" y="0"/>
                              <a:ext cx="1165681" cy="1129640"/>
                              <a:chOff x="106986" y="30544"/>
                              <a:chExt cx="1165681" cy="1129640"/>
                            </a:xfrm>
                          </wpg:grpSpPr>
                          <wps:wsp>
                            <wps:cNvPr id="1557672987" name="直接箭头连接符 40"/>
                            <wps:cNvCnPr/>
                            <wps:spPr>
                              <a:xfrm>
                                <a:off x="259621" y="502240"/>
                                <a:ext cx="1004765" cy="0"/>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432970653" name="直接箭头连接符 41"/>
                            <wps:cNvCnPr/>
                            <wps:spPr>
                              <a:xfrm flipV="1">
                                <a:off x="259621" y="95449"/>
                                <a:ext cx="0" cy="812143"/>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1969567309" name="TextBox 42"/>
                            <wps:cNvSpPr txBox="1"/>
                            <wps:spPr>
                              <a:xfrm>
                                <a:off x="106986" y="404703"/>
                                <a:ext cx="154533" cy="198071"/>
                              </a:xfrm>
                              <a:prstGeom prst="rect">
                                <a:avLst/>
                              </a:prstGeom>
                              <a:noFill/>
                            </wps:spPr>
                            <wps:txbx>
                              <w:txbxContent>
                                <w:p w14:paraId="04F00843"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wps:txbx>
                            <wps:bodyPr wrap="none" lIns="36000" tIns="0" rIns="36000" bIns="0" rtlCol="0">
                              <a:spAutoFit/>
                            </wps:bodyPr>
                          </wps:wsp>
                          <wps:wsp>
                            <wps:cNvPr id="1735749770" name="TextBox 43"/>
                            <wps:cNvSpPr txBox="1"/>
                            <wps:spPr>
                              <a:xfrm>
                                <a:off x="1168294" y="507570"/>
                                <a:ext cx="104373" cy="198071"/>
                              </a:xfrm>
                              <a:prstGeom prst="rect">
                                <a:avLst/>
                              </a:prstGeom>
                              <a:noFill/>
                            </wps:spPr>
                            <wps:txbx>
                              <w:txbxContent>
                                <w:p w14:paraId="5EFDEA10"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wps:txbx>
                            <wps:bodyPr wrap="none" lIns="36000" tIns="0" rIns="36000" bIns="0" rtlCol="0">
                              <a:spAutoFit/>
                            </wps:bodyPr>
                          </wps:wsp>
                          <wps:wsp>
                            <wps:cNvPr id="114788977" name="TextBox 44"/>
                            <wps:cNvSpPr txBox="1"/>
                            <wps:spPr>
                              <a:xfrm>
                                <a:off x="120265" y="30544"/>
                                <a:ext cx="122786" cy="198071"/>
                              </a:xfrm>
                              <a:prstGeom prst="rect">
                                <a:avLst/>
                              </a:prstGeom>
                              <a:noFill/>
                            </wps:spPr>
                            <wps:txbx>
                              <w:txbxContent>
                                <w:p w14:paraId="58DFBF06"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wps:txbx>
                            <wps:bodyPr wrap="none" lIns="36000" tIns="0" rIns="36000" bIns="0" rtlCol="0">
                              <a:spAutoFit/>
                            </wps:bodyPr>
                          </wps:wsp>
                          <wps:wsp>
                            <wps:cNvPr id="2118709855" name="直接连接符 48"/>
                            <wps:cNvCnPr/>
                            <wps:spPr>
                              <a:xfrm flipV="1">
                                <a:off x="485775" y="504825"/>
                                <a:ext cx="0" cy="285750"/>
                              </a:xfrm>
                              <a:prstGeom prst="line">
                                <a:avLst/>
                              </a:prstGeom>
                              <a:noFill/>
                              <a:ln w="6350" cap="flat" cmpd="sng" algn="ctr">
                                <a:solidFill>
                                  <a:sysClr val="windowText" lastClr="000000"/>
                                </a:solidFill>
                                <a:prstDash val="dash"/>
                                <a:miter lim="800000"/>
                              </a:ln>
                              <a:effectLst/>
                            </wps:spPr>
                            <wps:bodyPr/>
                          </wps:wsp>
                          <wps:wsp>
                            <wps:cNvPr id="715069798" name="TextBox 51"/>
                            <wps:cNvSpPr txBox="1"/>
                            <wps:spPr>
                              <a:xfrm>
                                <a:off x="414153" y="328529"/>
                                <a:ext cx="142485" cy="198120"/>
                              </a:xfrm>
                              <a:prstGeom prst="rect">
                                <a:avLst/>
                              </a:prstGeom>
                              <a:noFill/>
                            </wps:spPr>
                            <wps:txbx>
                              <w:txbxContent>
                                <w:p w14:paraId="366C2564" w14:textId="7DE1AFD2"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474987865" name="直接连接符 48"/>
                            <wps:cNvCnPr/>
                            <wps:spPr>
                              <a:xfrm flipV="1">
                                <a:off x="713357" y="217985"/>
                                <a:ext cx="0" cy="285750"/>
                              </a:xfrm>
                              <a:prstGeom prst="line">
                                <a:avLst/>
                              </a:prstGeom>
                              <a:noFill/>
                              <a:ln w="6350" cap="flat" cmpd="sng" algn="ctr">
                                <a:solidFill>
                                  <a:sysClr val="windowText" lastClr="000000"/>
                                </a:solidFill>
                                <a:prstDash val="dash"/>
                                <a:miter lim="800000"/>
                              </a:ln>
                              <a:effectLst/>
                            </wps:spPr>
                            <wps:bodyPr/>
                          </wps:wsp>
                          <wps:wsp>
                            <wps:cNvPr id="1334871426" name="直接连接符 48"/>
                            <wps:cNvCnPr/>
                            <wps:spPr>
                              <a:xfrm flipV="1">
                                <a:off x="940522" y="503059"/>
                                <a:ext cx="0" cy="285750"/>
                              </a:xfrm>
                              <a:prstGeom prst="line">
                                <a:avLst/>
                              </a:prstGeom>
                              <a:noFill/>
                              <a:ln w="6350" cap="flat" cmpd="sng" algn="ctr">
                                <a:solidFill>
                                  <a:sysClr val="windowText" lastClr="000000"/>
                                </a:solidFill>
                                <a:prstDash val="dash"/>
                                <a:miter lim="800000"/>
                              </a:ln>
                              <a:effectLst/>
                            </wps:spPr>
                            <wps:bodyPr/>
                          </wps:wsp>
                          <wps:wsp>
                            <wps:cNvPr id="1092092780" name="TextBox 42"/>
                            <wps:cNvSpPr txBox="1"/>
                            <wps:spPr>
                              <a:xfrm>
                                <a:off x="576459" y="962064"/>
                                <a:ext cx="168520" cy="198120"/>
                              </a:xfrm>
                              <a:prstGeom prst="rect">
                                <a:avLst/>
                              </a:prstGeom>
                              <a:noFill/>
                            </wps:spPr>
                            <wps:txbx>
                              <w:txbxContent>
                                <w:p w14:paraId="614ABA21" w14:textId="77777777" w:rsidR="001342B7" w:rsidRPr="001342B7" w:rsidRDefault="001342B7" w:rsidP="001342B7">
                                  <w:pPr>
                                    <w:rPr>
                                      <w:szCs w:val="21"/>
                                    </w:rPr>
                                  </w:pPr>
                                  <w:r w:rsidRPr="001342B7">
                                    <w:rPr>
                                      <w:rFonts w:eastAsiaTheme="minorEastAsia"/>
                                      <w:iCs/>
                                      <w:color w:val="000000" w:themeColor="text1"/>
                                      <w:kern w:val="24"/>
                                      <w:szCs w:val="21"/>
                                    </w:rPr>
                                    <w:t>A</w:t>
                                  </w:r>
                                </w:p>
                              </w:txbxContent>
                            </wps:txbx>
                            <wps:bodyPr wrap="none" lIns="36000" tIns="0" rIns="36000" bIns="0" rtlCol="0">
                              <a:spAutoFit/>
                            </wps:bodyPr>
                          </wps:wsp>
                          <wps:wsp>
                            <wps:cNvPr id="826032930" name="TextBox 51"/>
                            <wps:cNvSpPr txBox="1"/>
                            <wps:spPr>
                              <a:xfrm>
                                <a:off x="615417" y="476046"/>
                                <a:ext cx="199635" cy="198120"/>
                              </a:xfrm>
                              <a:prstGeom prst="rect">
                                <a:avLst/>
                              </a:prstGeom>
                              <a:noFill/>
                            </wps:spPr>
                            <wps:txbx>
                              <w:txbxContent>
                                <w:p w14:paraId="16DBB1A9" w14:textId="26A40674"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081756907" name="TextBox 51"/>
                            <wps:cNvSpPr txBox="1"/>
                            <wps:spPr>
                              <a:xfrm>
                                <a:off x="841185" y="326700"/>
                                <a:ext cx="199635" cy="198120"/>
                              </a:xfrm>
                              <a:prstGeom prst="rect">
                                <a:avLst/>
                              </a:prstGeom>
                              <a:noFill/>
                            </wps:spPr>
                            <wps:txbx>
                              <w:txbxContent>
                                <w:p w14:paraId="7D985898" w14:textId="1C1077CC"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g:grpSp>
                        <wps:wsp>
                          <wps:cNvPr id="1352239158" name="任意多边形: 形状 5"/>
                          <wps:cNvSpPr/>
                          <wps:spPr>
                            <a:xfrm flipV="1">
                              <a:off x="157316" y="180258"/>
                              <a:ext cx="786499" cy="5856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noAutofit/>
                          </wps:bodyPr>
                        </wps:wsp>
                      </wpg:grpSp>
                      <wpg:grpSp>
                        <wpg:cNvPr id="534077167" name="组合 335"/>
                        <wpg:cNvGrpSpPr/>
                        <wpg:grpSpPr>
                          <a:xfrm>
                            <a:off x="1289813" y="0"/>
                            <a:ext cx="1165681" cy="1129032"/>
                            <a:chOff x="0" y="0"/>
                            <a:chExt cx="1165681" cy="1129032"/>
                          </a:xfrm>
                        </wpg:grpSpPr>
                        <wpg:grpSp>
                          <wpg:cNvPr id="730529273" name="组合 334"/>
                          <wpg:cNvGrpSpPr/>
                          <wpg:grpSpPr>
                            <a:xfrm>
                              <a:off x="0" y="0"/>
                              <a:ext cx="1165681" cy="1129032"/>
                              <a:chOff x="106986" y="30544"/>
                              <a:chExt cx="1165681" cy="1129032"/>
                            </a:xfrm>
                          </wpg:grpSpPr>
                          <wps:wsp>
                            <wps:cNvPr id="1804257256" name="直接箭头连接符 40"/>
                            <wps:cNvCnPr/>
                            <wps:spPr>
                              <a:xfrm>
                                <a:off x="259621" y="502240"/>
                                <a:ext cx="1004765" cy="0"/>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323870539" name="直接箭头连接符 41"/>
                            <wps:cNvCnPr/>
                            <wps:spPr>
                              <a:xfrm flipV="1">
                                <a:off x="259621" y="95449"/>
                                <a:ext cx="0" cy="812143"/>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2094121291" name="TextBox 42"/>
                            <wps:cNvSpPr txBox="1"/>
                            <wps:spPr>
                              <a:xfrm>
                                <a:off x="106986" y="404703"/>
                                <a:ext cx="154533" cy="198071"/>
                              </a:xfrm>
                              <a:prstGeom prst="rect">
                                <a:avLst/>
                              </a:prstGeom>
                              <a:noFill/>
                            </wps:spPr>
                            <wps:txbx>
                              <w:txbxContent>
                                <w:p w14:paraId="1237AFF4"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wps:txbx>
                            <wps:bodyPr wrap="none" lIns="36000" tIns="0" rIns="36000" bIns="0" rtlCol="0">
                              <a:spAutoFit/>
                            </wps:bodyPr>
                          </wps:wsp>
                          <wps:wsp>
                            <wps:cNvPr id="1756456607" name="TextBox 43"/>
                            <wps:cNvSpPr txBox="1"/>
                            <wps:spPr>
                              <a:xfrm>
                                <a:off x="1168294" y="507570"/>
                                <a:ext cx="104373" cy="198071"/>
                              </a:xfrm>
                              <a:prstGeom prst="rect">
                                <a:avLst/>
                              </a:prstGeom>
                              <a:noFill/>
                            </wps:spPr>
                            <wps:txbx>
                              <w:txbxContent>
                                <w:p w14:paraId="46289503"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wps:txbx>
                            <wps:bodyPr wrap="none" lIns="36000" tIns="0" rIns="36000" bIns="0" rtlCol="0">
                              <a:spAutoFit/>
                            </wps:bodyPr>
                          </wps:wsp>
                          <wps:wsp>
                            <wps:cNvPr id="1708645377" name="TextBox 44"/>
                            <wps:cNvSpPr txBox="1"/>
                            <wps:spPr>
                              <a:xfrm>
                                <a:off x="120265" y="30544"/>
                                <a:ext cx="122786" cy="198071"/>
                              </a:xfrm>
                              <a:prstGeom prst="rect">
                                <a:avLst/>
                              </a:prstGeom>
                              <a:noFill/>
                            </wps:spPr>
                            <wps:txbx>
                              <w:txbxContent>
                                <w:p w14:paraId="1E33E042"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wps:txbx>
                            <wps:bodyPr wrap="none" lIns="36000" tIns="0" rIns="36000" bIns="0" rtlCol="0">
                              <a:spAutoFit/>
                            </wps:bodyPr>
                          </wps:wsp>
                          <wps:wsp>
                            <wps:cNvPr id="1009007405" name="TextBox 51"/>
                            <wps:cNvSpPr txBox="1"/>
                            <wps:spPr>
                              <a:xfrm>
                                <a:off x="456759" y="476172"/>
                                <a:ext cx="142485" cy="198120"/>
                              </a:xfrm>
                              <a:prstGeom prst="rect">
                                <a:avLst/>
                              </a:prstGeom>
                              <a:noFill/>
                            </wps:spPr>
                            <wps:txbx>
                              <w:txbxContent>
                                <w:p w14:paraId="71255FCF"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485831757" name="TextBox 42"/>
                            <wps:cNvSpPr txBox="1"/>
                            <wps:spPr>
                              <a:xfrm>
                                <a:off x="575724" y="961456"/>
                                <a:ext cx="161535" cy="198120"/>
                              </a:xfrm>
                              <a:prstGeom prst="rect">
                                <a:avLst/>
                              </a:prstGeom>
                              <a:noFill/>
                            </wps:spPr>
                            <wps:txbx>
                              <w:txbxContent>
                                <w:p w14:paraId="4E9B0876" w14:textId="306F4B2E" w:rsidR="001342B7" w:rsidRPr="001342B7" w:rsidRDefault="001342B7" w:rsidP="001342B7">
                                  <w:pPr>
                                    <w:rPr>
                                      <w:szCs w:val="21"/>
                                    </w:rPr>
                                  </w:pPr>
                                  <w:r>
                                    <w:rPr>
                                      <w:rFonts w:eastAsiaTheme="minorEastAsia" w:hint="eastAsia"/>
                                      <w:iCs/>
                                      <w:color w:val="000000" w:themeColor="text1"/>
                                      <w:kern w:val="24"/>
                                      <w:szCs w:val="21"/>
                                    </w:rPr>
                                    <w:t>B</w:t>
                                  </w:r>
                                </w:p>
                              </w:txbxContent>
                            </wps:txbx>
                            <wps:bodyPr wrap="none" lIns="36000" tIns="0" rIns="36000" bIns="0" rtlCol="0">
                              <a:spAutoFit/>
                            </wps:bodyPr>
                          </wps:wsp>
                          <wps:wsp>
                            <wps:cNvPr id="1502682773" name="TextBox 51"/>
                            <wps:cNvSpPr txBox="1"/>
                            <wps:spPr>
                              <a:xfrm>
                                <a:off x="625250" y="476361"/>
                                <a:ext cx="199635" cy="198120"/>
                              </a:xfrm>
                              <a:prstGeom prst="rect">
                                <a:avLst/>
                              </a:prstGeom>
                              <a:noFill/>
                            </wps:spPr>
                            <wps:txbx>
                              <w:txbxContent>
                                <w:p w14:paraId="2304F66F"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242339688" name="TextBox 51"/>
                            <wps:cNvSpPr txBox="1"/>
                            <wps:spPr>
                              <a:xfrm>
                                <a:off x="826388" y="476334"/>
                                <a:ext cx="199635" cy="198120"/>
                              </a:xfrm>
                              <a:prstGeom prst="rect">
                                <a:avLst/>
                              </a:prstGeom>
                              <a:noFill/>
                            </wps:spPr>
                            <wps:txbx>
                              <w:txbxContent>
                                <w:p w14:paraId="06E27860"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g:grpSp>
                        <wps:wsp>
                          <wps:cNvPr id="518540356" name="任意多边形: 形状 5"/>
                          <wps:cNvSpPr/>
                          <wps:spPr>
                            <a:xfrm flipH="1" flipV="1">
                              <a:off x="157316" y="180258"/>
                              <a:ext cx="786499" cy="5856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noAutofit/>
                          </wps:bodyPr>
                        </wps:wsp>
                      </wpg:grpSp>
                      <wpg:grpSp>
                        <wpg:cNvPr id="131386150" name="组合 335"/>
                        <wpg:cNvGrpSpPr/>
                        <wpg:grpSpPr>
                          <a:xfrm>
                            <a:off x="2579627" y="0"/>
                            <a:ext cx="1165225" cy="1129030"/>
                            <a:chOff x="0" y="0"/>
                            <a:chExt cx="1165681" cy="1129049"/>
                          </a:xfrm>
                        </wpg:grpSpPr>
                        <wpg:grpSp>
                          <wpg:cNvPr id="1773207146" name="组合 334"/>
                          <wpg:cNvGrpSpPr/>
                          <wpg:grpSpPr>
                            <a:xfrm>
                              <a:off x="0" y="0"/>
                              <a:ext cx="1165681" cy="1129049"/>
                              <a:chOff x="106986" y="30544"/>
                              <a:chExt cx="1165681" cy="1129049"/>
                            </a:xfrm>
                          </wpg:grpSpPr>
                          <wps:wsp>
                            <wps:cNvPr id="1113396555" name="直接箭头连接符 40"/>
                            <wps:cNvCnPr/>
                            <wps:spPr>
                              <a:xfrm>
                                <a:off x="259621" y="502240"/>
                                <a:ext cx="1004765" cy="0"/>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435528567" name="直接箭头连接符 41"/>
                            <wps:cNvCnPr/>
                            <wps:spPr>
                              <a:xfrm flipV="1">
                                <a:off x="259621" y="95449"/>
                                <a:ext cx="0" cy="812143"/>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326353049" name="TextBox 42"/>
                            <wps:cNvSpPr txBox="1"/>
                            <wps:spPr>
                              <a:xfrm>
                                <a:off x="106986" y="404703"/>
                                <a:ext cx="154533" cy="198071"/>
                              </a:xfrm>
                              <a:prstGeom prst="rect">
                                <a:avLst/>
                              </a:prstGeom>
                              <a:noFill/>
                            </wps:spPr>
                            <wps:txbx>
                              <w:txbxContent>
                                <w:p w14:paraId="05903BE7"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wps:txbx>
                            <wps:bodyPr wrap="none" lIns="36000" tIns="0" rIns="36000" bIns="0" rtlCol="0">
                              <a:spAutoFit/>
                            </wps:bodyPr>
                          </wps:wsp>
                          <wps:wsp>
                            <wps:cNvPr id="2029131817" name="TextBox 43"/>
                            <wps:cNvSpPr txBox="1"/>
                            <wps:spPr>
                              <a:xfrm>
                                <a:off x="1168294" y="507570"/>
                                <a:ext cx="104373" cy="198071"/>
                              </a:xfrm>
                              <a:prstGeom prst="rect">
                                <a:avLst/>
                              </a:prstGeom>
                              <a:noFill/>
                            </wps:spPr>
                            <wps:txbx>
                              <w:txbxContent>
                                <w:p w14:paraId="5DAFF06D"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wps:txbx>
                            <wps:bodyPr wrap="none" lIns="36000" tIns="0" rIns="36000" bIns="0" rtlCol="0">
                              <a:spAutoFit/>
                            </wps:bodyPr>
                          </wps:wsp>
                          <wps:wsp>
                            <wps:cNvPr id="314446873" name="TextBox 44"/>
                            <wps:cNvSpPr txBox="1"/>
                            <wps:spPr>
                              <a:xfrm>
                                <a:off x="120265" y="30544"/>
                                <a:ext cx="122786" cy="198071"/>
                              </a:xfrm>
                              <a:prstGeom prst="rect">
                                <a:avLst/>
                              </a:prstGeom>
                              <a:noFill/>
                            </wps:spPr>
                            <wps:txbx>
                              <w:txbxContent>
                                <w:p w14:paraId="4EBCE992"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wps:txbx>
                            <wps:bodyPr wrap="none" lIns="36000" tIns="0" rIns="36000" bIns="0" rtlCol="0">
                              <a:spAutoFit/>
                            </wps:bodyPr>
                          </wps:wsp>
                          <wps:wsp>
                            <wps:cNvPr id="1561429928" name="直接连接符 48"/>
                            <wps:cNvCnPr/>
                            <wps:spPr>
                              <a:xfrm flipV="1">
                                <a:off x="488734" y="216495"/>
                                <a:ext cx="0" cy="285750"/>
                              </a:xfrm>
                              <a:prstGeom prst="line">
                                <a:avLst/>
                              </a:prstGeom>
                              <a:noFill/>
                              <a:ln w="6350" cap="flat" cmpd="sng" algn="ctr">
                                <a:solidFill>
                                  <a:sysClr val="windowText" lastClr="000000"/>
                                </a:solidFill>
                                <a:prstDash val="dash"/>
                                <a:miter lim="800000"/>
                              </a:ln>
                              <a:effectLst/>
                            </wps:spPr>
                            <wps:bodyPr/>
                          </wps:wsp>
                          <wps:wsp>
                            <wps:cNvPr id="2089221235" name="TextBox 51"/>
                            <wps:cNvSpPr txBox="1"/>
                            <wps:spPr>
                              <a:xfrm>
                                <a:off x="416430" y="470571"/>
                                <a:ext cx="142485" cy="198120"/>
                              </a:xfrm>
                              <a:prstGeom prst="rect">
                                <a:avLst/>
                              </a:prstGeom>
                              <a:noFill/>
                            </wps:spPr>
                            <wps:txbx>
                              <w:txbxContent>
                                <w:p w14:paraId="42ED87D0"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79484245" name="直接连接符 48"/>
                            <wps:cNvCnPr/>
                            <wps:spPr>
                              <a:xfrm flipV="1">
                                <a:off x="714837" y="505210"/>
                                <a:ext cx="0" cy="285750"/>
                              </a:xfrm>
                              <a:prstGeom prst="line">
                                <a:avLst/>
                              </a:prstGeom>
                              <a:noFill/>
                              <a:ln w="6350" cap="flat" cmpd="sng" algn="ctr">
                                <a:solidFill>
                                  <a:sysClr val="windowText" lastClr="000000"/>
                                </a:solidFill>
                                <a:prstDash val="dash"/>
                                <a:miter lim="800000"/>
                              </a:ln>
                              <a:effectLst/>
                            </wps:spPr>
                            <wps:bodyPr/>
                          </wps:wsp>
                          <wps:wsp>
                            <wps:cNvPr id="1114442348" name="直接连接符 48"/>
                            <wps:cNvCnPr/>
                            <wps:spPr>
                              <a:xfrm flipV="1">
                                <a:off x="939042" y="215834"/>
                                <a:ext cx="0" cy="285750"/>
                              </a:xfrm>
                              <a:prstGeom prst="line">
                                <a:avLst/>
                              </a:prstGeom>
                              <a:noFill/>
                              <a:ln w="6350" cap="flat" cmpd="sng" algn="ctr">
                                <a:solidFill>
                                  <a:sysClr val="windowText" lastClr="000000"/>
                                </a:solidFill>
                                <a:prstDash val="dash"/>
                                <a:miter lim="800000"/>
                              </a:ln>
                              <a:effectLst/>
                            </wps:spPr>
                            <wps:bodyPr/>
                          </wps:wsp>
                          <wps:wsp>
                            <wps:cNvPr id="2084742950" name="TextBox 42"/>
                            <wps:cNvSpPr txBox="1"/>
                            <wps:spPr>
                              <a:xfrm>
                                <a:off x="576091" y="961473"/>
                                <a:ext cx="161535" cy="198120"/>
                              </a:xfrm>
                              <a:prstGeom prst="rect">
                                <a:avLst/>
                              </a:prstGeom>
                              <a:noFill/>
                            </wps:spPr>
                            <wps:txbx>
                              <w:txbxContent>
                                <w:p w14:paraId="22A38C61" w14:textId="780A529E" w:rsidR="001342B7" w:rsidRPr="001342B7" w:rsidRDefault="001342B7" w:rsidP="001342B7">
                                  <w:pPr>
                                    <w:rPr>
                                      <w:szCs w:val="21"/>
                                    </w:rPr>
                                  </w:pPr>
                                  <w:r>
                                    <w:rPr>
                                      <w:rFonts w:hint="eastAsia"/>
                                      <w:szCs w:val="21"/>
                                    </w:rPr>
                                    <w:t>C</w:t>
                                  </w:r>
                                </w:p>
                              </w:txbxContent>
                            </wps:txbx>
                            <wps:bodyPr wrap="none" lIns="36000" tIns="0" rIns="36000" bIns="0" rtlCol="0">
                              <a:spAutoFit/>
                            </wps:bodyPr>
                          </wps:wsp>
                          <wps:wsp>
                            <wps:cNvPr id="839404674" name="TextBox 51"/>
                            <wps:cNvSpPr txBox="1"/>
                            <wps:spPr>
                              <a:xfrm>
                                <a:off x="617185" y="325126"/>
                                <a:ext cx="199635" cy="198120"/>
                              </a:xfrm>
                              <a:prstGeom prst="rect">
                                <a:avLst/>
                              </a:prstGeom>
                              <a:noFill/>
                            </wps:spPr>
                            <wps:txbx>
                              <w:txbxContent>
                                <w:p w14:paraId="677CEAD3"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622858675" name="TextBox 51"/>
                            <wps:cNvSpPr txBox="1"/>
                            <wps:spPr>
                              <a:xfrm>
                                <a:off x="835266" y="476140"/>
                                <a:ext cx="199635" cy="198120"/>
                              </a:xfrm>
                              <a:prstGeom prst="rect">
                                <a:avLst/>
                              </a:prstGeom>
                              <a:noFill/>
                            </wps:spPr>
                            <wps:txbx>
                              <w:txbxContent>
                                <w:p w14:paraId="29B282F9"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g:grpSp>
                        <wps:wsp>
                          <wps:cNvPr id="45567869" name="任意多边形: 形状 5"/>
                          <wps:cNvSpPr/>
                          <wps:spPr>
                            <a:xfrm>
                              <a:off x="157316" y="180258"/>
                              <a:ext cx="786499" cy="5856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noAutofit/>
                          </wps:bodyPr>
                        </wps:wsp>
                      </wpg:grpSp>
                      <wpg:grpSp>
                        <wpg:cNvPr id="571932663" name="组合 335"/>
                        <wpg:cNvGrpSpPr/>
                        <wpg:grpSpPr>
                          <a:xfrm>
                            <a:off x="3869440" y="0"/>
                            <a:ext cx="1165681" cy="1129030"/>
                            <a:chOff x="0" y="0"/>
                            <a:chExt cx="1165681" cy="1129030"/>
                          </a:xfrm>
                        </wpg:grpSpPr>
                        <wpg:grpSp>
                          <wpg:cNvPr id="1337615702" name="组合 334"/>
                          <wpg:cNvGrpSpPr/>
                          <wpg:grpSpPr>
                            <a:xfrm>
                              <a:off x="0" y="0"/>
                              <a:ext cx="1165681" cy="1129030"/>
                              <a:chOff x="106986" y="30544"/>
                              <a:chExt cx="1165681" cy="1129030"/>
                            </a:xfrm>
                          </wpg:grpSpPr>
                          <wps:wsp>
                            <wps:cNvPr id="963966469" name="直接箭头连接符 40"/>
                            <wps:cNvCnPr/>
                            <wps:spPr>
                              <a:xfrm>
                                <a:off x="259621" y="502240"/>
                                <a:ext cx="1004765" cy="0"/>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2024665719" name="直接箭头连接符 41"/>
                            <wps:cNvCnPr/>
                            <wps:spPr>
                              <a:xfrm flipV="1">
                                <a:off x="259621" y="95449"/>
                                <a:ext cx="0" cy="812143"/>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162197943" name="TextBox 42"/>
                            <wps:cNvSpPr txBox="1"/>
                            <wps:spPr>
                              <a:xfrm>
                                <a:off x="106986" y="404703"/>
                                <a:ext cx="154533" cy="198071"/>
                              </a:xfrm>
                              <a:prstGeom prst="rect">
                                <a:avLst/>
                              </a:prstGeom>
                              <a:noFill/>
                            </wps:spPr>
                            <wps:txbx>
                              <w:txbxContent>
                                <w:p w14:paraId="6F6FB4A9"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wps:txbx>
                            <wps:bodyPr wrap="none" lIns="36000" tIns="0" rIns="36000" bIns="0" rtlCol="0">
                              <a:spAutoFit/>
                            </wps:bodyPr>
                          </wps:wsp>
                          <wps:wsp>
                            <wps:cNvPr id="1086126108" name="TextBox 43"/>
                            <wps:cNvSpPr txBox="1"/>
                            <wps:spPr>
                              <a:xfrm>
                                <a:off x="1168294" y="507570"/>
                                <a:ext cx="104373" cy="198071"/>
                              </a:xfrm>
                              <a:prstGeom prst="rect">
                                <a:avLst/>
                              </a:prstGeom>
                              <a:noFill/>
                            </wps:spPr>
                            <wps:txbx>
                              <w:txbxContent>
                                <w:p w14:paraId="2B72B400"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wps:txbx>
                            <wps:bodyPr wrap="none" lIns="36000" tIns="0" rIns="36000" bIns="0" rtlCol="0">
                              <a:spAutoFit/>
                            </wps:bodyPr>
                          </wps:wsp>
                          <wps:wsp>
                            <wps:cNvPr id="745814640" name="TextBox 44"/>
                            <wps:cNvSpPr txBox="1"/>
                            <wps:spPr>
                              <a:xfrm>
                                <a:off x="120265" y="30544"/>
                                <a:ext cx="122786" cy="198071"/>
                              </a:xfrm>
                              <a:prstGeom prst="rect">
                                <a:avLst/>
                              </a:prstGeom>
                              <a:noFill/>
                            </wps:spPr>
                            <wps:txbx>
                              <w:txbxContent>
                                <w:p w14:paraId="6A704089"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wps:txbx>
                            <wps:bodyPr wrap="none" lIns="36000" tIns="0" rIns="36000" bIns="0" rtlCol="0">
                              <a:spAutoFit/>
                            </wps:bodyPr>
                          </wps:wsp>
                          <wps:wsp>
                            <wps:cNvPr id="6336772" name="TextBox 51"/>
                            <wps:cNvSpPr txBox="1"/>
                            <wps:spPr>
                              <a:xfrm>
                                <a:off x="390616" y="476172"/>
                                <a:ext cx="142485" cy="198120"/>
                              </a:xfrm>
                              <a:prstGeom prst="rect">
                                <a:avLst/>
                              </a:prstGeom>
                              <a:noFill/>
                            </wps:spPr>
                            <wps:txbx>
                              <w:txbxContent>
                                <w:p w14:paraId="6F68AE1E"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380832436" name="TextBox 42"/>
                            <wps:cNvSpPr txBox="1"/>
                            <wps:spPr>
                              <a:xfrm>
                                <a:off x="575358" y="961454"/>
                                <a:ext cx="168520" cy="198120"/>
                              </a:xfrm>
                              <a:prstGeom prst="rect">
                                <a:avLst/>
                              </a:prstGeom>
                              <a:noFill/>
                            </wps:spPr>
                            <wps:txbx>
                              <w:txbxContent>
                                <w:p w14:paraId="1DECB9C0" w14:textId="17D887BA" w:rsidR="001342B7" w:rsidRPr="001342B7" w:rsidRDefault="001342B7" w:rsidP="001342B7">
                                  <w:pPr>
                                    <w:rPr>
                                      <w:szCs w:val="21"/>
                                    </w:rPr>
                                  </w:pPr>
                                  <w:r>
                                    <w:rPr>
                                      <w:rFonts w:hint="eastAsia"/>
                                      <w:szCs w:val="21"/>
                                    </w:rPr>
                                    <w:t>D</w:t>
                                  </w:r>
                                </w:p>
                              </w:txbxContent>
                            </wps:txbx>
                            <wps:bodyPr wrap="none" lIns="36000" tIns="0" rIns="36000" bIns="0" rtlCol="0">
                              <a:spAutoFit/>
                            </wps:bodyPr>
                          </wps:wsp>
                          <wps:wsp>
                            <wps:cNvPr id="547071616" name="TextBox 51"/>
                            <wps:cNvSpPr txBox="1"/>
                            <wps:spPr>
                              <a:xfrm>
                                <a:off x="603794" y="476361"/>
                                <a:ext cx="199635" cy="198120"/>
                              </a:xfrm>
                              <a:prstGeom prst="rect">
                                <a:avLst/>
                              </a:prstGeom>
                              <a:noFill/>
                            </wps:spPr>
                            <wps:txbx>
                              <w:txbxContent>
                                <w:p w14:paraId="1D9EB02D"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157433492" name="TextBox 51"/>
                            <wps:cNvSpPr txBox="1"/>
                            <wps:spPr>
                              <a:xfrm>
                                <a:off x="874658" y="476334"/>
                                <a:ext cx="199635" cy="198120"/>
                              </a:xfrm>
                              <a:prstGeom prst="rect">
                                <a:avLst/>
                              </a:prstGeom>
                              <a:noFill/>
                            </wps:spPr>
                            <wps:txbx>
                              <w:txbxContent>
                                <w:p w14:paraId="6BD97561"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g:grpSp>
                        <wps:wsp>
                          <wps:cNvPr id="156515164" name="任意多边形: 形状 5"/>
                          <wps:cNvSpPr/>
                          <wps:spPr>
                            <a:xfrm flipH="1">
                              <a:off x="157316" y="180258"/>
                              <a:ext cx="786499" cy="5856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noAutofit/>
                          </wps:bodyPr>
                        </wps:wsp>
                      </wpg:grpSp>
                    </wpg:wgp>
                  </a:graphicData>
                </a:graphic>
              </wp:inline>
            </w:drawing>
          </mc:Choice>
          <mc:Fallback>
            <w:pict>
              <v:group w14:anchorId="2D3F9ADA" id="组合 336" o:spid="_x0000_s1184" style="width:396.45pt;height:88.9pt;mso-position-horizontal-relative:char;mso-position-vertical-relative:line" coordsize="50351,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">
                <v:group id="组合 335" o:spid="_x0000_s1185" style="position:absolute;width:11656;height:11296" coordsize="11656,1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">
                  <v:group id="组合 334" o:spid="_x0000_s1186" style="position:absolute;width:11656;height:11296" coordorigin="1069,305" coordsize="11656,1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">
                    <v:shape id="直接箭头连接符 40" o:spid="_x0000_s1187" type="#_x0000_t32" style="position:absolute;left:2596;top:5022;width:100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" strokecolor="windowText" strokeweight=".5pt">
                      <v:stroke endarrow="block" endarrowwidth="narrow" joinstyle="miter"/>
                    </v:shape>
                    <v:shape id="直接箭头连接符 41" o:spid="_x0000_s1188" type="#_x0000_t32" style="position:absolute;left:2596;top:954;width:0;height:8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" strokecolor="windowText" strokeweight=".5pt">
                      <v:stroke endarrow="block" endarrowwidth="narrow" joinstyle="miter"/>
                    </v:shape>
                    <v:shape id="TextBox 42" o:spid="_x0000_s1189" type="#_x0000_t202" style="position:absolute;left:1069;top:4047;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" filled="f" stroked="f">
                      <v:textbox style="mso-fit-shape-to-text:t" inset="1mm,0,1mm,0">
                        <w:txbxContent>
                          <w:p w14:paraId="04F00843"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v:textbox>
                    </v:shape>
                    <v:shape id="TextBox 43" o:spid="_x0000_s1190" type="#_x0000_t202" style="position:absolute;left:11682;top:507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" filled="f" stroked="f">
                      <v:textbox style="mso-fit-shape-to-text:t" inset="1mm,0,1mm,0">
                        <w:txbxContent>
                          <w:p w14:paraId="5EFDEA10"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v:textbox>
                    </v:shape>
                    <v:shape id="TextBox 44" o:spid="_x0000_s1191" type="#_x0000_t202" style="position:absolute;left:1202;top:305;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" filled="f" stroked="f">
                      <v:textbox style="mso-fit-shape-to-text:t" inset="1mm,0,1mm,0">
                        <w:txbxContent>
                          <w:p w14:paraId="58DFBF06"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v:textbox>
                    </v:shape>
                    <v:line id="直接连接符 48" o:spid="_x0000_s1192" style="position:absolute;flip:y;visibility:visible;mso-wrap-style:square" from="4857,5048" to="4857,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" strokecolor="windowText" strokeweight=".5pt">
                      <v:stroke dashstyle="dash" joinstyle="miter"/>
                    </v:line>
                    <v:shape id="TextBox 51" o:spid="_x0000_s1193" type="#_x0000_t202" style="position:absolute;left:4141;top:3285;width:14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" filled="f" stroked="f">
                      <v:textbox style="mso-fit-shape-to-text:t" inset="1mm,0,1mm,0">
                        <w:txbxContent>
                          <w:p w14:paraId="366C2564" w14:textId="7DE1AFD2"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line id="直接连接符 48" o:spid="_x0000_s1194" style="position:absolute;flip:y;visibility:visible;mso-wrap-style:square" from="7133,2179" to="7133,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" strokecolor="windowText" strokeweight=".5pt">
                      <v:stroke dashstyle="dash" joinstyle="miter"/>
                    </v:line>
                    <v:line id="直接连接符 48" o:spid="_x0000_s1195" style="position:absolute;flip:y;visibility:visible;mso-wrap-style:square" from="9405,5030" to="9405,7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" strokecolor="windowText" strokeweight=".5pt">
                      <v:stroke dashstyle="dash" joinstyle="miter"/>
                    </v:line>
                    <v:shape id="TextBox 42" o:spid="_x0000_s1196" type="#_x0000_t202" style="position:absolute;left:5764;top:9620;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" filled="f" stroked="f">
                      <v:textbox style="mso-fit-shape-to-text:t" inset="1mm,0,1mm,0">
                        <w:txbxContent>
                          <w:p w14:paraId="614ABA21" w14:textId="77777777" w:rsidR="001342B7" w:rsidRPr="001342B7" w:rsidRDefault="001342B7" w:rsidP="001342B7">
                            <w:pPr>
                              <w:rPr>
                                <w:szCs w:val="21"/>
                              </w:rPr>
                            </w:pPr>
                            <w:r w:rsidRPr="001342B7">
                              <w:rPr>
                                <w:rFonts w:eastAsiaTheme="minorEastAsia"/>
                                <w:iCs/>
                                <w:color w:val="000000" w:themeColor="text1"/>
                                <w:kern w:val="24"/>
                                <w:szCs w:val="21"/>
                              </w:rPr>
                              <w:t>A</w:t>
                            </w:r>
                          </w:p>
                        </w:txbxContent>
                      </v:textbox>
                    </v:shape>
                    <v:shape id="TextBox 51" o:spid="_x0000_s1197" type="#_x0000_t202" style="position:absolute;left:6154;top:4760;width:199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" filled="f" stroked="f">
                      <v:textbox style="mso-fit-shape-to-text:t" inset="1mm,0,1mm,0">
                        <w:txbxContent>
                          <w:p w14:paraId="16DBB1A9" w14:textId="26A40674"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51" o:spid="_x0000_s1198" type="#_x0000_t202" style="position:absolute;left:8411;top:3267;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" filled="f" stroked="f">
                      <v:textbox style="mso-fit-shape-to-text:t" inset="1mm,0,1mm,0">
                        <w:txbxContent>
                          <w:p w14:paraId="7D985898" w14:textId="1C1077CC"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group>
                  <v:shape id="任意多边形: 形状 5" o:spid="_x0000_s1199" style="position:absolute;left:1573;top:1802;width:7865;height:5857;flip:y;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85697;112357,292849;224714,0;337071,292849;449428,585697;561785,292849;674142,0;786499,292849" o:connectangles="0,0,0,0,0,0,0,0"/>
                  </v:shape>
                </v:group>
                <v:group id="组合 335" o:spid="_x0000_s1200" style="position:absolute;left:12898;width:11656;height:11290"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">
                  <v:group id="组合 334" o:spid="_x0000_s1201" style="position:absolute;width:11656;height:11290" coordorigin="1069,305"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">
                    <v:shape id="直接箭头连接符 40" o:spid="_x0000_s1202" type="#_x0000_t32" style="position:absolute;left:2596;top:5022;width:100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" strokecolor="windowText" strokeweight=".5pt">
                      <v:stroke endarrow="block" endarrowwidth="narrow" joinstyle="miter"/>
                    </v:shape>
                    <v:shape id="直接箭头连接符 41" o:spid="_x0000_s1203" type="#_x0000_t32" style="position:absolute;left:2596;top:954;width:0;height:8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" strokecolor="windowText" strokeweight=".5pt">
                      <v:stroke endarrow="block" endarrowwidth="narrow" joinstyle="miter"/>
                    </v:shape>
                    <v:shape id="TextBox 42" o:spid="_x0000_s1204" type="#_x0000_t202" style="position:absolute;left:1069;top:4047;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" filled="f" stroked="f">
                      <v:textbox style="mso-fit-shape-to-text:t" inset="1mm,0,1mm,0">
                        <w:txbxContent>
                          <w:p w14:paraId="1237AFF4"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v:textbox>
                    </v:shape>
                    <v:shape id="TextBox 43" o:spid="_x0000_s1205" type="#_x0000_t202" style="position:absolute;left:11682;top:507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" filled="f" stroked="f">
                      <v:textbox style="mso-fit-shape-to-text:t" inset="1mm,0,1mm,0">
                        <w:txbxContent>
                          <w:p w14:paraId="46289503"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v:textbox>
                    </v:shape>
                    <v:shape id="TextBox 44" o:spid="_x0000_s1206" type="#_x0000_t202" style="position:absolute;left:1202;top:305;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" filled="f" stroked="f">
                      <v:textbox style="mso-fit-shape-to-text:t" inset="1mm,0,1mm,0">
                        <w:txbxContent>
                          <w:p w14:paraId="1E33E042"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v:textbox>
                    </v:shape>
                    <v:shape id="TextBox 51" o:spid="_x0000_s1207" type="#_x0000_t202" style="position:absolute;left:4567;top:4761;width:14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" filled="f" stroked="f">
                      <v:textbox style="mso-fit-shape-to-text:t" inset="1mm,0,1mm,0">
                        <w:txbxContent>
                          <w:p w14:paraId="71255FCF"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42" o:spid="_x0000_s1208" type="#_x0000_t202" style="position:absolute;left:5757;top:9614;width:16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" filled="f" stroked="f">
                      <v:textbox style="mso-fit-shape-to-text:t" inset="1mm,0,1mm,0">
                        <w:txbxContent>
                          <w:p w14:paraId="4E9B0876" w14:textId="306F4B2E" w:rsidR="001342B7" w:rsidRPr="001342B7" w:rsidRDefault="001342B7" w:rsidP="001342B7">
                            <w:pPr>
                              <w:rPr>
                                <w:szCs w:val="21"/>
                              </w:rPr>
                            </w:pPr>
                            <w:r>
                              <w:rPr>
                                <w:rFonts w:eastAsiaTheme="minorEastAsia" w:hint="eastAsia"/>
                                <w:iCs/>
                                <w:color w:val="000000" w:themeColor="text1"/>
                                <w:kern w:val="24"/>
                                <w:szCs w:val="21"/>
                              </w:rPr>
                              <w:t>B</w:t>
                            </w:r>
                          </w:p>
                        </w:txbxContent>
                      </v:textbox>
                    </v:shape>
                    <v:shape id="TextBox 51" o:spid="_x0000_s1209" type="#_x0000_t202" style="position:absolute;left:6252;top:4763;width:199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" filled="f" stroked="f">
                      <v:textbox style="mso-fit-shape-to-text:t" inset="1mm,0,1mm,0">
                        <w:txbxContent>
                          <w:p w14:paraId="2304F66F"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51" o:spid="_x0000_s1210" type="#_x0000_t202" style="position:absolute;left:8263;top:4763;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" filled="f" stroked="f">
                      <v:textbox style="mso-fit-shape-to-text:t" inset="1mm,0,1mm,0">
                        <w:txbxContent>
                          <w:p w14:paraId="06E27860"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group>
                  <v:shape id="任意多边形: 形状 5" o:spid="_x0000_s1211" style="position:absolute;left:1573;top:1802;width:7865;height:5857;flip:x y;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85697;112357,292849;224714,0;337071,292849;449428,585697;561785,292849;674142,0;786499,292849" o:connectangles="0,0,0,0,0,0,0,0"/>
                  </v:shape>
                </v:group>
                <v:group id="组合 335" o:spid="_x0000_s1212" style="position:absolute;left:25796;width:11652;height:11290"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">
                  <v:group id="组合 334" o:spid="_x0000_s1213" style="position:absolute;width:11656;height:11290" coordorigin="1069,305"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">
                    <v:shape id="直接箭头连接符 40" o:spid="_x0000_s1214" type="#_x0000_t32" style="position:absolute;left:2596;top:5022;width:100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" strokecolor="windowText" strokeweight=".5pt">
                      <v:stroke endarrow="block" endarrowwidth="narrow" joinstyle="miter"/>
                    </v:shape>
                    <v:shape id="直接箭头连接符 41" o:spid="_x0000_s1215" type="#_x0000_t32" style="position:absolute;left:2596;top:954;width:0;height:8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" strokecolor="windowText" strokeweight=".5pt">
                      <v:stroke endarrow="block" endarrowwidth="narrow" joinstyle="miter"/>
                    </v:shape>
                    <v:shape id="TextBox 42" o:spid="_x0000_s1216" type="#_x0000_t202" style="position:absolute;left:1069;top:4047;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" filled="f" stroked="f">
                      <v:textbox style="mso-fit-shape-to-text:t" inset="1mm,0,1mm,0">
                        <w:txbxContent>
                          <w:p w14:paraId="05903BE7"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v:textbox>
                    </v:shape>
                    <v:shape id="TextBox 43" o:spid="_x0000_s1217" type="#_x0000_t202" style="position:absolute;left:11682;top:507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" filled="f" stroked="f">
                      <v:textbox style="mso-fit-shape-to-text:t" inset="1mm,0,1mm,0">
                        <w:txbxContent>
                          <w:p w14:paraId="5DAFF06D"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v:textbox>
                    </v:shape>
                    <v:shape id="TextBox 44" o:spid="_x0000_s1218" type="#_x0000_t202" style="position:absolute;left:1202;top:305;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" filled="f" stroked="f">
                      <v:textbox style="mso-fit-shape-to-text:t" inset="1mm,0,1mm,0">
                        <w:txbxContent>
                          <w:p w14:paraId="4EBCE992"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v:textbox>
                    </v:shape>
                    <v:line id="直接连接符 48" o:spid="_x0000_s1219" style="position:absolute;flip:y;visibility:visible;mso-wrap-style:square" from="4887,2164" to="4887,5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" strokecolor="windowText" strokeweight=".5pt">
                      <v:stroke dashstyle="dash" joinstyle="miter"/>
                    </v:line>
                    <v:shape id="TextBox 51" o:spid="_x0000_s1220" type="#_x0000_t202" style="position:absolute;left:4164;top:4705;width:14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" filled="f" stroked="f">
                      <v:textbox style="mso-fit-shape-to-text:t" inset="1mm,0,1mm,0">
                        <w:txbxContent>
                          <w:p w14:paraId="42ED87D0"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line id="直接连接符 48" o:spid="_x0000_s1221" style="position:absolute;flip:y;visibility:visible;mso-wrap-style:square" from="7148,5052" to="7148,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" strokecolor="windowText" strokeweight=".5pt">
                      <v:stroke dashstyle="dash" joinstyle="miter"/>
                    </v:line>
                    <v:line id="直接连接符 48" o:spid="_x0000_s1222" style="position:absolute;flip:y;visibility:visible;mso-wrap-style:square" from="9390,2158" to="9390,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" strokecolor="windowText" strokeweight=".5pt">
                      <v:stroke dashstyle="dash" joinstyle="miter"/>
                    </v:line>
                    <v:shape id="TextBox 42" o:spid="_x0000_s1223" type="#_x0000_t202" style="position:absolute;left:5760;top:9614;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" filled="f" stroked="f">
                      <v:textbox style="mso-fit-shape-to-text:t" inset="1mm,0,1mm,0">
                        <w:txbxContent>
                          <w:p w14:paraId="22A38C61" w14:textId="780A529E" w:rsidR="001342B7" w:rsidRPr="001342B7" w:rsidRDefault="001342B7" w:rsidP="001342B7">
                            <w:pPr>
                              <w:rPr>
                                <w:szCs w:val="21"/>
                              </w:rPr>
                            </w:pPr>
                            <w:r>
                              <w:rPr>
                                <w:rFonts w:hint="eastAsia"/>
                                <w:szCs w:val="21"/>
                              </w:rPr>
                              <w:t>C</w:t>
                            </w:r>
                          </w:p>
                        </w:txbxContent>
                      </v:textbox>
                    </v:shape>
                    <v:shape id="TextBox 51" o:spid="_x0000_s1224" type="#_x0000_t202" style="position:absolute;left:6171;top:3251;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" filled="f" stroked="f">
                      <v:textbox style="mso-fit-shape-to-text:t" inset="1mm,0,1mm,0">
                        <w:txbxContent>
                          <w:p w14:paraId="677CEAD3"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51" o:spid="_x0000_s1225" type="#_x0000_t202" style="position:absolute;left:8352;top:4761;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" filled="f" stroked="f">
                      <v:textbox style="mso-fit-shape-to-text:t" inset="1mm,0,1mm,0">
                        <w:txbxContent>
                          <w:p w14:paraId="29B282F9"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group>
                  <v:shape id="任意多边形: 形状 5" o:spid="_x0000_s1226" style="position:absolute;left:1573;top:1802;width:7865;height:5857;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85697;112357,292849;224714,0;337071,292849;449428,585697;561785,292849;674142,0;786499,292849" o:connectangles="0,0,0,0,0,0,0,0"/>
                  </v:shape>
                </v:group>
                <v:group id="组合 335" o:spid="_x0000_s1227" style="position:absolute;left:38694;width:11657;height:11290"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">
                  <v:group id="组合 334" o:spid="_x0000_s1228" style="position:absolute;width:11656;height:11290" coordorigin="1069,305"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">
                    <v:shape id="直接箭头连接符 40" o:spid="_x0000_s1229" type="#_x0000_t32" style="position:absolute;left:2596;top:5022;width:100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" strokecolor="windowText" strokeweight=".5pt">
                      <v:stroke endarrow="block" endarrowwidth="narrow" joinstyle="miter"/>
                    </v:shape>
                    <v:shape id="直接箭头连接符 41" o:spid="_x0000_s1230" type="#_x0000_t32" style="position:absolute;left:2596;top:954;width:0;height:8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" strokecolor="windowText" strokeweight=".5pt">
                      <v:stroke endarrow="block" endarrowwidth="narrow" joinstyle="miter"/>
                    </v:shape>
                    <v:shape id="TextBox 42" o:spid="_x0000_s1231" type="#_x0000_t202" style="position:absolute;left:1069;top:4047;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" filled="f" stroked="f">
                      <v:textbox style="mso-fit-shape-to-text:t" inset="1mm,0,1mm,0">
                        <w:txbxContent>
                          <w:p w14:paraId="6F6FB4A9"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v:textbox>
                    </v:shape>
                    <v:shape id="TextBox 43" o:spid="_x0000_s1232" type="#_x0000_t202" style="position:absolute;left:11682;top:507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" filled="f" stroked="f">
                      <v:textbox style="mso-fit-shape-to-text:t" inset="1mm,0,1mm,0">
                        <w:txbxContent>
                          <w:p w14:paraId="2B72B400"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v:textbox>
                    </v:shape>
                    <v:shape id="TextBox 44" o:spid="_x0000_s1233" type="#_x0000_t202" style="position:absolute;left:1202;top:305;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" filled="f" stroked="f">
                      <v:textbox style="mso-fit-shape-to-text:t" inset="1mm,0,1mm,0">
                        <w:txbxContent>
                          <w:p w14:paraId="6A704089"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v:textbox>
                    </v:shape>
                    <v:shape id="TextBox 51" o:spid="_x0000_s1234" type="#_x0000_t202" style="position:absolute;left:3906;top:4761;width:14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" filled="f" stroked="f">
                      <v:textbox style="mso-fit-shape-to-text:t" inset="1mm,0,1mm,0">
                        <w:txbxContent>
                          <w:p w14:paraId="6F68AE1E"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42" o:spid="_x0000_s1235" type="#_x0000_t202" style="position:absolute;left:5753;top:9614;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" filled="f" stroked="f">
                      <v:textbox style="mso-fit-shape-to-text:t" inset="1mm,0,1mm,0">
                        <w:txbxContent>
                          <w:p w14:paraId="1DECB9C0" w14:textId="17D887BA" w:rsidR="001342B7" w:rsidRPr="001342B7" w:rsidRDefault="001342B7" w:rsidP="001342B7">
                            <w:pPr>
                              <w:rPr>
                                <w:szCs w:val="21"/>
                              </w:rPr>
                            </w:pPr>
                            <w:r>
                              <w:rPr>
                                <w:rFonts w:hint="eastAsia"/>
                                <w:szCs w:val="21"/>
                              </w:rPr>
                              <w:t>D</w:t>
                            </w:r>
                          </w:p>
                        </w:txbxContent>
                      </v:textbox>
                    </v:shape>
                    <v:shape id="TextBox 51" o:spid="_x0000_s1236" type="#_x0000_t202" style="position:absolute;left:6037;top:4763;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" filled="f" stroked="f">
                      <v:textbox style="mso-fit-shape-to-text:t" inset="1mm,0,1mm,0">
                        <w:txbxContent>
                          <w:p w14:paraId="1D9EB02D"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51" o:spid="_x0000_s1237" type="#_x0000_t202" style="position:absolute;left:8746;top:4763;width:199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" filled="f" stroked="f">
                      <v:textbox style="mso-fit-shape-to-text:t" inset="1mm,0,1mm,0">
                        <w:txbxContent>
                          <w:p w14:paraId="6BD97561"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group>
                  <v:shape id="任意多边形: 形状 5" o:spid="_x0000_s1238" style="position:absolute;left:1573;top:1802;width:7865;height:5857;flip:x;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85697;112357,292849;224714,0;337071,292849;449428,585697;561785,292849;674142,0;786499,292849" o:connectangles="0,0,0,0,0,0,0,0"/>
                  </v:shape>
                </v:group>
                <w10:anchorlock/>
              </v:group>
            </w:pict>
          </mc:Fallback>
        </mc:AlternateContent>
      </w:r>
      <w:r w:rsidR="00004E84">
        <w:rPr>
          <w:rFonts w:ascii="黑体" w:eastAsia="黑体" w:hAnsi="黑体" w:hint="eastAsia"/>
        </w:rPr>
        <w:br w:type="page"/>
      </w:r>
    </w:p>
    <w:p w14:paraId="4E4624D9" w14:textId="13932232" w:rsidR="00EC7BCF" w:rsidRPr="000773AA" w:rsidRDefault="00A15F92" w:rsidP="00DF309B">
      <w:pPr>
        <w:pStyle w:val="2"/>
      </w:pPr>
      <w:r>
        <w:rPr>
          <w:rFonts w:hint="eastAsia"/>
          <w:noProof/>
          <w:lang w:val="zh-CN"/>
        </w:rPr>
        <w:lastRenderedPageBreak/>
        <mc:AlternateContent>
          <mc:Choice Requires="wpg">
            <w:drawing>
              <wp:anchor distT="0" distB="0" distL="114300" distR="114300" simplePos="0" relativeHeight="251715072" behindDoc="0" locked="0" layoutInCell="1" allowOverlap="1" wp14:anchorId="3059CA25" wp14:editId="734B191E">
                <wp:simplePos x="0" y="0"/>
                <wp:positionH relativeFrom="column">
                  <wp:posOffset>3205480</wp:posOffset>
                </wp:positionH>
                <wp:positionV relativeFrom="paragraph">
                  <wp:posOffset>241935</wp:posOffset>
                </wp:positionV>
                <wp:extent cx="2123440" cy="1126490"/>
                <wp:effectExtent l="0" t="0" r="0" b="16510"/>
                <wp:wrapSquare wrapText="bothSides"/>
                <wp:docPr id="1544156796" name="组合 340"/>
                <wp:cNvGraphicFramePr/>
                <a:graphic xmlns:a="http://schemas.openxmlformats.org/drawingml/2006/main">
                  <a:graphicData uri="http://schemas.microsoft.com/office/word/2010/wordprocessingGroup">
                    <wpg:wgp>
                      <wpg:cNvGrpSpPr/>
                      <wpg:grpSpPr>
                        <a:xfrm>
                          <a:off x="0" y="0"/>
                          <a:ext cx="2123440" cy="1126490"/>
                          <a:chOff x="-2498" y="-52862"/>
                          <a:chExt cx="2124246" cy="1128041"/>
                        </a:xfrm>
                      </wpg:grpSpPr>
                      <wpg:grpSp>
                        <wpg:cNvPr id="1747893080" name="组合 339"/>
                        <wpg:cNvGrpSpPr/>
                        <wpg:grpSpPr>
                          <a:xfrm>
                            <a:off x="-2498" y="-52862"/>
                            <a:ext cx="2124246" cy="1128041"/>
                            <a:chOff x="-2498" y="-52862"/>
                            <a:chExt cx="2124246" cy="1128041"/>
                          </a:xfrm>
                        </wpg:grpSpPr>
                        <wpg:grpSp>
                          <wpg:cNvPr id="272111444" name="组合 337"/>
                          <wpg:cNvGrpSpPr/>
                          <wpg:grpSpPr>
                            <a:xfrm>
                              <a:off x="-2498" y="-52862"/>
                              <a:ext cx="2124246" cy="1128041"/>
                              <a:chOff x="-2499" y="-52915"/>
                              <a:chExt cx="2125005" cy="1129175"/>
                            </a:xfrm>
                          </wpg:grpSpPr>
                          <wpg:grpSp>
                            <wpg:cNvPr id="651356411" name="组合 651356411"/>
                            <wpg:cNvGrpSpPr/>
                            <wpg:grpSpPr>
                              <a:xfrm>
                                <a:off x="-2499" y="-52915"/>
                                <a:ext cx="2125005" cy="1129175"/>
                                <a:chOff x="-3277" y="-15240"/>
                                <a:chExt cx="2786367" cy="1477010"/>
                              </a:xfrm>
                            </wpg:grpSpPr>
                            <wpg:grpSp>
                              <wpg:cNvPr id="421133096" name="组合 100"/>
                              <wpg:cNvGrpSpPr>
                                <a:grpSpLocks/>
                              </wpg:cNvGrpSpPr>
                              <wpg:grpSpPr bwMode="auto">
                                <a:xfrm>
                                  <a:off x="170065" y="-15240"/>
                                  <a:ext cx="2613025" cy="1477010"/>
                                  <a:chOff x="3249" y="6810"/>
                                  <a:chExt cx="4115" cy="2326"/>
                                </a:xfrm>
                              </wpg:grpSpPr>
                              <wps:wsp>
                                <wps:cNvPr id="869167788" name="椭圆 4"/>
                                <wps:cNvSpPr>
                                  <a:spLocks noChangeArrowheads="1"/>
                                </wps:cNvSpPr>
                                <wps:spPr bwMode="auto">
                                  <a:xfrm>
                                    <a:off x="6158" y="8608"/>
                                    <a:ext cx="165" cy="165"/>
                                  </a:xfrm>
                                  <a:prstGeom prst="ellipse">
                                    <a:avLst/>
                                  </a:prstGeom>
                                  <a:noFill/>
                                  <a:ln w="6350">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ctr" anchorCtr="0" upright="1">
                                  <a:spAutoFit/>
                                </wps:bodyPr>
                              </wps:wsp>
                              <wpg:grpSp>
                                <wpg:cNvPr id="249179118" name="组合 86"/>
                                <wpg:cNvGrpSpPr>
                                  <a:grpSpLocks/>
                                </wpg:cNvGrpSpPr>
                                <wpg:grpSpPr bwMode="auto">
                                  <a:xfrm>
                                    <a:off x="3249" y="8618"/>
                                    <a:ext cx="629" cy="151"/>
                                    <a:chOff x="3145" y="11553"/>
                                    <a:chExt cx="629" cy="151"/>
                                  </a:xfrm>
                                </wpg:grpSpPr>
                                <wps:wsp>
                                  <wps:cNvPr id="1774382744" name="自选图形 62"/>
                                  <wps:cNvCnPr>
                                    <a:cxnSpLocks noChangeShapeType="1"/>
                                  </wps:cNvCnPr>
                                  <wps:spPr bwMode="auto">
                                    <a:xfrm>
                                      <a:off x="3145" y="11553"/>
                                      <a:ext cx="0" cy="151"/>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683659" name="自选图形 82"/>
                                  <wps:cNvCnPr>
                                    <a:cxnSpLocks noChangeShapeType="1"/>
                                  </wps:cNvCnPr>
                                  <wps:spPr bwMode="auto">
                                    <a:xfrm>
                                      <a:off x="3774" y="11572"/>
                                      <a:ext cx="0" cy="113"/>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44288157" name="组合 92"/>
                                <wpg:cNvGrpSpPr>
                                  <a:grpSpLocks/>
                                </wpg:cNvGrpSpPr>
                                <wpg:grpSpPr bwMode="auto">
                                  <a:xfrm>
                                    <a:off x="3852" y="8607"/>
                                    <a:ext cx="293" cy="524"/>
                                    <a:chOff x="4863" y="10026"/>
                                    <a:chExt cx="293" cy="524"/>
                                  </a:xfrm>
                                </wpg:grpSpPr>
                                <wps:wsp>
                                  <wps:cNvPr id="1163415837" name="文本框 53"/>
                                  <wps:cNvSpPr txBox="1">
                                    <a:spLocks noChangeArrowheads="1"/>
                                  </wps:cNvSpPr>
                                  <wps:spPr bwMode="auto">
                                    <a:xfrm>
                                      <a:off x="4863" y="10142"/>
                                      <a:ext cx="29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D44695" w14:textId="77777777" w:rsidR="00EC7BCF" w:rsidRPr="00004E84" w:rsidRDefault="00EC7BCF" w:rsidP="00EC7BCF">
                                        <w:pPr>
                                          <w:rPr>
                                            <w:i/>
                                            <w:sz w:val="18"/>
                                            <w:szCs w:val="18"/>
                                          </w:rPr>
                                        </w:pPr>
                                        <w:r w:rsidRPr="00004E84">
                                          <w:rPr>
                                            <w:i/>
                                            <w:sz w:val="18"/>
                                            <w:szCs w:val="18"/>
                                          </w:rPr>
                                          <w:t>A</w:t>
                                        </w:r>
                                      </w:p>
                                    </w:txbxContent>
                                  </wps:txbx>
                                  <wps:bodyPr rot="0" vert="horz" wrap="none" lIns="36000" tIns="0" rIns="36000" bIns="0" anchor="t" anchorCtr="0" upright="1">
                                    <a:spAutoFit/>
                                  </wps:bodyPr>
                                </wps:wsp>
                                <wps:wsp>
                                  <wps:cNvPr id="391393603" name="椭圆 3"/>
                                  <wps:cNvSpPr>
                                    <a:spLocks noChangeArrowheads="1"/>
                                  </wps:cNvSpPr>
                                  <wps:spPr bwMode="auto">
                                    <a:xfrm>
                                      <a:off x="4925" y="10026"/>
                                      <a:ext cx="165" cy="165"/>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ctr" anchorCtr="0" upright="1">
                                    <a:spAutoFit/>
                                  </wps:bodyPr>
                                </wps:wsp>
                              </wpg:grpSp>
                              <wps:wsp>
                                <wps:cNvPr id="400091942" name="直接连接符 1"/>
                                <wps:cNvCnPr>
                                  <a:cxnSpLocks noChangeShapeType="1"/>
                                </wps:cNvCnPr>
                                <wps:spPr bwMode="auto">
                                  <a:xfrm>
                                    <a:off x="3913" y="8789"/>
                                    <a:ext cx="233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47258397" name="组合 90"/>
                                <wpg:cNvGrpSpPr>
                                  <a:grpSpLocks/>
                                </wpg:cNvGrpSpPr>
                                <wpg:grpSpPr bwMode="auto">
                                  <a:xfrm>
                                    <a:off x="6061" y="6810"/>
                                    <a:ext cx="319" cy="554"/>
                                    <a:chOff x="7072" y="8229"/>
                                    <a:chExt cx="319" cy="554"/>
                                  </a:xfrm>
                                </wpg:grpSpPr>
                                <wps:wsp>
                                  <wps:cNvPr id="1143298419" name="椭圆 4"/>
                                  <wps:cNvSpPr>
                                    <a:spLocks noChangeArrowheads="1"/>
                                  </wps:cNvSpPr>
                                  <wps:spPr bwMode="auto">
                                    <a:xfrm>
                                      <a:off x="7175" y="8618"/>
                                      <a:ext cx="165" cy="165"/>
                                    </a:xfrm>
                                    <a:prstGeom prst="ellipse">
                                      <a:avLst/>
                                    </a:prstGeom>
                                    <a:noFill/>
                                    <a:ln w="6350" algn="ctr">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ctr" anchorCtr="0" upright="1">
                                    <a:spAutoFit/>
                                  </wps:bodyPr>
                                </wps:wsp>
                                <wps:wsp>
                                  <wps:cNvPr id="240911724" name="文本框 55"/>
                                  <wps:cNvSpPr txBox="1">
                                    <a:spLocks noChangeArrowheads="1"/>
                                  </wps:cNvSpPr>
                                  <wps:spPr bwMode="auto">
                                    <a:xfrm>
                                      <a:off x="7072" y="8229"/>
                                      <a:ext cx="31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8CCD90" w14:textId="77777777" w:rsidR="00EC7BCF" w:rsidRPr="00004E84" w:rsidRDefault="00EC7BCF" w:rsidP="00EC7BCF">
                                        <w:pPr>
                                          <w:rPr>
                                            <w:i/>
                                            <w:sz w:val="18"/>
                                            <w:szCs w:val="18"/>
                                          </w:rPr>
                                        </w:pPr>
                                        <w:r w:rsidRPr="00004E84">
                                          <w:rPr>
                                            <w:i/>
                                            <w:sz w:val="18"/>
                                            <w:szCs w:val="18"/>
                                          </w:rPr>
                                          <w:t>D</w:t>
                                        </w:r>
                                      </w:p>
                                    </w:txbxContent>
                                  </wps:txbx>
                                  <wps:bodyPr rot="0" vert="horz" wrap="none" lIns="36000" tIns="0" rIns="36000" bIns="0" anchor="t" anchorCtr="0" upright="1">
                                    <a:spAutoFit/>
                                  </wps:bodyPr>
                                </wps:wsp>
                              </wpg:grpSp>
                              <wps:wsp>
                                <wps:cNvPr id="819130497" name="文本框 54"/>
                                <wps:cNvSpPr txBox="1">
                                  <a:spLocks noChangeArrowheads="1"/>
                                </wps:cNvSpPr>
                                <wps:spPr bwMode="auto">
                                  <a:xfrm>
                                    <a:off x="6095" y="8728"/>
                                    <a:ext cx="29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DDF941" w14:textId="77777777" w:rsidR="00EC7BCF" w:rsidRPr="00004E84" w:rsidRDefault="00EC7BCF" w:rsidP="00EC7BCF">
                                      <w:pPr>
                                        <w:rPr>
                                          <w:i/>
                                          <w:sz w:val="18"/>
                                          <w:szCs w:val="18"/>
                                        </w:rPr>
                                      </w:pPr>
                                      <w:r w:rsidRPr="00004E84">
                                        <w:rPr>
                                          <w:i/>
                                          <w:sz w:val="18"/>
                                          <w:szCs w:val="18"/>
                                        </w:rPr>
                                        <w:t>B</w:t>
                                      </w:r>
                                    </w:p>
                                  </w:txbxContent>
                                </wps:txbx>
                                <wps:bodyPr rot="0" vert="horz" wrap="none" lIns="36000" tIns="0" rIns="36000" bIns="0" anchor="t" anchorCtr="0" upright="1">
                                  <a:spAutoFit/>
                                </wps:bodyPr>
                              </wps:wsp>
                              <wps:wsp>
                                <wps:cNvPr id="1760112342" name="文本框 98"/>
                                <wps:cNvSpPr txBox="1">
                                  <a:spLocks noChangeArrowheads="1"/>
                                </wps:cNvSpPr>
                                <wps:spPr bwMode="auto">
                                  <a:xfrm>
                                    <a:off x="7057" y="7770"/>
                                    <a:ext cx="30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C97C19" w14:textId="77777777" w:rsidR="00EC7BCF" w:rsidRPr="00004E84" w:rsidRDefault="00EC7BCF" w:rsidP="00EC7BCF">
                                      <w:pPr>
                                        <w:rPr>
                                          <w:i/>
                                          <w:sz w:val="18"/>
                                          <w:szCs w:val="18"/>
                                        </w:rPr>
                                      </w:pPr>
                                      <w:r w:rsidRPr="00004E84">
                                        <w:rPr>
                                          <w:i/>
                                          <w:sz w:val="18"/>
                                          <w:szCs w:val="18"/>
                                        </w:rPr>
                                        <w:t>C</w:t>
                                      </w:r>
                                    </w:p>
                                  </w:txbxContent>
                                </wps:txbx>
                                <wps:bodyPr rot="0" vert="horz" wrap="none" lIns="36000" tIns="0" rIns="36000" bIns="0" anchor="t" anchorCtr="0" upright="1">
                                  <a:spAutoFit/>
                                </wps:bodyPr>
                              </wps:wsp>
                            </wpg:grpSp>
                            <wps:wsp>
                              <wps:cNvPr id="571752002" name="文本框 571752002"/>
                              <wps:cNvSpPr txBox="1">
                                <a:spLocks noChangeArrowheads="1"/>
                              </wps:cNvSpPr>
                              <wps:spPr bwMode="auto">
                                <a:xfrm>
                                  <a:off x="-3277" y="863740"/>
                                  <a:ext cx="844608" cy="2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1D849" w14:textId="77777777" w:rsidR="00EC7BCF" w:rsidRPr="00004E84" w:rsidRDefault="00EC7BCF" w:rsidP="00EC7BCF">
                                    <w:pPr>
                                      <w:rPr>
                                        <w:sz w:val="18"/>
                                        <w:szCs w:val="18"/>
                                      </w:rPr>
                                    </w:pPr>
                                    <w:r w:rsidRPr="00004E84">
                                      <w:rPr>
                                        <w:sz w:val="18"/>
                                        <w:szCs w:val="18"/>
                                      </w:rPr>
                                      <w:t>弹簧发射器</w:t>
                                    </w:r>
                                  </w:p>
                                </w:txbxContent>
                              </wps:txbx>
                              <wps:bodyPr rot="0" vert="horz" wrap="none" lIns="36000" tIns="0" rIns="36000" bIns="0" anchor="t" anchorCtr="0" upright="1">
                                <a:spAutoFit/>
                              </wps:bodyPr>
                            </wps:wsp>
                          </wpg:grpSp>
                          <wps:wsp>
                            <wps:cNvPr id="1433197850" name="任意多边形: 形状 25"/>
                            <wps:cNvSpPr>
                              <a:spLocks/>
                            </wps:cNvSpPr>
                            <wps:spPr>
                              <a:xfrm rot="5400000">
                                <a:off x="1385486" y="324541"/>
                                <a:ext cx="775679" cy="3908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1537455232" name="矩形 338"/>
                          <wps:cNvSpPr/>
                          <wps:spPr>
                            <a:xfrm>
                              <a:off x="172737" y="814466"/>
                              <a:ext cx="278845" cy="92661"/>
                            </a:xfrm>
                            <a:custGeom>
                              <a:avLst/>
                              <a:gdLst>
                                <a:gd name="csX0" fmla="*/ 0 w 312383"/>
                                <a:gd name="csY0" fmla="*/ 0 h 95977"/>
                                <a:gd name="csX1" fmla="*/ 312383 w 312383"/>
                                <a:gd name="csY1" fmla="*/ 0 h 95977"/>
                                <a:gd name="csX2" fmla="*/ 312383 w 312383"/>
                                <a:gd name="csY2" fmla="*/ 95977 h 95977"/>
                                <a:gd name="csX3" fmla="*/ 0 w 312383"/>
                                <a:gd name="csY3" fmla="*/ 95977 h 95977"/>
                                <a:gd name="csX4" fmla="*/ 0 w 312383"/>
                                <a:gd name="csY4" fmla="*/ 0 h 95977"/>
                                <a:gd name="csX0" fmla="*/ 312383 w 403823"/>
                                <a:gd name="csY0" fmla="*/ 95977 h 187417"/>
                                <a:gd name="csX1" fmla="*/ 0 w 403823"/>
                                <a:gd name="csY1" fmla="*/ 95977 h 187417"/>
                                <a:gd name="csX2" fmla="*/ 0 w 403823"/>
                                <a:gd name="csY2" fmla="*/ 0 h 187417"/>
                                <a:gd name="csX3" fmla="*/ 312383 w 403823"/>
                                <a:gd name="csY3" fmla="*/ 0 h 187417"/>
                                <a:gd name="csX4" fmla="*/ 403823 w 403823"/>
                                <a:gd name="csY4" fmla="*/ 187417 h 187417"/>
                                <a:gd name="csX0" fmla="*/ 312383 w 312383"/>
                                <a:gd name="csY0" fmla="*/ 95977 h 95977"/>
                                <a:gd name="csX1" fmla="*/ 0 w 312383"/>
                                <a:gd name="csY1" fmla="*/ 95977 h 95977"/>
                                <a:gd name="csX2" fmla="*/ 0 w 312383"/>
                                <a:gd name="csY2" fmla="*/ 0 h 95977"/>
                                <a:gd name="csX3" fmla="*/ 312383 w 312383"/>
                                <a:gd name="csY3" fmla="*/ 0 h 95977"/>
                              </a:gdLst>
                              <a:ahLst/>
                              <a:cxnLst>
                                <a:cxn ang="0">
                                  <a:pos x="csX0" y="csY0"/>
                                </a:cxn>
                                <a:cxn ang="0">
                                  <a:pos x="csX1" y="csY1"/>
                                </a:cxn>
                                <a:cxn ang="0">
                                  <a:pos x="csX2" y="csY2"/>
                                </a:cxn>
                                <a:cxn ang="0">
                                  <a:pos x="csX3" y="csY3"/>
                                </a:cxn>
                              </a:cxnLst>
                              <a:rect l="l" t="t" r="r" b="b"/>
                              <a:pathLst>
                                <a:path w="312383" h="95977">
                                  <a:moveTo>
                                    <a:pt x="312383" y="95977"/>
                                  </a:moveTo>
                                  <a:lnTo>
                                    <a:pt x="0" y="95977"/>
                                  </a:lnTo>
                                  <a:lnTo>
                                    <a:pt x="0" y="0"/>
                                  </a:lnTo>
                                  <a:lnTo>
                                    <a:pt x="312383"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82942766" name="任意多边形: 形状 5"/>
                        <wps:cNvSpPr>
                          <a:spLocks/>
                        </wps:cNvSpPr>
                        <wps:spPr bwMode="auto">
                          <a:xfrm flipH="1">
                            <a:off x="133660" y="828185"/>
                            <a:ext cx="291735" cy="65879"/>
                          </a:xfrm>
                          <a:custGeom>
                            <a:avLst/>
                            <a:gdLst>
                              <a:gd name="T0" fmla="*/ 0 w 3469"/>
                              <a:gd name="T1" fmla="*/ 215 h 429"/>
                              <a:gd name="T2" fmla="*/ 465 w 3469"/>
                              <a:gd name="T3" fmla="*/ 215 h 429"/>
                              <a:gd name="T4" fmla="*/ 546 w 3469"/>
                              <a:gd name="T5" fmla="*/ 0 h 429"/>
                              <a:gd name="T6" fmla="*/ 690 w 3469"/>
                              <a:gd name="T7" fmla="*/ 429 h 429"/>
                              <a:gd name="T8" fmla="*/ 851 w 3469"/>
                              <a:gd name="T9" fmla="*/ 0 h 429"/>
                              <a:gd name="T10" fmla="*/ 1012 w 3469"/>
                              <a:gd name="T11" fmla="*/ 429 h 429"/>
                              <a:gd name="T12" fmla="*/ 1188 w 3469"/>
                              <a:gd name="T13" fmla="*/ 0 h 429"/>
                              <a:gd name="T14" fmla="*/ 1333 w 3469"/>
                              <a:gd name="T15" fmla="*/ 429 h 429"/>
                              <a:gd name="T16" fmla="*/ 1493 w 3469"/>
                              <a:gd name="T17" fmla="*/ 0 h 429"/>
                              <a:gd name="T18" fmla="*/ 1654 w 3469"/>
                              <a:gd name="T19" fmla="*/ 429 h 429"/>
                              <a:gd name="T20" fmla="*/ 1815 w 3469"/>
                              <a:gd name="T21" fmla="*/ 0 h 429"/>
                              <a:gd name="T22" fmla="*/ 1959 w 3469"/>
                              <a:gd name="T23" fmla="*/ 429 h 429"/>
                              <a:gd name="T24" fmla="*/ 2120 w 3469"/>
                              <a:gd name="T25" fmla="*/ 0 h 429"/>
                              <a:gd name="T26" fmla="*/ 2280 w 3469"/>
                              <a:gd name="T27" fmla="*/ 429 h 429"/>
                              <a:gd name="T28" fmla="*/ 2441 w 3469"/>
                              <a:gd name="T29" fmla="*/ 0 h 429"/>
                              <a:gd name="T30" fmla="*/ 2586 w 3469"/>
                              <a:gd name="T31" fmla="*/ 429 h 429"/>
                              <a:gd name="T32" fmla="*/ 2762 w 3469"/>
                              <a:gd name="T33" fmla="*/ 0 h 429"/>
                              <a:gd name="T34" fmla="*/ 2923 w 3469"/>
                              <a:gd name="T35" fmla="*/ 429 h 429"/>
                              <a:gd name="T36" fmla="*/ 3003 w 3469"/>
                              <a:gd name="T37" fmla="*/ 215 h 429"/>
                              <a:gd name="T38" fmla="*/ 3469 w 3469"/>
                              <a:gd name="T39" fmla="*/ 215 h 429"/>
                              <a:gd name="csX0" fmla="*/ 0 w 8660"/>
                              <a:gd name="csY0" fmla="*/ 5012 h 10000"/>
                              <a:gd name="csX1" fmla="*/ 234 w 8660"/>
                              <a:gd name="csY1" fmla="*/ 0 h 10000"/>
                              <a:gd name="csX2" fmla="*/ 649 w 8660"/>
                              <a:gd name="csY2" fmla="*/ 10000 h 10000"/>
                              <a:gd name="csX3" fmla="*/ 1113 w 8660"/>
                              <a:gd name="csY3" fmla="*/ 0 h 10000"/>
                              <a:gd name="csX4" fmla="*/ 1577 w 8660"/>
                              <a:gd name="csY4" fmla="*/ 10000 h 10000"/>
                              <a:gd name="csX5" fmla="*/ 2085 w 8660"/>
                              <a:gd name="csY5" fmla="*/ 0 h 10000"/>
                              <a:gd name="csX6" fmla="*/ 2503 w 8660"/>
                              <a:gd name="csY6" fmla="*/ 10000 h 10000"/>
                              <a:gd name="csX7" fmla="*/ 2964 w 8660"/>
                              <a:gd name="csY7" fmla="*/ 0 h 10000"/>
                              <a:gd name="csX8" fmla="*/ 3428 w 8660"/>
                              <a:gd name="csY8" fmla="*/ 10000 h 10000"/>
                              <a:gd name="csX9" fmla="*/ 3892 w 8660"/>
                              <a:gd name="csY9" fmla="*/ 0 h 10000"/>
                              <a:gd name="csX10" fmla="*/ 4307 w 8660"/>
                              <a:gd name="csY10" fmla="*/ 10000 h 10000"/>
                              <a:gd name="csX11" fmla="*/ 4771 w 8660"/>
                              <a:gd name="csY11" fmla="*/ 0 h 10000"/>
                              <a:gd name="csX12" fmla="*/ 5232 w 8660"/>
                              <a:gd name="csY12" fmla="*/ 10000 h 10000"/>
                              <a:gd name="csX13" fmla="*/ 5697 w 8660"/>
                              <a:gd name="csY13" fmla="*/ 0 h 10000"/>
                              <a:gd name="csX14" fmla="*/ 6115 w 8660"/>
                              <a:gd name="csY14" fmla="*/ 10000 h 10000"/>
                              <a:gd name="csX15" fmla="*/ 6622 w 8660"/>
                              <a:gd name="csY15" fmla="*/ 0 h 10000"/>
                              <a:gd name="csX16" fmla="*/ 7086 w 8660"/>
                              <a:gd name="csY16" fmla="*/ 10000 h 10000"/>
                              <a:gd name="csX17" fmla="*/ 7317 w 8660"/>
                              <a:gd name="csY17" fmla="*/ 5012 h 10000"/>
                              <a:gd name="csX18" fmla="*/ 8660 w 8660"/>
                              <a:gd name="csY18" fmla="*/ 5012 h 10000"/>
                              <a:gd name="csX0" fmla="*/ 0 w 9730"/>
                              <a:gd name="csY0" fmla="*/ 0 h 10000"/>
                              <a:gd name="csX1" fmla="*/ 479 w 9730"/>
                              <a:gd name="csY1" fmla="*/ 10000 h 10000"/>
                              <a:gd name="csX2" fmla="*/ 1015 w 9730"/>
                              <a:gd name="csY2" fmla="*/ 0 h 10000"/>
                              <a:gd name="csX3" fmla="*/ 1551 w 9730"/>
                              <a:gd name="csY3" fmla="*/ 10000 h 10000"/>
                              <a:gd name="csX4" fmla="*/ 2138 w 9730"/>
                              <a:gd name="csY4" fmla="*/ 0 h 10000"/>
                              <a:gd name="csX5" fmla="*/ 2620 w 9730"/>
                              <a:gd name="csY5" fmla="*/ 10000 h 10000"/>
                              <a:gd name="csX6" fmla="*/ 3153 w 9730"/>
                              <a:gd name="csY6" fmla="*/ 0 h 10000"/>
                              <a:gd name="csX7" fmla="*/ 3688 w 9730"/>
                              <a:gd name="csY7" fmla="*/ 10000 h 10000"/>
                              <a:gd name="csX8" fmla="*/ 4224 w 9730"/>
                              <a:gd name="csY8" fmla="*/ 0 h 10000"/>
                              <a:gd name="csX9" fmla="*/ 4703 w 9730"/>
                              <a:gd name="csY9" fmla="*/ 10000 h 10000"/>
                              <a:gd name="csX10" fmla="*/ 5239 w 9730"/>
                              <a:gd name="csY10" fmla="*/ 0 h 10000"/>
                              <a:gd name="csX11" fmla="*/ 5772 w 9730"/>
                              <a:gd name="csY11" fmla="*/ 10000 h 10000"/>
                              <a:gd name="csX12" fmla="*/ 6309 w 9730"/>
                              <a:gd name="csY12" fmla="*/ 0 h 10000"/>
                              <a:gd name="csX13" fmla="*/ 6791 w 9730"/>
                              <a:gd name="csY13" fmla="*/ 10000 h 10000"/>
                              <a:gd name="csX14" fmla="*/ 7377 w 9730"/>
                              <a:gd name="csY14" fmla="*/ 0 h 10000"/>
                              <a:gd name="csX15" fmla="*/ 7912 w 9730"/>
                              <a:gd name="csY15" fmla="*/ 10000 h 10000"/>
                              <a:gd name="csX16" fmla="*/ 8179 w 9730"/>
                              <a:gd name="csY16" fmla="*/ 5012 h 10000"/>
                              <a:gd name="csX17" fmla="*/ 9730 w 9730"/>
                              <a:gd name="csY17" fmla="*/ 5012 h 10000"/>
                              <a:gd name="csX0" fmla="*/ 0 w 9508"/>
                              <a:gd name="csY0" fmla="*/ 10000 h 10000"/>
                              <a:gd name="csX1" fmla="*/ 551 w 9508"/>
                              <a:gd name="csY1" fmla="*/ 0 h 10000"/>
                              <a:gd name="csX2" fmla="*/ 1102 w 9508"/>
                              <a:gd name="csY2" fmla="*/ 10000 h 10000"/>
                              <a:gd name="csX3" fmla="*/ 1705 w 9508"/>
                              <a:gd name="csY3" fmla="*/ 0 h 10000"/>
                              <a:gd name="csX4" fmla="*/ 2201 w 9508"/>
                              <a:gd name="csY4" fmla="*/ 10000 h 10000"/>
                              <a:gd name="csX5" fmla="*/ 2748 w 9508"/>
                              <a:gd name="csY5" fmla="*/ 0 h 10000"/>
                              <a:gd name="csX6" fmla="*/ 3298 w 9508"/>
                              <a:gd name="csY6" fmla="*/ 10000 h 10000"/>
                              <a:gd name="csX7" fmla="*/ 3849 w 9508"/>
                              <a:gd name="csY7" fmla="*/ 0 h 10000"/>
                              <a:gd name="csX8" fmla="*/ 4342 w 9508"/>
                              <a:gd name="csY8" fmla="*/ 10000 h 10000"/>
                              <a:gd name="csX9" fmla="*/ 4892 w 9508"/>
                              <a:gd name="csY9" fmla="*/ 0 h 10000"/>
                              <a:gd name="csX10" fmla="*/ 5440 w 9508"/>
                              <a:gd name="csY10" fmla="*/ 10000 h 10000"/>
                              <a:gd name="csX11" fmla="*/ 5992 w 9508"/>
                              <a:gd name="csY11" fmla="*/ 0 h 10000"/>
                              <a:gd name="csX12" fmla="*/ 6487 w 9508"/>
                              <a:gd name="csY12" fmla="*/ 10000 h 10000"/>
                              <a:gd name="csX13" fmla="*/ 7090 w 9508"/>
                              <a:gd name="csY13" fmla="*/ 0 h 10000"/>
                              <a:gd name="csX14" fmla="*/ 7640 w 9508"/>
                              <a:gd name="csY14" fmla="*/ 10000 h 10000"/>
                              <a:gd name="csX15" fmla="*/ 7914 w 9508"/>
                              <a:gd name="csY15" fmla="*/ 5012 h 10000"/>
                              <a:gd name="csX16" fmla="*/ 9508 w 9508"/>
                              <a:gd name="csY16" fmla="*/ 5012 h 10000"/>
                              <a:gd name="csX0" fmla="*/ 0 w 9420"/>
                              <a:gd name="csY0" fmla="*/ 0 h 10000"/>
                              <a:gd name="csX1" fmla="*/ 579 w 9420"/>
                              <a:gd name="csY1" fmla="*/ 10000 h 10000"/>
                              <a:gd name="csX2" fmla="*/ 1213 w 9420"/>
                              <a:gd name="csY2" fmla="*/ 0 h 10000"/>
                              <a:gd name="csX3" fmla="*/ 1735 w 9420"/>
                              <a:gd name="csY3" fmla="*/ 10000 h 10000"/>
                              <a:gd name="csX4" fmla="*/ 2310 w 9420"/>
                              <a:gd name="csY4" fmla="*/ 0 h 10000"/>
                              <a:gd name="csX5" fmla="*/ 2889 w 9420"/>
                              <a:gd name="csY5" fmla="*/ 10000 h 10000"/>
                              <a:gd name="csX6" fmla="*/ 3468 w 9420"/>
                              <a:gd name="csY6" fmla="*/ 0 h 10000"/>
                              <a:gd name="csX7" fmla="*/ 3987 w 9420"/>
                              <a:gd name="csY7" fmla="*/ 10000 h 10000"/>
                              <a:gd name="csX8" fmla="*/ 4565 w 9420"/>
                              <a:gd name="csY8" fmla="*/ 0 h 10000"/>
                              <a:gd name="csX9" fmla="*/ 5141 w 9420"/>
                              <a:gd name="csY9" fmla="*/ 10000 h 10000"/>
                              <a:gd name="csX10" fmla="*/ 5722 w 9420"/>
                              <a:gd name="csY10" fmla="*/ 0 h 10000"/>
                              <a:gd name="csX11" fmla="*/ 6243 w 9420"/>
                              <a:gd name="csY11" fmla="*/ 10000 h 10000"/>
                              <a:gd name="csX12" fmla="*/ 6877 w 9420"/>
                              <a:gd name="csY12" fmla="*/ 0 h 10000"/>
                              <a:gd name="csX13" fmla="*/ 7455 w 9420"/>
                              <a:gd name="csY13" fmla="*/ 10000 h 10000"/>
                              <a:gd name="csX14" fmla="*/ 7744 w 9420"/>
                              <a:gd name="csY14" fmla="*/ 5012 h 10000"/>
                              <a:gd name="csX15" fmla="*/ 9420 w 9420"/>
                              <a:gd name="csY15" fmla="*/ 5012 h 10000"/>
                              <a:gd name="csX0" fmla="*/ 0 w 9385"/>
                              <a:gd name="csY0" fmla="*/ 10000 h 10000"/>
                              <a:gd name="csX1" fmla="*/ 673 w 9385"/>
                              <a:gd name="csY1" fmla="*/ 0 h 10000"/>
                              <a:gd name="csX2" fmla="*/ 1227 w 9385"/>
                              <a:gd name="csY2" fmla="*/ 10000 h 10000"/>
                              <a:gd name="csX3" fmla="*/ 1837 w 9385"/>
                              <a:gd name="csY3" fmla="*/ 0 h 10000"/>
                              <a:gd name="csX4" fmla="*/ 2452 w 9385"/>
                              <a:gd name="csY4" fmla="*/ 10000 h 10000"/>
                              <a:gd name="csX5" fmla="*/ 3067 w 9385"/>
                              <a:gd name="csY5" fmla="*/ 0 h 10000"/>
                              <a:gd name="csX6" fmla="*/ 3617 w 9385"/>
                              <a:gd name="csY6" fmla="*/ 10000 h 10000"/>
                              <a:gd name="csX7" fmla="*/ 4231 w 9385"/>
                              <a:gd name="csY7" fmla="*/ 0 h 10000"/>
                              <a:gd name="csX8" fmla="*/ 4843 w 9385"/>
                              <a:gd name="csY8" fmla="*/ 10000 h 10000"/>
                              <a:gd name="csX9" fmla="*/ 5459 w 9385"/>
                              <a:gd name="csY9" fmla="*/ 0 h 10000"/>
                              <a:gd name="csX10" fmla="*/ 6012 w 9385"/>
                              <a:gd name="csY10" fmla="*/ 10000 h 10000"/>
                              <a:gd name="csX11" fmla="*/ 6685 w 9385"/>
                              <a:gd name="csY11" fmla="*/ 0 h 10000"/>
                              <a:gd name="csX12" fmla="*/ 7299 w 9385"/>
                              <a:gd name="csY12" fmla="*/ 10000 h 10000"/>
                              <a:gd name="csX13" fmla="*/ 7606 w 9385"/>
                              <a:gd name="csY13" fmla="*/ 5012 h 10000"/>
                              <a:gd name="csX14" fmla="*/ 9385 w 9385"/>
                              <a:gd name="csY14" fmla="*/ 5012 h 10000"/>
                              <a:gd name="csX0" fmla="*/ 0 w 9283"/>
                              <a:gd name="csY0" fmla="*/ 0 h 10000"/>
                              <a:gd name="csX1" fmla="*/ 590 w 9283"/>
                              <a:gd name="csY1" fmla="*/ 10000 h 10000"/>
                              <a:gd name="csX2" fmla="*/ 1240 w 9283"/>
                              <a:gd name="csY2" fmla="*/ 0 h 10000"/>
                              <a:gd name="csX3" fmla="*/ 1896 w 9283"/>
                              <a:gd name="csY3" fmla="*/ 10000 h 10000"/>
                              <a:gd name="csX4" fmla="*/ 2551 w 9283"/>
                              <a:gd name="csY4" fmla="*/ 0 h 10000"/>
                              <a:gd name="csX5" fmla="*/ 3137 w 9283"/>
                              <a:gd name="csY5" fmla="*/ 10000 h 10000"/>
                              <a:gd name="csX6" fmla="*/ 3791 w 9283"/>
                              <a:gd name="csY6" fmla="*/ 0 h 10000"/>
                              <a:gd name="csX7" fmla="*/ 4443 w 9283"/>
                              <a:gd name="csY7" fmla="*/ 10000 h 10000"/>
                              <a:gd name="csX8" fmla="*/ 5100 w 9283"/>
                              <a:gd name="csY8" fmla="*/ 0 h 10000"/>
                              <a:gd name="csX9" fmla="*/ 5689 w 9283"/>
                              <a:gd name="csY9" fmla="*/ 10000 h 10000"/>
                              <a:gd name="csX10" fmla="*/ 6406 w 9283"/>
                              <a:gd name="csY10" fmla="*/ 0 h 10000"/>
                              <a:gd name="csX11" fmla="*/ 7060 w 9283"/>
                              <a:gd name="csY11" fmla="*/ 10000 h 10000"/>
                              <a:gd name="csX12" fmla="*/ 7387 w 9283"/>
                              <a:gd name="csY12" fmla="*/ 5012 h 10000"/>
                              <a:gd name="csX13" fmla="*/ 9283 w 9283"/>
                              <a:gd name="csY13" fmla="*/ 5012 h 10000"/>
                              <a:gd name="csX0" fmla="*/ 0 w 9364"/>
                              <a:gd name="csY0" fmla="*/ 10000 h 10000"/>
                              <a:gd name="csX1" fmla="*/ 700 w 9364"/>
                              <a:gd name="csY1" fmla="*/ 0 h 10000"/>
                              <a:gd name="csX2" fmla="*/ 1406 w 9364"/>
                              <a:gd name="csY2" fmla="*/ 10000 h 10000"/>
                              <a:gd name="csX3" fmla="*/ 2112 w 9364"/>
                              <a:gd name="csY3" fmla="*/ 0 h 10000"/>
                              <a:gd name="csX4" fmla="*/ 2743 w 9364"/>
                              <a:gd name="csY4" fmla="*/ 10000 h 10000"/>
                              <a:gd name="csX5" fmla="*/ 3448 w 9364"/>
                              <a:gd name="csY5" fmla="*/ 0 h 10000"/>
                              <a:gd name="csX6" fmla="*/ 4150 w 9364"/>
                              <a:gd name="csY6" fmla="*/ 10000 h 10000"/>
                              <a:gd name="csX7" fmla="*/ 4858 w 9364"/>
                              <a:gd name="csY7" fmla="*/ 0 h 10000"/>
                              <a:gd name="csX8" fmla="*/ 5492 w 9364"/>
                              <a:gd name="csY8" fmla="*/ 10000 h 10000"/>
                              <a:gd name="csX9" fmla="*/ 6265 w 9364"/>
                              <a:gd name="csY9" fmla="*/ 0 h 10000"/>
                              <a:gd name="csX10" fmla="*/ 6969 w 9364"/>
                              <a:gd name="csY10" fmla="*/ 10000 h 10000"/>
                              <a:gd name="csX11" fmla="*/ 7322 w 9364"/>
                              <a:gd name="csY11" fmla="*/ 5012 h 10000"/>
                              <a:gd name="csX12" fmla="*/ 9364 w 9364"/>
                              <a:gd name="csY12" fmla="*/ 5012 h 10000"/>
                              <a:gd name="csX0" fmla="*/ 0 w 9252"/>
                              <a:gd name="csY0" fmla="*/ 0 h 10000"/>
                              <a:gd name="csX1" fmla="*/ 753 w 9252"/>
                              <a:gd name="csY1" fmla="*/ 10000 h 10000"/>
                              <a:gd name="csX2" fmla="*/ 1507 w 9252"/>
                              <a:gd name="csY2" fmla="*/ 0 h 10000"/>
                              <a:gd name="csX3" fmla="*/ 2181 w 9252"/>
                              <a:gd name="csY3" fmla="*/ 10000 h 10000"/>
                              <a:gd name="csX4" fmla="*/ 2934 w 9252"/>
                              <a:gd name="csY4" fmla="*/ 0 h 10000"/>
                              <a:gd name="csX5" fmla="*/ 3684 w 9252"/>
                              <a:gd name="csY5" fmla="*/ 10000 h 10000"/>
                              <a:gd name="csX6" fmla="*/ 4440 w 9252"/>
                              <a:gd name="csY6" fmla="*/ 0 h 10000"/>
                              <a:gd name="csX7" fmla="*/ 5117 w 9252"/>
                              <a:gd name="csY7" fmla="*/ 10000 h 10000"/>
                              <a:gd name="csX8" fmla="*/ 5943 w 9252"/>
                              <a:gd name="csY8" fmla="*/ 0 h 10000"/>
                              <a:gd name="csX9" fmla="*/ 6694 w 9252"/>
                              <a:gd name="csY9" fmla="*/ 10000 h 10000"/>
                              <a:gd name="csX10" fmla="*/ 7071 w 9252"/>
                              <a:gd name="csY10" fmla="*/ 5012 h 10000"/>
                              <a:gd name="csX11" fmla="*/ 9252 w 9252"/>
                              <a:gd name="csY11" fmla="*/ 5012 h 10000"/>
                              <a:gd name="csX0" fmla="*/ 0 w 9186"/>
                              <a:gd name="csY0" fmla="*/ 10000 h 10000"/>
                              <a:gd name="csX1" fmla="*/ 815 w 9186"/>
                              <a:gd name="csY1" fmla="*/ 0 h 10000"/>
                              <a:gd name="csX2" fmla="*/ 1543 w 9186"/>
                              <a:gd name="csY2" fmla="*/ 10000 h 10000"/>
                              <a:gd name="csX3" fmla="*/ 2357 w 9186"/>
                              <a:gd name="csY3" fmla="*/ 0 h 10000"/>
                              <a:gd name="csX4" fmla="*/ 3168 w 9186"/>
                              <a:gd name="csY4" fmla="*/ 10000 h 10000"/>
                              <a:gd name="csX5" fmla="*/ 3985 w 9186"/>
                              <a:gd name="csY5" fmla="*/ 0 h 10000"/>
                              <a:gd name="csX6" fmla="*/ 4717 w 9186"/>
                              <a:gd name="csY6" fmla="*/ 10000 h 10000"/>
                              <a:gd name="csX7" fmla="*/ 5609 w 9186"/>
                              <a:gd name="csY7" fmla="*/ 0 h 10000"/>
                              <a:gd name="csX8" fmla="*/ 6421 w 9186"/>
                              <a:gd name="csY8" fmla="*/ 10000 h 10000"/>
                              <a:gd name="csX9" fmla="*/ 6829 w 9186"/>
                              <a:gd name="csY9" fmla="*/ 5012 h 10000"/>
                              <a:gd name="csX10" fmla="*/ 9186 w 9186"/>
                              <a:gd name="csY10" fmla="*/ 5012 h 10000"/>
                              <a:gd name="csX0" fmla="*/ 0 w 9113"/>
                              <a:gd name="csY0" fmla="*/ 0 h 10000"/>
                              <a:gd name="csX1" fmla="*/ 793 w 9113"/>
                              <a:gd name="csY1" fmla="*/ 10000 h 10000"/>
                              <a:gd name="csX2" fmla="*/ 1679 w 9113"/>
                              <a:gd name="csY2" fmla="*/ 0 h 10000"/>
                              <a:gd name="csX3" fmla="*/ 2562 w 9113"/>
                              <a:gd name="csY3" fmla="*/ 10000 h 10000"/>
                              <a:gd name="csX4" fmla="*/ 3451 w 9113"/>
                              <a:gd name="csY4" fmla="*/ 0 h 10000"/>
                              <a:gd name="csX5" fmla="*/ 4248 w 9113"/>
                              <a:gd name="csY5" fmla="*/ 10000 h 10000"/>
                              <a:gd name="csX6" fmla="*/ 5219 w 9113"/>
                              <a:gd name="csY6" fmla="*/ 0 h 10000"/>
                              <a:gd name="csX7" fmla="*/ 6103 w 9113"/>
                              <a:gd name="csY7" fmla="*/ 10000 h 10000"/>
                              <a:gd name="csX8" fmla="*/ 6547 w 9113"/>
                              <a:gd name="csY8" fmla="*/ 5012 h 10000"/>
                              <a:gd name="csX9" fmla="*/ 9113 w 9113"/>
                              <a:gd name="csY9" fmla="*/ 5012 h 10000"/>
                              <a:gd name="csX0" fmla="*/ 0 w 9130"/>
                              <a:gd name="csY0" fmla="*/ 10000 h 10000"/>
                              <a:gd name="csX1" fmla="*/ 972 w 9130"/>
                              <a:gd name="csY1" fmla="*/ 0 h 10000"/>
                              <a:gd name="csX2" fmla="*/ 1941 w 9130"/>
                              <a:gd name="csY2" fmla="*/ 10000 h 10000"/>
                              <a:gd name="csX3" fmla="*/ 2917 w 9130"/>
                              <a:gd name="csY3" fmla="*/ 0 h 10000"/>
                              <a:gd name="csX4" fmla="*/ 3791 w 9130"/>
                              <a:gd name="csY4" fmla="*/ 10000 h 10000"/>
                              <a:gd name="csX5" fmla="*/ 4857 w 9130"/>
                              <a:gd name="csY5" fmla="*/ 0 h 10000"/>
                              <a:gd name="csX6" fmla="*/ 5827 w 9130"/>
                              <a:gd name="csY6" fmla="*/ 10000 h 10000"/>
                              <a:gd name="csX7" fmla="*/ 6314 w 9130"/>
                              <a:gd name="csY7" fmla="*/ 5012 h 10000"/>
                              <a:gd name="csX8" fmla="*/ 9130 w 9130"/>
                              <a:gd name="csY8" fmla="*/ 5012 h 10000"/>
                              <a:gd name="csX0" fmla="*/ 0 w 10000"/>
                              <a:gd name="csY0" fmla="*/ 10091 h 10091"/>
                              <a:gd name="csX1" fmla="*/ 469 w 10000"/>
                              <a:gd name="csY1" fmla="*/ 5410 h 10091"/>
                              <a:gd name="csX2" fmla="*/ 1065 w 10000"/>
                              <a:gd name="csY2" fmla="*/ 91 h 10091"/>
                              <a:gd name="csX3" fmla="*/ 2126 w 10000"/>
                              <a:gd name="csY3" fmla="*/ 10091 h 10091"/>
                              <a:gd name="csX4" fmla="*/ 3195 w 10000"/>
                              <a:gd name="csY4" fmla="*/ 91 h 10091"/>
                              <a:gd name="csX5" fmla="*/ 4152 w 10000"/>
                              <a:gd name="csY5" fmla="*/ 10091 h 10091"/>
                              <a:gd name="csX6" fmla="*/ 5320 w 10000"/>
                              <a:gd name="csY6" fmla="*/ 91 h 10091"/>
                              <a:gd name="csX7" fmla="*/ 6382 w 10000"/>
                              <a:gd name="csY7" fmla="*/ 10091 h 10091"/>
                              <a:gd name="csX8" fmla="*/ 6916 w 10000"/>
                              <a:gd name="csY8" fmla="*/ 5103 h 10091"/>
                              <a:gd name="csX9" fmla="*/ 10000 w 10000"/>
                              <a:gd name="csY9" fmla="*/ 5103 h 10091"/>
                              <a:gd name="csX0" fmla="*/ 0 w 11459"/>
                              <a:gd name="csY0" fmla="*/ 5634 h 10091"/>
                              <a:gd name="csX1" fmla="*/ 1928 w 11459"/>
                              <a:gd name="csY1" fmla="*/ 5410 h 10091"/>
                              <a:gd name="csX2" fmla="*/ 2524 w 11459"/>
                              <a:gd name="csY2" fmla="*/ 91 h 10091"/>
                              <a:gd name="csX3" fmla="*/ 3585 w 11459"/>
                              <a:gd name="csY3" fmla="*/ 10091 h 10091"/>
                              <a:gd name="csX4" fmla="*/ 4654 w 11459"/>
                              <a:gd name="csY4" fmla="*/ 91 h 10091"/>
                              <a:gd name="csX5" fmla="*/ 5611 w 11459"/>
                              <a:gd name="csY5" fmla="*/ 10091 h 10091"/>
                              <a:gd name="csX6" fmla="*/ 6779 w 11459"/>
                              <a:gd name="csY6" fmla="*/ 91 h 10091"/>
                              <a:gd name="csX7" fmla="*/ 7841 w 11459"/>
                              <a:gd name="csY7" fmla="*/ 10091 h 10091"/>
                              <a:gd name="csX8" fmla="*/ 8375 w 11459"/>
                              <a:gd name="csY8" fmla="*/ 5103 h 10091"/>
                              <a:gd name="csX9" fmla="*/ 11459 w 11459"/>
                              <a:gd name="csY9" fmla="*/ 5103 h 10091"/>
                              <a:gd name="csX0" fmla="*/ 0 w 11459"/>
                              <a:gd name="csY0" fmla="*/ 5634 h 10091"/>
                              <a:gd name="csX1" fmla="*/ 1928 w 11459"/>
                              <a:gd name="csY1" fmla="*/ 5410 h 10091"/>
                              <a:gd name="csX2" fmla="*/ 2524 w 11459"/>
                              <a:gd name="csY2" fmla="*/ 91 h 10091"/>
                              <a:gd name="csX3" fmla="*/ 3585 w 11459"/>
                              <a:gd name="csY3" fmla="*/ 10091 h 10091"/>
                              <a:gd name="csX4" fmla="*/ 4654 w 11459"/>
                              <a:gd name="csY4" fmla="*/ 91 h 10091"/>
                              <a:gd name="csX5" fmla="*/ 5611 w 11459"/>
                              <a:gd name="csY5" fmla="*/ 10091 h 10091"/>
                              <a:gd name="csX6" fmla="*/ 6779 w 11459"/>
                              <a:gd name="csY6" fmla="*/ 91 h 10091"/>
                              <a:gd name="csX7" fmla="*/ 7841 w 11459"/>
                              <a:gd name="csY7" fmla="*/ 10091 h 10091"/>
                              <a:gd name="csX8" fmla="*/ 8375 w 11459"/>
                              <a:gd name="csY8" fmla="*/ 5103 h 10091"/>
                              <a:gd name="csX9" fmla="*/ 11459 w 11459"/>
                              <a:gd name="csY9" fmla="*/ 5103 h 10091"/>
                              <a:gd name="csX0" fmla="*/ 0 w 11459"/>
                              <a:gd name="csY0" fmla="*/ 5543 h 10000"/>
                              <a:gd name="csX1" fmla="*/ 1928 w 11459"/>
                              <a:gd name="csY1" fmla="*/ 5319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28 w 11459"/>
                              <a:gd name="csY1" fmla="*/ 5319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28 w 11459"/>
                              <a:gd name="csY1" fmla="*/ 5319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02 w 11459"/>
                              <a:gd name="csY1" fmla="*/ 5457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02 w 11459"/>
                              <a:gd name="csY1" fmla="*/ 5457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02 w 11459"/>
                              <a:gd name="csY1" fmla="*/ 5457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9557"/>
                              <a:gd name="csY0" fmla="*/ 5457 h 10000"/>
                              <a:gd name="csX1" fmla="*/ 622 w 9557"/>
                              <a:gd name="csY1" fmla="*/ 0 h 10000"/>
                              <a:gd name="csX2" fmla="*/ 1683 w 9557"/>
                              <a:gd name="csY2" fmla="*/ 10000 h 10000"/>
                              <a:gd name="csX3" fmla="*/ 2752 w 9557"/>
                              <a:gd name="csY3" fmla="*/ 0 h 10000"/>
                              <a:gd name="csX4" fmla="*/ 3709 w 9557"/>
                              <a:gd name="csY4" fmla="*/ 10000 h 10000"/>
                              <a:gd name="csX5" fmla="*/ 4877 w 9557"/>
                              <a:gd name="csY5" fmla="*/ 0 h 10000"/>
                              <a:gd name="csX6" fmla="*/ 5939 w 9557"/>
                              <a:gd name="csY6" fmla="*/ 10000 h 10000"/>
                              <a:gd name="csX7" fmla="*/ 6473 w 9557"/>
                              <a:gd name="csY7" fmla="*/ 5012 h 10000"/>
                              <a:gd name="csX8" fmla="*/ 9557 w 9557"/>
                              <a:gd name="csY8" fmla="*/ 5012 h 10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9557" h="10000">
                                <a:moveTo>
                                  <a:pt x="0" y="5457"/>
                                </a:moveTo>
                                <a:cubicBezTo>
                                  <a:pt x="177" y="3790"/>
                                  <a:pt x="216" y="2942"/>
                                  <a:pt x="622" y="0"/>
                                </a:cubicBezTo>
                                <a:cubicBezTo>
                                  <a:pt x="979" y="3333"/>
                                  <a:pt x="1330" y="6667"/>
                                  <a:pt x="1683" y="10000"/>
                                </a:cubicBezTo>
                                <a:lnTo>
                                  <a:pt x="2752" y="0"/>
                                </a:lnTo>
                                <a:cubicBezTo>
                                  <a:pt x="3072" y="3333"/>
                                  <a:pt x="3394" y="6667"/>
                                  <a:pt x="3709" y="10000"/>
                                </a:cubicBezTo>
                                <a:cubicBezTo>
                                  <a:pt x="4099" y="6667"/>
                                  <a:pt x="4487" y="3333"/>
                                  <a:pt x="4877" y="0"/>
                                </a:cubicBezTo>
                                <a:cubicBezTo>
                                  <a:pt x="5234" y="3333"/>
                                  <a:pt x="5584" y="6667"/>
                                  <a:pt x="5939" y="10000"/>
                                </a:cubicBezTo>
                                <a:cubicBezTo>
                                  <a:pt x="6117" y="8337"/>
                                  <a:pt x="6296" y="6675"/>
                                  <a:pt x="6473" y="5012"/>
                                </a:cubicBezTo>
                                <a:lnTo>
                                  <a:pt x="9557" y="5012"/>
                                </a:lnTo>
                              </a:path>
                            </a:pathLst>
                          </a:custGeom>
                          <a:noFill/>
                          <a:ln w="12700" cap="flat">
                            <a:solidFill>
                              <a:srgbClr val="000000"/>
                            </a:solidFill>
                            <a:prstDash val="solid"/>
                            <a:bevel/>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059CA25" id="组合 340" o:spid="_x0000_s1239" style="position:absolute;left:0;text-align:left;margin-left:252.4pt;margin-top:19.05pt;width:167.2pt;height:88.7pt;z-index:251715072;mso-position-horizontal-relative:text;mso-position-vertical-relative:text;mso-width-relative:margin;mso-height-relative:margin" coordorigin="-24,-528" coordsize="21242,11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">
                <v:group id="组合 339" o:spid="_x0000_s1240" style="position:absolute;left:-24;top:-528;width:21241;height:11279" coordorigin="-24,-528" coordsize="21242,1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">
                  <v:group id="组合 337" o:spid="_x0000_s1241" style="position:absolute;left:-24;top:-528;width:21241;height:11279" coordorigin="-24,-529" coordsize="21250,1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">
                    <v:group id="组合 651356411" o:spid="_x0000_s1242" style="position:absolute;left:-24;top:-529;width:21249;height:11291" coordorigin="-32,-152" coordsize="27863,1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">
                      <v:group id="组合 100" o:spid="_x0000_s1243" style="position:absolute;left:1700;top:-152;width:26130;height:14769" coordorigin="3249,6810" coordsize="4115,2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">
                        <v:oval id="椭圆 4" o:spid="_x0000_s1244" style="position:absolute;left:6158;top:8608;width:165;height:1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" filled="f" strokeweight=".5pt">
                          <v:stroke dashstyle="dash"/>
                          <v:textbox style="mso-fit-shape-to-text:t" inset="1mm,0,1mm,0"/>
                        </v:oval>
                        <v:group id="组合 86" o:spid="_x0000_s1245" style="position:absolute;left:3249;top:8618;width:629;height:151" coordorigin="3145,11553" coordsize="629,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">
                          <v:shape id="自选图形 62" o:spid="_x0000_s1246" type="#_x0000_t32" style="position:absolute;left:3145;top:11553;width:0;height:1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" strokeweight="1.5pt"/>
                          <v:shape id="自选图形 82" o:spid="_x0000_s1247" type="#_x0000_t32" style="position:absolute;left:3774;top:11572;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" strokeweight="1.5pt"/>
                        </v:group>
                        <v:group id="_x0000_s1248" style="position:absolute;left:3852;top:8607;width:293;height:524" coordorigin="4863,10026" coordsize="293,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">
                          <v:shape id="文本框 53" o:spid="_x0000_s1249" type="#_x0000_t202" style="position:absolute;left:4863;top:10142;width:293;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" filled="f" stroked="f">
                            <v:textbox style="mso-fit-shape-to-text:t" inset="1mm,0,1mm,0">
                              <w:txbxContent>
                                <w:p w14:paraId="6CD44695" w14:textId="77777777" w:rsidR="00EC7BCF" w:rsidRPr="00004E84" w:rsidRDefault="00EC7BCF" w:rsidP="00EC7BCF">
                                  <w:pPr>
                                    <w:rPr>
                                      <w:i/>
                                      <w:sz w:val="18"/>
                                      <w:szCs w:val="18"/>
                                    </w:rPr>
                                  </w:pPr>
                                  <w:r w:rsidRPr="00004E84">
                                    <w:rPr>
                                      <w:i/>
                                      <w:sz w:val="18"/>
                                      <w:szCs w:val="18"/>
                                    </w:rPr>
                                    <w:t>A</w:t>
                                  </w:r>
                                </w:p>
                              </w:txbxContent>
                            </v:textbox>
                          </v:shape>
                          <v:oval id="椭圆 3" o:spid="_x0000_s1250" style="position:absolute;left:4925;top:10026;width:165;height:1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" filled="f" strokeweight="1pt">
                            <v:textbox style="mso-fit-shape-to-text:t" inset="1mm,0,1mm,0"/>
                          </v:oval>
                        </v:group>
                        <v:line id="直接连接符 1" o:spid="_x0000_s1251" style="position:absolute;visibility:visible;mso-wrap-style:square" from="3913,8789" to="6243,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" strokeweight="1pt"/>
                        <v:group id="组合 90" o:spid="_x0000_s1252" style="position:absolute;left:6061;top:6810;width:319;height:554" coordorigin="7072,8229" coordsize="319,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">
                          <v:oval id="椭圆 4" o:spid="_x0000_s1253" style="position:absolute;left:7175;top:8618;width:165;height:1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" filled="f" strokeweight=".5pt">
                            <v:stroke dashstyle="dash"/>
                            <v:textbox style="mso-fit-shape-to-text:t" inset="1mm,0,1mm,0"/>
                          </v:oval>
                          <v:shape id="文本框 55" o:spid="_x0000_s1254" type="#_x0000_t202" style="position:absolute;left:7072;top:8229;width:31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" filled="f" stroked="f">
                            <v:textbox style="mso-fit-shape-to-text:t" inset="1mm,0,1mm,0">
                              <w:txbxContent>
                                <w:p w14:paraId="168CCD90" w14:textId="77777777" w:rsidR="00EC7BCF" w:rsidRPr="00004E84" w:rsidRDefault="00EC7BCF" w:rsidP="00EC7BCF">
                                  <w:pPr>
                                    <w:rPr>
                                      <w:i/>
                                      <w:sz w:val="18"/>
                                      <w:szCs w:val="18"/>
                                    </w:rPr>
                                  </w:pPr>
                                  <w:r w:rsidRPr="00004E84">
                                    <w:rPr>
                                      <w:i/>
                                      <w:sz w:val="18"/>
                                      <w:szCs w:val="18"/>
                                    </w:rPr>
                                    <w:t>D</w:t>
                                  </w:r>
                                </w:p>
                              </w:txbxContent>
                            </v:textbox>
                          </v:shape>
                        </v:group>
                        <v:shape id="文本框 54" o:spid="_x0000_s1255" type="#_x0000_t202" style="position:absolute;left:6095;top:8728;width:293;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" filled="f" stroked="f">
                          <v:textbox style="mso-fit-shape-to-text:t" inset="1mm,0,1mm,0">
                            <w:txbxContent>
                              <w:p w14:paraId="27DDF941" w14:textId="77777777" w:rsidR="00EC7BCF" w:rsidRPr="00004E84" w:rsidRDefault="00EC7BCF" w:rsidP="00EC7BCF">
                                <w:pPr>
                                  <w:rPr>
                                    <w:i/>
                                    <w:sz w:val="18"/>
                                    <w:szCs w:val="18"/>
                                  </w:rPr>
                                </w:pPr>
                                <w:r w:rsidRPr="00004E84">
                                  <w:rPr>
                                    <w:i/>
                                    <w:sz w:val="18"/>
                                    <w:szCs w:val="18"/>
                                  </w:rPr>
                                  <w:t>B</w:t>
                                </w:r>
                              </w:p>
                            </w:txbxContent>
                          </v:textbox>
                        </v:shape>
                        <v:shape id="文本框 98" o:spid="_x0000_s1256" type="#_x0000_t202" style="position:absolute;left:7057;top:7770;width:307;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" filled="f" stroked="f">
                          <v:textbox style="mso-fit-shape-to-text:t" inset="1mm,0,1mm,0">
                            <w:txbxContent>
                              <w:p w14:paraId="40C97C19" w14:textId="77777777" w:rsidR="00EC7BCF" w:rsidRPr="00004E84" w:rsidRDefault="00EC7BCF" w:rsidP="00EC7BCF">
                                <w:pPr>
                                  <w:rPr>
                                    <w:i/>
                                    <w:sz w:val="18"/>
                                    <w:szCs w:val="18"/>
                                  </w:rPr>
                                </w:pPr>
                                <w:r w:rsidRPr="00004E84">
                                  <w:rPr>
                                    <w:i/>
                                    <w:sz w:val="18"/>
                                    <w:szCs w:val="18"/>
                                  </w:rPr>
                                  <w:t>C</w:t>
                                </w:r>
                              </w:p>
                            </w:txbxContent>
                          </v:textbox>
                        </v:shape>
                      </v:group>
                      <v:shape id="文本框 571752002" o:spid="_x0000_s1257" type="#_x0000_t202" style="position:absolute;left:-32;top:8637;width:8445;height:2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" filled="f" stroked="f">
                        <v:textbox style="mso-fit-shape-to-text:t" inset="1mm,0,1mm,0">
                          <w:txbxContent>
                            <w:p w14:paraId="2B61D849" w14:textId="77777777" w:rsidR="00EC7BCF" w:rsidRPr="00004E84" w:rsidRDefault="00EC7BCF" w:rsidP="00EC7BCF">
                              <w:pPr>
                                <w:rPr>
                                  <w:sz w:val="18"/>
                                  <w:szCs w:val="18"/>
                                </w:rPr>
                              </w:pPr>
                              <w:r w:rsidRPr="00004E84">
                                <w:rPr>
                                  <w:sz w:val="18"/>
                                  <w:szCs w:val="18"/>
                                </w:rPr>
                                <w:t>弹簧发射器</w:t>
                              </w:r>
                            </w:p>
                          </w:txbxContent>
                        </v:textbox>
                      </v:shape>
                    </v:group>
                    <v:shape id="任意多边形: 形状 25" o:spid="_x0000_s1258" style="position:absolute;left:13854;top:3246;width:7757;height:3908;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" path="m866648,433337c866648,194018,672643,,433324,,194005,,,194018,,433337e" filled="f" strokecolor="black [3213]" strokeweight="1pt">
                      <v:stroke miterlimit="1" joinstyle="miter"/>
                      <v:path arrowok="t" textboxrect="0,0,866648,433337"/>
                    </v:shape>
                  </v:group>
                  <v:shape id="矩形 338" o:spid="_x0000_s1259" style="position:absolute;left:1727;top:8144;width:2788;height:927;visibility:visible;mso-wrap-style:square;v-text-anchor:middle" coordsize="312383,95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" path="m312383,95977l,95977,,,312383,e" filled="f" strokecolor="black [3213]" strokeweight="1pt">
                    <v:stroke joinstyle="miter"/>
                    <v:path arrowok="t" o:connecttype="custom" o:connectlocs="278845,92661;0,92661;0,0;278845,0" o:connectangles="0,0,0,0"/>
                  </v:shape>
                </v:group>
                <v:shape id="任意多边形: 形状 5" o:spid="_x0000_s1260" style="position:absolute;left:1336;top:8281;width:2917;height:659;flip:x;visibility:visible;mso-wrap-style:square;v-text-anchor:top" coordsize="955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" path="m,5457c177,3790,216,2942,622,v357,3333,708,6667,1061,10000l2752,v320,3333,642,6667,957,10000c4099,6667,4487,3333,4877,v357,3333,707,6667,1062,10000c6117,8337,6296,6675,6473,5012r3084,e" filled="f" strokeweight="1pt">
                  <v:stroke joinstyle="bevel"/>
                  <v:path arrowok="t" o:connecttype="custom" o:connectlocs="0,35950;18987,0;51375,65879;84007,0;113220,65879;148874,0;181293,65879;197593,33019;291735,33019" o:connectangles="0,0,0,0,0,0,0,0,0"/>
                </v:shape>
                <w10:wrap type="square"/>
              </v:group>
            </w:pict>
          </mc:Fallback>
        </mc:AlternateContent>
      </w:r>
      <w:r w:rsidR="00EC7BCF" w:rsidRPr="000773AA">
        <w:rPr>
          <w:rFonts w:hint="eastAsia"/>
        </w:rPr>
        <w:t>三</w:t>
      </w:r>
      <w:r w:rsidR="00EC7BCF" w:rsidRPr="000773AA">
        <w:t>、力学研究</w:t>
      </w:r>
    </w:p>
    <w:p w14:paraId="74007A9C" w14:textId="1D52FBD0" w:rsidR="00EC7BCF" w:rsidRPr="000773AA" w:rsidRDefault="00E814A8" w:rsidP="00004E84">
      <w:pPr>
        <w:pStyle w:val="af0"/>
      </w:pPr>
      <w:r>
        <w:rPr>
          <w:rFonts w:hint="eastAsia"/>
        </w:rPr>
        <w:t>如</w:t>
      </w:r>
      <w:r w:rsidR="00EC7BCF" w:rsidRPr="000773AA">
        <w:t>图为某创新实验室制作的一个</w:t>
      </w:r>
      <w:r w:rsidR="00AC4A91" w:rsidRPr="000773AA">
        <w:rPr>
          <w:rFonts w:hint="eastAsia"/>
        </w:rPr>
        <w:t>“</w:t>
      </w:r>
      <w:r w:rsidR="00EC7BCF" w:rsidRPr="000773AA">
        <w:t>圆环轨道力学装置</w:t>
      </w:r>
      <w:r w:rsidR="00AC4A91" w:rsidRPr="000773AA">
        <w:rPr>
          <w:rFonts w:hint="eastAsia"/>
        </w:rPr>
        <w:t>”</w:t>
      </w:r>
      <w:r w:rsidR="00EC7BCF" w:rsidRPr="000773AA">
        <w:t>示意图</w:t>
      </w:r>
      <w:r w:rsidR="00DF309B" w:rsidRPr="000773AA">
        <w:t>。</w:t>
      </w:r>
      <w:r w:rsidR="00EC7BCF" w:rsidRPr="000773AA">
        <w:t>其中直轨道</w:t>
      </w:r>
      <w:r w:rsidR="00EC7BCF" w:rsidRPr="000773AA">
        <w:rPr>
          <w:i/>
          <w:iCs/>
        </w:rPr>
        <w:t>AB</w:t>
      </w:r>
      <w:r w:rsidR="00EC7BCF" w:rsidRPr="000773AA">
        <w:t>与光滑竖直半圆轨道</w:t>
      </w:r>
      <w:r w:rsidR="00EC7BCF" w:rsidRPr="000773AA">
        <w:rPr>
          <w:i/>
          <w:iCs/>
        </w:rPr>
        <w:t>BCD</w:t>
      </w:r>
      <w:r w:rsidR="00EC7BCF" w:rsidRPr="000773AA">
        <w:t>平滑连接，直径</w:t>
      </w:r>
      <w:r w:rsidR="00EC7BCF" w:rsidRPr="000773AA">
        <w:rPr>
          <w:i/>
          <w:iCs/>
        </w:rPr>
        <w:t>BD</w:t>
      </w:r>
      <w:r w:rsidR="00EC7BCF" w:rsidRPr="000773AA">
        <w:t>处于竖直方向，</w:t>
      </w:r>
      <w:r w:rsidR="00EC7BCF" w:rsidRPr="00951FDD">
        <w:rPr>
          <w:i/>
          <w:iCs/>
        </w:rPr>
        <w:t>C</w:t>
      </w:r>
      <w:r w:rsidR="00EC7BCF" w:rsidRPr="000773AA">
        <w:t>点位于圆心等高处一小球经固定的弹簧发射器发射出后，沿直轨道运动，经</w:t>
      </w:r>
      <w:r w:rsidR="00EC7BCF" w:rsidRPr="00951FDD">
        <w:rPr>
          <w:i/>
          <w:iCs/>
        </w:rPr>
        <w:t>B</w:t>
      </w:r>
      <w:r w:rsidR="00EC7BCF" w:rsidRPr="000773AA">
        <w:t>点沿半圆轨道上升，并从</w:t>
      </w:r>
      <w:r w:rsidR="00EC7BCF" w:rsidRPr="000773AA">
        <w:rPr>
          <w:i/>
          <w:iCs/>
        </w:rPr>
        <w:t>D</w:t>
      </w:r>
      <w:r w:rsidR="00EC7BCF" w:rsidRPr="000773AA">
        <w:t>点水平抛出，最后落在轨道</w:t>
      </w:r>
      <w:r w:rsidR="00EC7BCF" w:rsidRPr="000773AA">
        <w:rPr>
          <w:i/>
          <w:iCs/>
        </w:rPr>
        <w:t>AB</w:t>
      </w:r>
      <w:r w:rsidR="00EC7BCF" w:rsidRPr="000773AA">
        <w:t>上</w:t>
      </w:r>
      <w:r w:rsidR="00DF309B" w:rsidRPr="000773AA">
        <w:t>。</w:t>
      </w:r>
      <w:r w:rsidR="00EC7BCF" w:rsidRPr="000773AA">
        <w:t>已知小球质量为</w:t>
      </w:r>
      <w:r w:rsidR="00DF309B" w:rsidRPr="000773AA">
        <w:rPr>
          <w:i/>
          <w:iCs/>
        </w:rPr>
        <w:t>m</w:t>
      </w:r>
      <w:r w:rsidR="00DF309B" w:rsidRPr="000773AA">
        <w:t xml:space="preserve"> = 0.5 </w:t>
      </w:r>
      <w:r w:rsidR="00EC7BCF" w:rsidRPr="000773AA">
        <w:t>kg</w:t>
      </w:r>
      <w:r w:rsidR="00EC7BCF" w:rsidRPr="000773AA">
        <w:t>，半圆轨道半径</w:t>
      </w:r>
      <w:r w:rsidR="00DF309B" w:rsidRPr="000773AA">
        <w:rPr>
          <w:i/>
          <w:iCs/>
        </w:rPr>
        <w:t>R</w:t>
      </w:r>
      <w:r w:rsidR="00DF309B" w:rsidRPr="000773AA">
        <w:t xml:space="preserve"> = 0.4 m</w:t>
      </w:r>
      <w:r w:rsidR="00EC7BCF" w:rsidRPr="000773AA">
        <w:t>，安装于</w:t>
      </w:r>
      <w:r w:rsidR="00EC7BCF" w:rsidRPr="000773AA">
        <w:rPr>
          <w:i/>
          <w:iCs/>
        </w:rPr>
        <w:t>D</w:t>
      </w:r>
      <w:r w:rsidR="00EC7BCF" w:rsidRPr="000773AA">
        <w:t>处的光电门测得速度</w:t>
      </w:r>
      <w:r w:rsidR="00DF309B" w:rsidRPr="000773AA">
        <w:rPr>
          <w:rFonts w:ascii="Book Antiqua" w:hAnsi="Book Antiqua"/>
          <w:i/>
          <w:iCs/>
        </w:rPr>
        <w:t>v</w:t>
      </w:r>
      <w:r w:rsidR="00DF309B" w:rsidRPr="000773AA">
        <w:rPr>
          <w:vertAlign w:val="subscript"/>
        </w:rPr>
        <w:t>D</w:t>
      </w:r>
      <w:r w:rsidR="00DF309B" w:rsidRPr="000773AA">
        <w:t xml:space="preserve"> = 3 </w:t>
      </w:r>
      <w:r w:rsidR="00EC7BCF" w:rsidRPr="000773AA">
        <w:t>m/s</w:t>
      </w:r>
      <w:r w:rsidR="00DF309B" w:rsidRPr="000773AA">
        <w:t>。</w:t>
      </w:r>
      <w:r w:rsidR="00EC7BCF" w:rsidRPr="000773AA">
        <w:t>重力加速度为</w:t>
      </w:r>
      <w:r w:rsidR="00DF309B" w:rsidRPr="000773AA">
        <w:rPr>
          <w:i/>
          <w:iCs/>
        </w:rPr>
        <w:t>g</w:t>
      </w:r>
      <w:r w:rsidR="00DF309B" w:rsidRPr="000773AA">
        <w:t xml:space="preserve"> = 10 </w:t>
      </w:r>
      <w:r w:rsidR="00EC7BCF" w:rsidRPr="000773AA">
        <w:t>m/s</w:t>
      </w:r>
      <w:r w:rsidR="00DF309B" w:rsidRPr="000773AA">
        <w:rPr>
          <w:vertAlign w:val="superscript"/>
        </w:rPr>
        <w:t>2</w:t>
      </w:r>
      <w:r w:rsidR="00DF309B" w:rsidRPr="000773AA">
        <w:t>。</w:t>
      </w:r>
      <w:r w:rsidR="00EC7BCF" w:rsidRPr="000773AA">
        <w:t>（不考虑</w:t>
      </w:r>
      <w:commentRangeStart w:id="2"/>
      <w:r w:rsidR="00EC7BCF" w:rsidRPr="000773AA">
        <w:t>空气阻力</w:t>
      </w:r>
      <w:commentRangeEnd w:id="2"/>
      <w:r w:rsidR="000773AA" w:rsidRPr="000773AA">
        <w:rPr>
          <w:rStyle w:val="a4"/>
          <w:szCs w:val="22"/>
        </w:rPr>
        <w:commentReference w:id="2"/>
      </w:r>
      <w:r w:rsidR="00EC7BCF" w:rsidRPr="000773AA">
        <w:t>）</w:t>
      </w:r>
    </w:p>
    <w:p w14:paraId="516CB472" w14:textId="77777777" w:rsidR="00EC7BCF" w:rsidRPr="000773AA" w:rsidRDefault="00EC7BCF" w:rsidP="00AC4A91"/>
    <w:p w14:paraId="52536A55" w14:textId="04D81657" w:rsidR="00EC7BCF" w:rsidRPr="000773AA" w:rsidRDefault="00EC7BCF" w:rsidP="00AC4A91">
      <w:r w:rsidRPr="000773AA">
        <w:rPr>
          <w:rFonts w:hint="eastAsia"/>
          <w:bCs/>
        </w:rPr>
        <w:t>6</w:t>
      </w:r>
      <w:r w:rsidRPr="000773AA">
        <w:rPr>
          <w:rFonts w:hint="eastAsia"/>
          <w:bCs/>
        </w:rPr>
        <w:t>．</w:t>
      </w:r>
      <w:r w:rsidRPr="000773AA">
        <w:t>小球从</w:t>
      </w:r>
      <w:r w:rsidRPr="000773AA">
        <w:rPr>
          <w:i/>
        </w:rPr>
        <w:t>A</w:t>
      </w:r>
      <w:r w:rsidRPr="000773AA">
        <w:t>点弹出时获得的动能由</w:t>
      </w:r>
      <w:r w:rsidR="00AC4A91" w:rsidRPr="000773AA">
        <w:rPr>
          <w:rFonts w:hint="eastAsia"/>
        </w:rPr>
        <w:t>____________</w:t>
      </w:r>
      <w:r w:rsidRPr="000773AA">
        <w:t>能转化而来</w:t>
      </w:r>
      <w:r w:rsidR="00951FDD">
        <w:rPr>
          <w:rFonts w:hint="eastAsia"/>
        </w:rPr>
        <w:t>。</w:t>
      </w:r>
      <w:r w:rsidRPr="000773AA">
        <w:rPr>
          <w:rFonts w:hint="eastAsia"/>
        </w:rPr>
        <w:t>运动</w:t>
      </w:r>
      <w:r w:rsidRPr="000773AA">
        <w:t>到</w:t>
      </w:r>
      <w:r w:rsidRPr="000773AA">
        <w:rPr>
          <w:i/>
        </w:rPr>
        <w:t>B</w:t>
      </w:r>
      <w:r w:rsidRPr="000773AA">
        <w:t>点时发现速度有所减小，可能的</w:t>
      </w:r>
      <w:r w:rsidRPr="000773AA">
        <w:rPr>
          <w:rFonts w:hint="eastAsia"/>
        </w:rPr>
        <w:t>原</w:t>
      </w:r>
      <w:r w:rsidRPr="000773AA">
        <w:t>因是</w:t>
      </w:r>
      <w:r w:rsidR="00AC4A91" w:rsidRPr="000773AA">
        <w:rPr>
          <w:rFonts w:hint="eastAsia"/>
        </w:rPr>
        <w:t>_______________________________</w:t>
      </w:r>
      <w:r w:rsidR="00AC4A91" w:rsidRPr="000773AA">
        <w:rPr>
          <w:rFonts w:hint="eastAsia"/>
        </w:rPr>
        <w:t>。</w:t>
      </w:r>
    </w:p>
    <w:p w14:paraId="662F2565" w14:textId="77777777" w:rsidR="00DF309B" w:rsidRPr="000773AA" w:rsidRDefault="00DF309B" w:rsidP="00DF309B"/>
    <w:p w14:paraId="65230E73" w14:textId="21CA1A38" w:rsidR="00EC7BCF" w:rsidRPr="000773AA" w:rsidRDefault="00EC7BCF" w:rsidP="00DF309B">
      <w:r w:rsidRPr="000773AA">
        <w:rPr>
          <w:rFonts w:hint="eastAsia"/>
        </w:rPr>
        <w:t>7</w:t>
      </w:r>
      <w:r w:rsidRPr="000773AA">
        <w:rPr>
          <w:rFonts w:hint="eastAsia"/>
        </w:rPr>
        <w:t>．（多选）</w:t>
      </w:r>
      <w:r w:rsidRPr="000773AA">
        <w:t>小球沿</w:t>
      </w:r>
      <w:r w:rsidRPr="000773AA">
        <w:rPr>
          <w:i/>
        </w:rPr>
        <w:t>BCD</w:t>
      </w:r>
      <w:r w:rsidRPr="000773AA">
        <w:t>轨道</w:t>
      </w:r>
      <w:r w:rsidRPr="000773AA">
        <w:rPr>
          <w:rFonts w:hint="eastAsia"/>
        </w:rPr>
        <w:t>上升</w:t>
      </w:r>
      <w:r w:rsidRPr="000773AA">
        <w:t>过程中，小球</w:t>
      </w:r>
      <w:r w:rsidRPr="000773AA">
        <w:rPr>
          <w:rFonts w:hint="eastAsia"/>
        </w:rPr>
        <w:t>（</w:t>
      </w:r>
      <w:r w:rsidRPr="000773AA">
        <w:rPr>
          <w:rFonts w:hint="eastAsia"/>
        </w:rPr>
        <w:t xml:space="preserve"> </w:t>
      </w:r>
      <w:r w:rsidRPr="000773AA">
        <w:t xml:space="preserve">   </w:t>
      </w:r>
      <w:r w:rsidRPr="000773AA">
        <w:rPr>
          <w:rFonts w:hint="eastAsia"/>
        </w:rPr>
        <w:t>）</w:t>
      </w:r>
    </w:p>
    <w:p w14:paraId="0CEE4E3D" w14:textId="77777777" w:rsidR="00EC7BCF" w:rsidRPr="000773AA" w:rsidRDefault="00EC7BCF" w:rsidP="00EC7BCF">
      <w:r w:rsidRPr="000773AA">
        <w:t>A</w:t>
      </w:r>
      <w:r w:rsidRPr="000773AA">
        <w:rPr>
          <w:rFonts w:hint="eastAsia"/>
        </w:rPr>
        <w:t>．</w:t>
      </w:r>
      <w:r w:rsidRPr="000773AA">
        <w:t>在</w:t>
      </w:r>
      <w:r w:rsidRPr="000773AA">
        <w:rPr>
          <w:i/>
        </w:rPr>
        <w:t>D</w:t>
      </w:r>
      <w:r w:rsidRPr="000773AA">
        <w:t>点时加速度方向向下</w:t>
      </w:r>
    </w:p>
    <w:p w14:paraId="2D3C2253" w14:textId="77777777" w:rsidR="00EC7BCF" w:rsidRPr="000773AA" w:rsidRDefault="00EC7BCF" w:rsidP="00EC7BCF">
      <w:r w:rsidRPr="000773AA">
        <w:t>B</w:t>
      </w:r>
      <w:r w:rsidRPr="000773AA">
        <w:rPr>
          <w:rFonts w:hint="eastAsia"/>
        </w:rPr>
        <w:t>．</w:t>
      </w:r>
      <w:r w:rsidRPr="000773AA">
        <w:t>在</w:t>
      </w:r>
      <w:r w:rsidRPr="000773AA">
        <w:rPr>
          <w:i/>
        </w:rPr>
        <w:t>C</w:t>
      </w:r>
      <w:r w:rsidRPr="000773AA">
        <w:t>点时加速度方向向左</w:t>
      </w:r>
    </w:p>
    <w:p w14:paraId="76FD8B69" w14:textId="77777777" w:rsidR="00EC7BCF" w:rsidRPr="000773AA" w:rsidRDefault="00EC7BCF" w:rsidP="00EC7BCF">
      <w:r w:rsidRPr="000773AA">
        <w:t>C</w:t>
      </w:r>
      <w:r w:rsidRPr="000773AA">
        <w:rPr>
          <w:rFonts w:hint="eastAsia"/>
        </w:rPr>
        <w:t>．</w:t>
      </w:r>
      <w:r w:rsidRPr="000773AA">
        <w:t>从</w:t>
      </w:r>
      <w:r w:rsidRPr="000773AA">
        <w:rPr>
          <w:i/>
        </w:rPr>
        <w:t>B</w:t>
      </w:r>
      <w:r w:rsidRPr="000773AA">
        <w:t>到</w:t>
      </w:r>
      <w:r w:rsidRPr="000773AA">
        <w:rPr>
          <w:i/>
        </w:rPr>
        <w:t>D</w:t>
      </w:r>
      <w:r w:rsidRPr="000773AA">
        <w:t>的过程中，只有重力做功</w:t>
      </w:r>
    </w:p>
    <w:p w14:paraId="77DA435C" w14:textId="77777777" w:rsidR="00EC7BCF" w:rsidRPr="000773AA" w:rsidRDefault="00EC7BCF" w:rsidP="00EC7BCF">
      <w:r w:rsidRPr="000773AA">
        <w:t>D</w:t>
      </w:r>
      <w:r w:rsidRPr="000773AA">
        <w:rPr>
          <w:rFonts w:hint="eastAsia"/>
        </w:rPr>
        <w:t>．</w:t>
      </w:r>
      <w:r w:rsidRPr="000773AA">
        <w:t>从</w:t>
      </w:r>
      <w:r w:rsidRPr="000773AA">
        <w:rPr>
          <w:i/>
        </w:rPr>
        <w:t>B</w:t>
      </w:r>
      <w:r w:rsidRPr="000773AA">
        <w:t>到</w:t>
      </w:r>
      <w:r w:rsidRPr="000773AA">
        <w:rPr>
          <w:i/>
        </w:rPr>
        <w:t>D</w:t>
      </w:r>
      <w:r w:rsidRPr="000773AA">
        <w:t>的过程中，</w:t>
      </w:r>
      <w:r w:rsidRPr="000773AA">
        <w:rPr>
          <w:rFonts w:hint="eastAsia"/>
        </w:rPr>
        <w:t>支持力先做正功后做负功</w:t>
      </w:r>
    </w:p>
    <w:p w14:paraId="657191B3" w14:textId="77777777" w:rsidR="00AC4A91" w:rsidRPr="000773AA" w:rsidRDefault="00AC4A91" w:rsidP="00AC4A91">
      <w:pPr>
        <w:rPr>
          <w:bCs/>
        </w:rPr>
      </w:pPr>
    </w:p>
    <w:p w14:paraId="0B572952" w14:textId="0780ADC8" w:rsidR="00EC7BCF" w:rsidRPr="000773AA" w:rsidRDefault="00EC7BCF" w:rsidP="00AC4A91">
      <w:r w:rsidRPr="000773AA">
        <w:rPr>
          <w:bCs/>
        </w:rPr>
        <w:t>8</w:t>
      </w:r>
      <w:r w:rsidRPr="000773AA">
        <w:rPr>
          <w:bCs/>
        </w:rPr>
        <w:t>．</w:t>
      </w:r>
      <w:r w:rsidRPr="000773AA">
        <w:t>小球</w:t>
      </w:r>
      <w:r w:rsidRPr="000773AA">
        <w:rPr>
          <w:spacing w:val="-4"/>
        </w:rPr>
        <w:t>从</w:t>
      </w:r>
      <w:r w:rsidRPr="000773AA">
        <w:rPr>
          <w:i/>
          <w:spacing w:val="-4"/>
        </w:rPr>
        <w:t>B</w:t>
      </w:r>
      <w:r w:rsidRPr="000773AA">
        <w:rPr>
          <w:spacing w:val="-4"/>
        </w:rPr>
        <w:t>点到达</w:t>
      </w:r>
      <w:r w:rsidRPr="000773AA">
        <w:rPr>
          <w:i/>
          <w:spacing w:val="-4"/>
        </w:rPr>
        <w:t>D</w:t>
      </w:r>
      <w:r w:rsidRPr="000773AA">
        <w:rPr>
          <w:spacing w:val="-4"/>
        </w:rPr>
        <w:t>点的过程中，其速度</w:t>
      </w:r>
      <w:r w:rsidRPr="000773AA">
        <w:rPr>
          <w:rFonts w:hint="eastAsia"/>
          <w:spacing w:val="-4"/>
        </w:rPr>
        <w:t>大小</w:t>
      </w:r>
      <w:r w:rsidRPr="000773AA">
        <w:rPr>
          <w:rFonts w:ascii="Book Antiqua" w:hAnsi="Book Antiqua"/>
          <w:i/>
          <w:spacing w:val="-4"/>
          <w:szCs w:val="21"/>
        </w:rPr>
        <w:t>v</w:t>
      </w:r>
      <w:r w:rsidRPr="000773AA">
        <w:rPr>
          <w:i/>
          <w:spacing w:val="-4"/>
          <w:szCs w:val="21"/>
          <w:vertAlign w:val="subscript"/>
        </w:rPr>
        <w:t>t</w:t>
      </w:r>
      <w:r w:rsidRPr="000773AA">
        <w:rPr>
          <w:spacing w:val="-4"/>
        </w:rPr>
        <w:t>与其离</w:t>
      </w:r>
      <w:r w:rsidRPr="000773AA">
        <w:rPr>
          <w:i/>
          <w:spacing w:val="-4"/>
        </w:rPr>
        <w:t>B</w:t>
      </w:r>
      <w:r w:rsidRPr="000773AA">
        <w:rPr>
          <w:spacing w:val="-4"/>
        </w:rPr>
        <w:t>点的</w:t>
      </w:r>
      <w:r w:rsidRPr="000773AA">
        <w:rPr>
          <w:rFonts w:hint="eastAsia"/>
          <w:spacing w:val="-4"/>
        </w:rPr>
        <w:t>竖直</w:t>
      </w:r>
      <w:r w:rsidRPr="000773AA">
        <w:rPr>
          <w:spacing w:val="-4"/>
        </w:rPr>
        <w:t>高度</w:t>
      </w:r>
      <w:r w:rsidRPr="000773AA">
        <w:rPr>
          <w:i/>
          <w:spacing w:val="-4"/>
        </w:rPr>
        <w:t>h</w:t>
      </w:r>
      <w:r w:rsidRPr="000773AA">
        <w:rPr>
          <w:rFonts w:hint="eastAsia"/>
          <w:spacing w:val="-4"/>
        </w:rPr>
        <w:t>的</w:t>
      </w:r>
      <w:r w:rsidRPr="000773AA">
        <w:rPr>
          <w:spacing w:val="-4"/>
        </w:rPr>
        <w:t>关</w:t>
      </w:r>
      <w:r w:rsidRPr="000773AA">
        <w:t>系，下列</w:t>
      </w:r>
      <w:r w:rsidR="00AC4A91" w:rsidRPr="000773AA">
        <w:rPr>
          <w:rFonts w:ascii="Book Antiqua" w:hAnsi="Book Antiqua"/>
          <w:i/>
          <w:spacing w:val="-4"/>
          <w:szCs w:val="21"/>
        </w:rPr>
        <w:t>v</w:t>
      </w:r>
      <w:r w:rsidR="00AC4A91" w:rsidRPr="000773AA">
        <w:rPr>
          <w:i/>
          <w:spacing w:val="-4"/>
          <w:szCs w:val="21"/>
          <w:vertAlign w:val="subscript"/>
        </w:rPr>
        <w:t>t</w:t>
      </w:r>
      <w:r w:rsidR="00AC4A91" w:rsidRPr="000773AA">
        <w:rPr>
          <w:bCs/>
        </w:rPr>
        <w:t>–</w:t>
      </w:r>
      <w:r w:rsidR="00AC4A91" w:rsidRPr="000773AA">
        <w:rPr>
          <w:rFonts w:hint="eastAsia"/>
          <w:i/>
          <w:spacing w:val="-4"/>
          <w:szCs w:val="21"/>
        </w:rPr>
        <w:t>h</w:t>
      </w:r>
      <w:r w:rsidRPr="000773AA">
        <w:t>图可能正确的是</w:t>
      </w:r>
      <w:r w:rsidRPr="000773AA">
        <w:rPr>
          <w:rFonts w:hint="eastAsia"/>
        </w:rPr>
        <w:t>（</w:t>
      </w:r>
      <w:r w:rsidRPr="000773AA">
        <w:rPr>
          <w:rFonts w:hint="eastAsia"/>
        </w:rPr>
        <w:t xml:space="preserve"> </w:t>
      </w:r>
      <w:r w:rsidRPr="000773AA">
        <w:t xml:space="preserve">    </w:t>
      </w:r>
      <w:r w:rsidRPr="000773AA">
        <w:rPr>
          <w:rFonts w:hint="eastAsia"/>
        </w:rPr>
        <w:t>）</w:t>
      </w:r>
    </w:p>
    <w:p w14:paraId="29D8DCDF" w14:textId="50A34367" w:rsidR="00EC7BCF" w:rsidRDefault="00004E84" w:rsidP="00EC7BCF">
      <w:r>
        <w:rPr>
          <w:noProof/>
        </w:rPr>
        <mc:AlternateContent>
          <mc:Choice Requires="wpg">
            <w:drawing>
              <wp:inline distT="0" distB="0" distL="0" distR="0" wp14:anchorId="225D9F49" wp14:editId="7D6FC7CA">
                <wp:extent cx="4264451" cy="1184601"/>
                <wp:effectExtent l="0" t="0" r="60325" b="15875"/>
                <wp:docPr id="1291421338" name="组合 343"/>
                <wp:cNvGraphicFramePr/>
                <a:graphic xmlns:a="http://schemas.openxmlformats.org/drawingml/2006/main">
                  <a:graphicData uri="http://schemas.microsoft.com/office/word/2010/wordprocessingGroup">
                    <wpg:wgp>
                      <wpg:cNvGrpSpPr/>
                      <wpg:grpSpPr>
                        <a:xfrm>
                          <a:off x="0" y="0"/>
                          <a:ext cx="4264451" cy="1184601"/>
                          <a:chOff x="41903" y="75313"/>
                          <a:chExt cx="4264451" cy="1184601"/>
                        </a:xfrm>
                      </wpg:grpSpPr>
                      <wpg:grpSp>
                        <wpg:cNvPr id="1425364466" name="组合 341"/>
                        <wpg:cNvGrpSpPr/>
                        <wpg:grpSpPr>
                          <a:xfrm>
                            <a:off x="41903" y="75313"/>
                            <a:ext cx="4264451" cy="1184601"/>
                            <a:chOff x="41903" y="75313"/>
                            <a:chExt cx="4264451" cy="1184601"/>
                          </a:xfrm>
                        </wpg:grpSpPr>
                        <wpg:grpSp>
                          <wpg:cNvPr id="1032346087" name="组合 1032346087"/>
                          <wpg:cNvGrpSpPr>
                            <a:grpSpLocks/>
                          </wpg:cNvGrpSpPr>
                          <wpg:grpSpPr bwMode="auto">
                            <a:xfrm>
                              <a:off x="41903" y="75313"/>
                              <a:ext cx="4264451" cy="1184601"/>
                              <a:chOff x="1669" y="10325"/>
                              <a:chExt cx="7531" cy="2092"/>
                            </a:xfrm>
                          </wpg:grpSpPr>
                          <wpg:grpSp>
                            <wpg:cNvPr id="1610983383" name="Group 161"/>
                            <wpg:cNvGrpSpPr>
                              <a:grpSpLocks/>
                            </wpg:cNvGrpSpPr>
                            <wpg:grpSpPr bwMode="auto">
                              <a:xfrm>
                                <a:off x="1669" y="10325"/>
                                <a:ext cx="1729" cy="1793"/>
                                <a:chOff x="1669" y="10481"/>
                                <a:chExt cx="1729" cy="1793"/>
                              </a:xfrm>
                            </wpg:grpSpPr>
                            <wps:wsp>
                              <wps:cNvPr id="759184542" name="文本框 2"/>
                              <wps:cNvSpPr txBox="1">
                                <a:spLocks noChangeArrowheads="1"/>
                              </wps:cNvSpPr>
                              <wps:spPr bwMode="auto">
                                <a:xfrm>
                                  <a:off x="3169" y="11924"/>
                                  <a:ext cx="22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E1792" w14:textId="77777777" w:rsidR="00004E84" w:rsidRPr="00004E84" w:rsidRDefault="00004E84" w:rsidP="00EC7BCF">
                                    <w:pPr>
                                      <w:rPr>
                                        <w:i/>
                                        <w:sz w:val="18"/>
                                        <w:szCs w:val="18"/>
                                      </w:rPr>
                                    </w:pPr>
                                    <w:r w:rsidRPr="00004E84">
                                      <w:rPr>
                                        <w:i/>
                                        <w:sz w:val="18"/>
                                        <w:szCs w:val="18"/>
                                      </w:rPr>
                                      <w:t>h</w:t>
                                    </w:r>
                                  </w:p>
                                </w:txbxContent>
                              </wps:txbx>
                              <wps:bodyPr rot="0" vert="horz" wrap="none" lIns="36000" tIns="0" rIns="36000" bIns="0" anchor="t" anchorCtr="0" upright="1">
                                <a:spAutoFit/>
                              </wps:bodyPr>
                            </wps:wsp>
                            <wps:wsp>
                              <wps:cNvPr id="1967925131" name="文本框 2"/>
                              <wps:cNvSpPr txBox="1">
                                <a:spLocks noChangeArrowheads="1"/>
                              </wps:cNvSpPr>
                              <wps:spPr bwMode="auto">
                                <a:xfrm>
                                  <a:off x="1694" y="11737"/>
                                  <a:ext cx="27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92223" w14:textId="217F5CFA" w:rsidR="00004E84" w:rsidRPr="00004E84" w:rsidRDefault="00004E84" w:rsidP="00004E84">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17826458" name="文本框 2"/>
                              <wps:cNvSpPr txBox="1">
                                <a:spLocks noChangeArrowheads="1"/>
                              </wps:cNvSpPr>
                              <wps:spPr bwMode="auto">
                                <a:xfrm>
                                  <a:off x="1669" y="10481"/>
                                  <a:ext cx="26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60A49"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wps:txbx>
                              <wps:bodyPr rot="0" vert="horz" wrap="none" lIns="36000" tIns="0" rIns="36000" bIns="0" anchor="t" anchorCtr="0" upright="1">
                                <a:spAutoFit/>
                              </wps:bodyPr>
                            </wps:wsp>
                          </wpg:grpSp>
                          <wpg:grpSp>
                            <wpg:cNvPr id="1598435339" name="Group 167"/>
                            <wpg:cNvGrpSpPr>
                              <a:grpSpLocks/>
                            </wpg:cNvGrpSpPr>
                            <wpg:grpSpPr bwMode="auto">
                              <a:xfrm>
                                <a:off x="3604" y="10325"/>
                                <a:ext cx="1738" cy="1792"/>
                                <a:chOff x="1524" y="10501"/>
                                <a:chExt cx="1738" cy="1792"/>
                              </a:xfrm>
                            </wpg:grpSpPr>
                            <wps:wsp>
                              <wps:cNvPr id="846007569" name="文本框 2"/>
                              <wps:cNvSpPr txBox="1">
                                <a:spLocks noChangeArrowheads="1"/>
                              </wps:cNvSpPr>
                              <wps:spPr bwMode="auto">
                                <a:xfrm>
                                  <a:off x="3033" y="11943"/>
                                  <a:ext cx="22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5416E" w14:textId="77777777" w:rsidR="00004E84" w:rsidRPr="00004E84" w:rsidRDefault="00004E84" w:rsidP="00EC7BCF">
                                    <w:pPr>
                                      <w:rPr>
                                        <w:i/>
                                        <w:sz w:val="18"/>
                                        <w:szCs w:val="18"/>
                                      </w:rPr>
                                    </w:pPr>
                                    <w:r w:rsidRPr="00004E84">
                                      <w:rPr>
                                        <w:i/>
                                        <w:sz w:val="18"/>
                                        <w:szCs w:val="18"/>
                                      </w:rPr>
                                      <w:t>h</w:t>
                                    </w:r>
                                  </w:p>
                                </w:txbxContent>
                              </wps:txbx>
                              <wps:bodyPr rot="0" vert="horz" wrap="none" lIns="36000" tIns="0" rIns="36000" bIns="0" anchor="t" anchorCtr="0" upright="1">
                                <a:spAutoFit/>
                              </wps:bodyPr>
                            </wps:wsp>
                            <wps:wsp>
                              <wps:cNvPr id="1747001489" name="文本框 2"/>
                              <wps:cNvSpPr txBox="1">
                                <a:spLocks noChangeArrowheads="1"/>
                              </wps:cNvSpPr>
                              <wps:spPr bwMode="auto">
                                <a:xfrm>
                                  <a:off x="1551" y="11757"/>
                                  <a:ext cx="27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BC133" w14:textId="237EDBFF" w:rsidR="00004E84" w:rsidRPr="00004E84" w:rsidRDefault="00004E84" w:rsidP="00EC7BCF">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1423326476" name="文本框 2"/>
                              <wps:cNvSpPr txBox="1">
                                <a:spLocks noChangeArrowheads="1"/>
                              </wps:cNvSpPr>
                              <wps:spPr bwMode="auto">
                                <a:xfrm>
                                  <a:off x="1524" y="10501"/>
                                  <a:ext cx="26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F89C3"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wps:txbx>
                              <wps:bodyPr rot="0" vert="horz" wrap="none" lIns="36000" tIns="0" rIns="36000" bIns="0" anchor="t" anchorCtr="0" upright="1">
                                <a:spAutoFit/>
                              </wps:bodyPr>
                            </wps:wsp>
                          </wpg:grpSp>
                          <wpg:grpSp>
                            <wpg:cNvPr id="1074644091" name="Group 173"/>
                            <wpg:cNvGrpSpPr>
                              <a:grpSpLocks/>
                            </wpg:cNvGrpSpPr>
                            <wpg:grpSpPr bwMode="auto">
                              <a:xfrm>
                                <a:off x="5545" y="10325"/>
                                <a:ext cx="1719" cy="1792"/>
                                <a:chOff x="1595" y="10521"/>
                                <a:chExt cx="1719" cy="1792"/>
                              </a:xfrm>
                            </wpg:grpSpPr>
                            <wps:wsp>
                              <wps:cNvPr id="1428912625" name="文本框 2"/>
                              <wps:cNvSpPr txBox="1">
                                <a:spLocks noChangeArrowheads="1"/>
                              </wps:cNvSpPr>
                              <wps:spPr bwMode="auto">
                                <a:xfrm>
                                  <a:off x="3085" y="11963"/>
                                  <a:ext cx="22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4B537" w14:textId="77777777" w:rsidR="00004E84" w:rsidRPr="00004E84" w:rsidRDefault="00004E84" w:rsidP="00EC7BCF">
                                    <w:pPr>
                                      <w:rPr>
                                        <w:i/>
                                        <w:sz w:val="18"/>
                                        <w:szCs w:val="18"/>
                                      </w:rPr>
                                    </w:pPr>
                                    <w:r w:rsidRPr="00004E84">
                                      <w:rPr>
                                        <w:i/>
                                        <w:sz w:val="18"/>
                                        <w:szCs w:val="18"/>
                                      </w:rPr>
                                      <w:t>h</w:t>
                                    </w:r>
                                  </w:p>
                                </w:txbxContent>
                              </wps:txbx>
                              <wps:bodyPr rot="0" vert="horz" wrap="none" lIns="36000" tIns="0" rIns="36000" bIns="0" anchor="t" anchorCtr="0" upright="1">
                                <a:spAutoFit/>
                              </wps:bodyPr>
                            </wps:wsp>
                            <wps:wsp>
                              <wps:cNvPr id="1571727889" name="文本框 2"/>
                              <wps:cNvSpPr txBox="1">
                                <a:spLocks noChangeArrowheads="1"/>
                              </wps:cNvSpPr>
                              <wps:spPr bwMode="auto">
                                <a:xfrm>
                                  <a:off x="1607" y="11786"/>
                                  <a:ext cx="27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8BB60" w14:textId="623FE1A5" w:rsidR="00004E84" w:rsidRPr="00004E84" w:rsidRDefault="00004E84" w:rsidP="00004E84">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1489338814" name="文本框 2"/>
                              <wps:cNvSpPr txBox="1">
                                <a:spLocks noChangeArrowheads="1"/>
                              </wps:cNvSpPr>
                              <wps:spPr bwMode="auto">
                                <a:xfrm>
                                  <a:off x="1595" y="10521"/>
                                  <a:ext cx="26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914C9"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wps:txbx>
                              <wps:bodyPr rot="0" vert="horz" wrap="none" lIns="36000" tIns="0" rIns="36000" bIns="0" anchor="t" anchorCtr="0" upright="1">
                                <a:spAutoFit/>
                              </wps:bodyPr>
                            </wps:wsp>
                          </wpg:grpSp>
                          <wpg:grpSp>
                            <wpg:cNvPr id="517779965" name="Group 179"/>
                            <wpg:cNvGrpSpPr>
                              <a:grpSpLocks/>
                            </wpg:cNvGrpSpPr>
                            <wpg:grpSpPr bwMode="auto">
                              <a:xfrm>
                                <a:off x="7469" y="10325"/>
                                <a:ext cx="1731" cy="1793"/>
                                <a:chOff x="1649" y="10551"/>
                                <a:chExt cx="1731" cy="1793"/>
                              </a:xfrm>
                            </wpg:grpSpPr>
                            <wps:wsp>
                              <wps:cNvPr id="1091219961" name="文本框 2"/>
                              <wps:cNvSpPr txBox="1">
                                <a:spLocks noChangeArrowheads="1"/>
                              </wps:cNvSpPr>
                              <wps:spPr bwMode="auto">
                                <a:xfrm>
                                  <a:off x="3151" y="11994"/>
                                  <a:ext cx="22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F44BA" w14:textId="77777777" w:rsidR="00004E84" w:rsidRPr="00004E84" w:rsidRDefault="00004E84" w:rsidP="00EC7BCF">
                                    <w:pPr>
                                      <w:rPr>
                                        <w:i/>
                                        <w:sz w:val="18"/>
                                        <w:szCs w:val="18"/>
                                      </w:rPr>
                                    </w:pPr>
                                    <w:r w:rsidRPr="00004E84">
                                      <w:rPr>
                                        <w:i/>
                                        <w:sz w:val="18"/>
                                        <w:szCs w:val="18"/>
                                      </w:rPr>
                                      <w:t>h</w:t>
                                    </w:r>
                                  </w:p>
                                </w:txbxContent>
                              </wps:txbx>
                              <wps:bodyPr rot="0" vert="horz" wrap="none" lIns="36000" tIns="0" rIns="36000" bIns="0" anchor="t" anchorCtr="0" upright="1">
                                <a:spAutoFit/>
                              </wps:bodyPr>
                            </wps:wsp>
                            <wps:wsp>
                              <wps:cNvPr id="1846530015" name="文本框 2"/>
                              <wps:cNvSpPr txBox="1">
                                <a:spLocks noChangeArrowheads="1"/>
                              </wps:cNvSpPr>
                              <wps:spPr bwMode="auto">
                                <a:xfrm>
                                  <a:off x="1673" y="11815"/>
                                  <a:ext cx="27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C6803" w14:textId="3B88508E" w:rsidR="00004E84" w:rsidRPr="00004E84" w:rsidRDefault="00004E84" w:rsidP="00EC7BCF">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2009441006" name="文本框 2"/>
                              <wps:cNvSpPr txBox="1">
                                <a:spLocks noChangeArrowheads="1"/>
                              </wps:cNvSpPr>
                              <wps:spPr bwMode="auto">
                                <a:xfrm>
                                  <a:off x="1649" y="10551"/>
                                  <a:ext cx="26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F3020"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wps:txbx>
                              <wps:bodyPr rot="0" vert="horz" wrap="none" lIns="36000" tIns="0" rIns="36000" bIns="0" anchor="t" anchorCtr="0" upright="1">
                                <a:spAutoFit/>
                              </wps:bodyPr>
                            </wps:wsp>
                          </wpg:grpSp>
                          <wps:wsp>
                            <wps:cNvPr id="1355117479" name="文本框 2"/>
                            <wps:cNvSpPr txBox="1">
                              <a:spLocks noChangeArrowheads="1"/>
                            </wps:cNvSpPr>
                            <wps:spPr bwMode="auto">
                              <a:xfrm>
                                <a:off x="2408" y="12045"/>
                                <a:ext cx="298"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63130" w14:textId="4626F5A8" w:rsidR="00004E84" w:rsidRPr="009B1509" w:rsidRDefault="00004E84" w:rsidP="00EC7BCF">
                                  <w:pPr>
                                    <w:rPr>
                                      <w:szCs w:val="21"/>
                                    </w:rPr>
                                  </w:pPr>
                                  <w:r w:rsidRPr="009B1509">
                                    <w:rPr>
                                      <w:szCs w:val="21"/>
                                    </w:rPr>
                                    <w:t>A</w:t>
                                  </w:r>
                                </w:p>
                              </w:txbxContent>
                            </wps:txbx>
                            <wps:bodyPr rot="0" vert="horz" wrap="none" lIns="36000" tIns="0" rIns="36000" bIns="0" anchor="t" anchorCtr="0" upright="1">
                              <a:spAutoFit/>
                            </wps:bodyPr>
                          </wps:wsp>
                          <wps:wsp>
                            <wps:cNvPr id="946333337" name="文本框 2"/>
                            <wps:cNvSpPr txBox="1">
                              <a:spLocks noChangeArrowheads="1"/>
                            </wps:cNvSpPr>
                            <wps:spPr bwMode="auto">
                              <a:xfrm>
                                <a:off x="4404" y="12051"/>
                                <a:ext cx="28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9D821" w14:textId="5FAAFC7B" w:rsidR="00004E84" w:rsidRPr="009B1509" w:rsidRDefault="00004E84" w:rsidP="00EC7BCF">
                                  <w:pPr>
                                    <w:rPr>
                                      <w:szCs w:val="21"/>
                                    </w:rPr>
                                  </w:pPr>
                                  <w:r w:rsidRPr="009B1509">
                                    <w:rPr>
                                      <w:szCs w:val="21"/>
                                    </w:rPr>
                                    <w:t>B</w:t>
                                  </w:r>
                                </w:p>
                              </w:txbxContent>
                            </wps:txbx>
                            <wps:bodyPr rot="0" vert="horz" wrap="none" lIns="36000" tIns="0" rIns="36000" bIns="0" anchor="t" anchorCtr="0" upright="1">
                              <a:spAutoFit/>
                            </wps:bodyPr>
                          </wps:wsp>
                          <wps:wsp>
                            <wps:cNvPr id="251396388" name="文本框 2"/>
                            <wps:cNvSpPr txBox="1">
                              <a:spLocks noChangeArrowheads="1"/>
                            </wps:cNvSpPr>
                            <wps:spPr bwMode="auto">
                              <a:xfrm>
                                <a:off x="6369" y="12011"/>
                                <a:ext cx="28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52DB8" w14:textId="3DA4DB57" w:rsidR="00004E84" w:rsidRPr="009B1509" w:rsidRDefault="00004E84" w:rsidP="00EC7BCF">
                                  <w:pPr>
                                    <w:rPr>
                                      <w:szCs w:val="21"/>
                                    </w:rPr>
                                  </w:pPr>
                                  <w:r w:rsidRPr="009B1509">
                                    <w:rPr>
                                      <w:szCs w:val="21"/>
                                    </w:rPr>
                                    <w:t>C</w:t>
                                  </w:r>
                                </w:p>
                              </w:txbxContent>
                            </wps:txbx>
                            <wps:bodyPr rot="0" vert="horz" wrap="none" lIns="36000" tIns="0" rIns="36000" bIns="0" anchor="t" anchorCtr="0" upright="1">
                              <a:spAutoFit/>
                            </wps:bodyPr>
                          </wps:wsp>
                          <wps:wsp>
                            <wps:cNvPr id="623939929" name="文本框 2"/>
                            <wps:cNvSpPr txBox="1">
                              <a:spLocks noChangeArrowheads="1"/>
                            </wps:cNvSpPr>
                            <wps:spPr bwMode="auto">
                              <a:xfrm>
                                <a:off x="8289" y="12067"/>
                                <a:ext cx="298"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7F3D7" w14:textId="787F7E94" w:rsidR="00004E84" w:rsidRPr="009B1509" w:rsidRDefault="00004E84" w:rsidP="00EC7BCF">
                                  <w:pPr>
                                    <w:rPr>
                                      <w:szCs w:val="21"/>
                                    </w:rPr>
                                  </w:pPr>
                                  <w:r w:rsidRPr="009B1509">
                                    <w:rPr>
                                      <w:szCs w:val="21"/>
                                    </w:rPr>
                                    <w:t>D</w:t>
                                  </w:r>
                                </w:p>
                              </w:txbxContent>
                            </wps:txbx>
                            <wps:bodyPr rot="0" vert="horz" wrap="none" lIns="36000" tIns="0" rIns="36000" bIns="0" anchor="t" anchorCtr="0" upright="1">
                              <a:spAutoFit/>
                            </wps:bodyPr>
                          </wps:wsp>
                          <wps:wsp>
                            <wps:cNvPr id="1347083167" name="AutoShape 189"/>
                            <wps:cNvCnPr>
                              <a:cxnSpLocks noChangeShapeType="1"/>
                            </wps:cNvCnPr>
                            <wps:spPr bwMode="auto">
                              <a:xfrm>
                                <a:off x="1970" y="10941"/>
                                <a:ext cx="880" cy="0"/>
                              </a:xfrm>
                              <a:prstGeom prst="straightConnector1">
                                <a:avLst/>
                              </a:pr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2273257" name="AutoShape 190"/>
                            <wps:cNvCnPr>
                              <a:cxnSpLocks noChangeShapeType="1"/>
                            </wps:cNvCnPr>
                            <wps:spPr bwMode="auto">
                              <a:xfrm>
                                <a:off x="3905" y="10941"/>
                                <a:ext cx="780" cy="460"/>
                              </a:xfrm>
                              <a:prstGeom prst="straightConnector1">
                                <a:avLst/>
                              </a:pr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980007448" name="任意多边形: 形状 331"/>
                          <wps:cNvSpPr/>
                          <wps:spPr>
                            <a:xfrm>
                              <a:off x="212358" y="149053"/>
                              <a:ext cx="796694" cy="742905"/>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746585819" name="任意多边形: 形状 331"/>
                          <wps:cNvSpPr/>
                          <wps:spPr>
                            <a:xfrm>
                              <a:off x="1306097" y="149053"/>
                              <a:ext cx="796694" cy="742905"/>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949217001" name="任意多边形: 形状 331"/>
                          <wps:cNvSpPr/>
                          <wps:spPr>
                            <a:xfrm>
                              <a:off x="2399249" y="148806"/>
                              <a:ext cx="796694" cy="742905"/>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346776169" name="任意多边形: 形状 331"/>
                          <wps:cNvSpPr/>
                          <wps:spPr>
                            <a:xfrm>
                              <a:off x="3492271" y="148927"/>
                              <a:ext cx="796694" cy="742905"/>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g:grpSp>
                      <wps:wsp>
                        <wps:cNvPr id="943068409" name="任意多边形: 形状 342"/>
                        <wps:cNvSpPr/>
                        <wps:spPr>
                          <a:xfrm>
                            <a:off x="2405412" y="423852"/>
                            <a:ext cx="484094" cy="311971"/>
                          </a:xfrm>
                          <a:custGeom>
                            <a:avLst/>
                            <a:gdLst>
                              <a:gd name="csX0" fmla="*/ 0 w 484094"/>
                              <a:gd name="csY0" fmla="*/ 0 h 311971"/>
                              <a:gd name="csX1" fmla="*/ 484094 w 484094"/>
                              <a:gd name="csY1" fmla="*/ 311971 h 311971"/>
                              <a:gd name="csX0" fmla="*/ 0 w 484094"/>
                              <a:gd name="csY0" fmla="*/ 0 h 311971"/>
                              <a:gd name="csX1" fmla="*/ 484094 w 484094"/>
                              <a:gd name="csY1" fmla="*/ 311971 h 311971"/>
                              <a:gd name="csX0" fmla="*/ 0 w 484094"/>
                              <a:gd name="csY0" fmla="*/ 0 h 311971"/>
                              <a:gd name="csX1" fmla="*/ 484094 w 484094"/>
                              <a:gd name="csY1" fmla="*/ 311971 h 311971"/>
                              <a:gd name="csX0" fmla="*/ 0 w 484094"/>
                              <a:gd name="csY0" fmla="*/ 0 h 311971"/>
                              <a:gd name="csX1" fmla="*/ 484094 w 484094"/>
                              <a:gd name="csY1" fmla="*/ 311971 h 311971"/>
                            </a:gdLst>
                            <a:ahLst/>
                            <a:cxnLst>
                              <a:cxn ang="0">
                                <a:pos x="csX0" y="csY0"/>
                              </a:cxn>
                              <a:cxn ang="0">
                                <a:pos x="csX1" y="csY1"/>
                              </a:cxn>
                            </a:cxnLst>
                            <a:rect l="l" t="t" r="r" b="b"/>
                            <a:pathLst>
                              <a:path w="484094" h="311971">
                                <a:moveTo>
                                  <a:pt x="0" y="0"/>
                                </a:moveTo>
                                <a:cubicBezTo>
                                  <a:pt x="142001" y="168564"/>
                                  <a:pt x="266787" y="255337"/>
                                  <a:pt x="484094" y="311971"/>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9616104" name="任意多边形: 形状 342"/>
                        <wps:cNvSpPr/>
                        <wps:spPr>
                          <a:xfrm flipH="1" flipV="1">
                            <a:off x="3494423" y="436762"/>
                            <a:ext cx="484094" cy="311971"/>
                          </a:xfrm>
                          <a:custGeom>
                            <a:avLst/>
                            <a:gdLst>
                              <a:gd name="csX0" fmla="*/ 0 w 484094"/>
                              <a:gd name="csY0" fmla="*/ 0 h 311971"/>
                              <a:gd name="csX1" fmla="*/ 484094 w 484094"/>
                              <a:gd name="csY1" fmla="*/ 311971 h 311971"/>
                              <a:gd name="csX0" fmla="*/ 0 w 484094"/>
                              <a:gd name="csY0" fmla="*/ 0 h 311971"/>
                              <a:gd name="csX1" fmla="*/ 484094 w 484094"/>
                              <a:gd name="csY1" fmla="*/ 311971 h 311971"/>
                              <a:gd name="csX0" fmla="*/ 0 w 484094"/>
                              <a:gd name="csY0" fmla="*/ 0 h 311971"/>
                              <a:gd name="csX1" fmla="*/ 484094 w 484094"/>
                              <a:gd name="csY1" fmla="*/ 311971 h 311971"/>
                              <a:gd name="csX0" fmla="*/ 0 w 484094"/>
                              <a:gd name="csY0" fmla="*/ 0 h 311971"/>
                              <a:gd name="csX1" fmla="*/ 484094 w 484094"/>
                              <a:gd name="csY1" fmla="*/ 311971 h 311971"/>
                            </a:gdLst>
                            <a:ahLst/>
                            <a:cxnLst>
                              <a:cxn ang="0">
                                <a:pos x="csX0" y="csY0"/>
                              </a:cxn>
                              <a:cxn ang="0">
                                <a:pos x="csX1" y="csY1"/>
                              </a:cxn>
                            </a:cxnLst>
                            <a:rect l="l" t="t" r="r" b="b"/>
                            <a:pathLst>
                              <a:path w="484094" h="311971">
                                <a:moveTo>
                                  <a:pt x="0" y="0"/>
                                </a:moveTo>
                                <a:cubicBezTo>
                                  <a:pt x="142001" y="168564"/>
                                  <a:pt x="266787" y="255337"/>
                                  <a:pt x="484094" y="311971"/>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25D9F49" id="组合 343" o:spid="_x0000_s1261" style="width:335.8pt;height:93.3pt;mso-position-horizontal-relative:char;mso-position-vertical-relative:line" coordorigin="419,753" coordsize="42644,11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">
                <v:group id="组合 341" o:spid="_x0000_s1262" style="position:absolute;left:419;top:753;width:42644;height:11846" coordorigin="419,753" coordsize="42644,1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">
                  <v:group id="组合 1032346087" o:spid="_x0000_s1263" style="position:absolute;left:419;top:753;width:42644;height:11846" coordorigin="1669,10325" coordsize="7531,2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">
                    <v:group id="Group 161" o:spid="_x0000_s1264" style="position:absolute;left:1669;top:10325;width:1729;height:1793" coordorigin="1669,10481" coordsize="1729,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">
                      <v:shape id="文本框 2" o:spid="_x0000_s1265" type="#_x0000_t202" style="position:absolute;left:3169;top:11924;width:229;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" filled="f" stroked="f">
                        <v:textbox style="mso-fit-shape-to-text:t" inset="1mm,0,1mm,0">
                          <w:txbxContent>
                            <w:p w14:paraId="368E1792" w14:textId="77777777" w:rsidR="00004E84" w:rsidRPr="00004E84" w:rsidRDefault="00004E84" w:rsidP="00EC7BCF">
                              <w:pPr>
                                <w:rPr>
                                  <w:i/>
                                  <w:sz w:val="18"/>
                                  <w:szCs w:val="18"/>
                                </w:rPr>
                              </w:pPr>
                              <w:r w:rsidRPr="00004E84">
                                <w:rPr>
                                  <w:i/>
                                  <w:sz w:val="18"/>
                                  <w:szCs w:val="18"/>
                                </w:rPr>
                                <w:t>h</w:t>
                              </w:r>
                            </w:p>
                          </w:txbxContent>
                        </v:textbox>
                      </v:shape>
                      <v:shape id="文本框 2" o:spid="_x0000_s1266" type="#_x0000_t202" style="position:absolute;left:1694;top:11737;width:27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" filled="f" stroked="f">
                        <v:textbox style="mso-fit-shape-to-text:t" inset="1mm,0,1mm,0">
                          <w:txbxContent>
                            <w:p w14:paraId="27592223" w14:textId="217F5CFA" w:rsidR="00004E84" w:rsidRPr="00004E84" w:rsidRDefault="00004E84" w:rsidP="00004E84">
                              <w:pPr>
                                <w:rPr>
                                  <w:i/>
                                  <w:sz w:val="18"/>
                                  <w:szCs w:val="18"/>
                                </w:rPr>
                              </w:pPr>
                              <w:r>
                                <w:rPr>
                                  <w:rFonts w:hint="eastAsia"/>
                                  <w:i/>
                                  <w:sz w:val="18"/>
                                  <w:szCs w:val="18"/>
                                </w:rPr>
                                <w:t>O</w:t>
                              </w:r>
                            </w:p>
                          </w:txbxContent>
                        </v:textbox>
                      </v:shape>
                      <v:shape id="文本框 2" o:spid="_x0000_s1267" type="#_x0000_t202" style="position:absolute;left:1669;top:10481;width:266;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" filled="f" stroked="f">
                        <v:textbox style="mso-fit-shape-to-text:t" inset="1mm,0,1mm,0">
                          <w:txbxContent>
                            <w:p w14:paraId="03F60A49"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v:textbox>
                      </v:shape>
                    </v:group>
                    <v:group id="Group 167" o:spid="_x0000_s1268" style="position:absolute;left:3604;top:10325;width:1738;height:1792" coordorigin="1524,10501" coordsize="1738,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">
                      <v:shape id="文本框 2" o:spid="_x0000_s1269" type="#_x0000_t202" style="position:absolute;left:3033;top:11943;width:229;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" filled="f" stroked="f">
                        <v:textbox style="mso-fit-shape-to-text:t" inset="1mm,0,1mm,0">
                          <w:txbxContent>
                            <w:p w14:paraId="10F5416E" w14:textId="77777777" w:rsidR="00004E84" w:rsidRPr="00004E84" w:rsidRDefault="00004E84" w:rsidP="00EC7BCF">
                              <w:pPr>
                                <w:rPr>
                                  <w:i/>
                                  <w:sz w:val="18"/>
                                  <w:szCs w:val="18"/>
                                </w:rPr>
                              </w:pPr>
                              <w:r w:rsidRPr="00004E84">
                                <w:rPr>
                                  <w:i/>
                                  <w:sz w:val="18"/>
                                  <w:szCs w:val="18"/>
                                </w:rPr>
                                <w:t>h</w:t>
                              </w:r>
                            </w:p>
                          </w:txbxContent>
                        </v:textbox>
                      </v:shape>
                      <v:shape id="文本框 2" o:spid="_x0000_s1270" type="#_x0000_t202" style="position:absolute;left:1551;top:11757;width:27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" filled="f" stroked="f">
                        <v:textbox style="mso-fit-shape-to-text:t" inset="1mm,0,1mm,0">
                          <w:txbxContent>
                            <w:p w14:paraId="2BDBC133" w14:textId="237EDBFF" w:rsidR="00004E84" w:rsidRPr="00004E84" w:rsidRDefault="00004E84" w:rsidP="00EC7BCF">
                              <w:pPr>
                                <w:rPr>
                                  <w:i/>
                                  <w:sz w:val="18"/>
                                  <w:szCs w:val="18"/>
                                </w:rPr>
                              </w:pPr>
                              <w:r>
                                <w:rPr>
                                  <w:rFonts w:hint="eastAsia"/>
                                  <w:i/>
                                  <w:sz w:val="18"/>
                                  <w:szCs w:val="18"/>
                                </w:rPr>
                                <w:t>O</w:t>
                              </w:r>
                            </w:p>
                          </w:txbxContent>
                        </v:textbox>
                      </v:shape>
                      <v:shape id="文本框 2" o:spid="_x0000_s1271" type="#_x0000_t202" style="position:absolute;left:1524;top:10501;width:266;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" filled="f" stroked="f">
                        <v:textbox style="mso-fit-shape-to-text:t" inset="1mm,0,1mm,0">
                          <w:txbxContent>
                            <w:p w14:paraId="288F89C3"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v:textbox>
                      </v:shape>
                    </v:group>
                    <v:group id="Group 173" o:spid="_x0000_s1272" style="position:absolute;left:5545;top:10325;width:1719;height:1792" coordorigin="1595,10521" coordsize="1719,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">
                      <v:shape id="文本框 2" o:spid="_x0000_s1273" type="#_x0000_t202" style="position:absolute;left:3085;top:11963;width:229;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" filled="f" stroked="f">
                        <v:textbox style="mso-fit-shape-to-text:t" inset="1mm,0,1mm,0">
                          <w:txbxContent>
                            <w:p w14:paraId="25A4B537" w14:textId="77777777" w:rsidR="00004E84" w:rsidRPr="00004E84" w:rsidRDefault="00004E84" w:rsidP="00EC7BCF">
                              <w:pPr>
                                <w:rPr>
                                  <w:i/>
                                  <w:sz w:val="18"/>
                                  <w:szCs w:val="18"/>
                                </w:rPr>
                              </w:pPr>
                              <w:r w:rsidRPr="00004E84">
                                <w:rPr>
                                  <w:i/>
                                  <w:sz w:val="18"/>
                                  <w:szCs w:val="18"/>
                                </w:rPr>
                                <w:t>h</w:t>
                              </w:r>
                            </w:p>
                          </w:txbxContent>
                        </v:textbox>
                      </v:shape>
                      <v:shape id="文本框 2" o:spid="_x0000_s1274" type="#_x0000_t202" style="position:absolute;left:1607;top:11786;width:27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" filled="f" stroked="f">
                        <v:textbox style="mso-fit-shape-to-text:t" inset="1mm,0,1mm,0">
                          <w:txbxContent>
                            <w:p w14:paraId="3AC8BB60" w14:textId="623FE1A5" w:rsidR="00004E84" w:rsidRPr="00004E84" w:rsidRDefault="00004E84" w:rsidP="00004E84">
                              <w:pPr>
                                <w:rPr>
                                  <w:i/>
                                  <w:sz w:val="18"/>
                                  <w:szCs w:val="18"/>
                                </w:rPr>
                              </w:pPr>
                              <w:r>
                                <w:rPr>
                                  <w:rFonts w:hint="eastAsia"/>
                                  <w:i/>
                                  <w:sz w:val="18"/>
                                  <w:szCs w:val="18"/>
                                </w:rPr>
                                <w:t>O</w:t>
                              </w:r>
                            </w:p>
                          </w:txbxContent>
                        </v:textbox>
                      </v:shape>
                      <v:shape id="文本框 2" o:spid="_x0000_s1275" type="#_x0000_t202" style="position:absolute;left:1595;top:10521;width:266;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" filled="f" stroked="f">
                        <v:textbox style="mso-fit-shape-to-text:t" inset="1mm,0,1mm,0">
                          <w:txbxContent>
                            <w:p w14:paraId="41C914C9"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v:textbox>
                      </v:shape>
                    </v:group>
                    <v:group id="Group 179" o:spid="_x0000_s1276" style="position:absolute;left:7469;top:10325;width:1731;height:1793" coordorigin="1649,10551" coordsize="1731,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">
                      <v:shape id="文本框 2" o:spid="_x0000_s1277" type="#_x0000_t202" style="position:absolute;left:3151;top:11994;width:229;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" filled="f" stroked="f">
                        <v:textbox style="mso-fit-shape-to-text:t" inset="1mm,0,1mm,0">
                          <w:txbxContent>
                            <w:p w14:paraId="5A2F44BA" w14:textId="77777777" w:rsidR="00004E84" w:rsidRPr="00004E84" w:rsidRDefault="00004E84" w:rsidP="00EC7BCF">
                              <w:pPr>
                                <w:rPr>
                                  <w:i/>
                                  <w:sz w:val="18"/>
                                  <w:szCs w:val="18"/>
                                </w:rPr>
                              </w:pPr>
                              <w:r w:rsidRPr="00004E84">
                                <w:rPr>
                                  <w:i/>
                                  <w:sz w:val="18"/>
                                  <w:szCs w:val="18"/>
                                </w:rPr>
                                <w:t>h</w:t>
                              </w:r>
                            </w:p>
                          </w:txbxContent>
                        </v:textbox>
                      </v:shape>
                      <v:shape id="文本框 2" o:spid="_x0000_s1278" type="#_x0000_t202" style="position:absolute;left:1673;top:11815;width:27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" filled="f" stroked="f">
                        <v:textbox style="mso-fit-shape-to-text:t" inset="1mm,0,1mm,0">
                          <w:txbxContent>
                            <w:p w14:paraId="626C6803" w14:textId="3B88508E" w:rsidR="00004E84" w:rsidRPr="00004E84" w:rsidRDefault="00004E84" w:rsidP="00EC7BCF">
                              <w:pPr>
                                <w:rPr>
                                  <w:i/>
                                  <w:sz w:val="18"/>
                                  <w:szCs w:val="18"/>
                                </w:rPr>
                              </w:pPr>
                              <w:r>
                                <w:rPr>
                                  <w:rFonts w:hint="eastAsia"/>
                                  <w:i/>
                                  <w:sz w:val="18"/>
                                  <w:szCs w:val="18"/>
                                </w:rPr>
                                <w:t>O</w:t>
                              </w:r>
                            </w:p>
                          </w:txbxContent>
                        </v:textbox>
                      </v:shape>
                      <v:shape id="文本框 2" o:spid="_x0000_s1279" type="#_x0000_t202" style="position:absolute;left:1649;top:10551;width:266;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" filled="f" stroked="f">
                        <v:textbox style="mso-fit-shape-to-text:t" inset="1mm,0,1mm,0">
                          <w:txbxContent>
                            <w:p w14:paraId="73DF3020"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v:textbox>
                      </v:shape>
                    </v:group>
                    <v:shape id="文本框 2" o:spid="_x0000_s1280" type="#_x0000_t202" style="position:absolute;left:2408;top:12045;width:298;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" filled="f" stroked="f">
                      <v:textbox style="mso-fit-shape-to-text:t" inset="1mm,0,1mm,0">
                        <w:txbxContent>
                          <w:p w14:paraId="54463130" w14:textId="4626F5A8" w:rsidR="00004E84" w:rsidRPr="009B1509" w:rsidRDefault="00004E84" w:rsidP="00EC7BCF">
                            <w:pPr>
                              <w:rPr>
                                <w:szCs w:val="21"/>
                              </w:rPr>
                            </w:pPr>
                            <w:r w:rsidRPr="009B1509">
                              <w:rPr>
                                <w:szCs w:val="21"/>
                              </w:rPr>
                              <w:t>A</w:t>
                            </w:r>
                          </w:p>
                        </w:txbxContent>
                      </v:textbox>
                    </v:shape>
                    <v:shape id="文本框 2" o:spid="_x0000_s1281" type="#_x0000_t202" style="position:absolute;left:4404;top:12051;width:285;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" filled="f" stroked="f">
                      <v:textbox style="mso-fit-shape-to-text:t" inset="1mm,0,1mm,0">
                        <w:txbxContent>
                          <w:p w14:paraId="23D9D821" w14:textId="5FAAFC7B" w:rsidR="00004E84" w:rsidRPr="009B1509" w:rsidRDefault="00004E84" w:rsidP="00EC7BCF">
                            <w:pPr>
                              <w:rPr>
                                <w:szCs w:val="21"/>
                              </w:rPr>
                            </w:pPr>
                            <w:r w:rsidRPr="009B1509">
                              <w:rPr>
                                <w:szCs w:val="21"/>
                              </w:rPr>
                              <w:t>B</w:t>
                            </w:r>
                          </w:p>
                        </w:txbxContent>
                      </v:textbox>
                    </v:shape>
                    <v:shape id="文本框 2" o:spid="_x0000_s1282" type="#_x0000_t202" style="position:absolute;left:6369;top:12011;width:285;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" filled="f" stroked="f">
                      <v:textbox style="mso-fit-shape-to-text:t" inset="1mm,0,1mm,0">
                        <w:txbxContent>
                          <w:p w14:paraId="77452DB8" w14:textId="3DA4DB57" w:rsidR="00004E84" w:rsidRPr="009B1509" w:rsidRDefault="00004E84" w:rsidP="00EC7BCF">
                            <w:pPr>
                              <w:rPr>
                                <w:szCs w:val="21"/>
                              </w:rPr>
                            </w:pPr>
                            <w:r w:rsidRPr="009B1509">
                              <w:rPr>
                                <w:szCs w:val="21"/>
                              </w:rPr>
                              <w:t>C</w:t>
                            </w:r>
                          </w:p>
                        </w:txbxContent>
                      </v:textbox>
                    </v:shape>
                    <v:shape id="文本框 2" o:spid="_x0000_s1283" type="#_x0000_t202" style="position:absolute;left:8289;top:12067;width:298;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" filled="f" stroked="f">
                      <v:textbox style="mso-fit-shape-to-text:t" inset="1mm,0,1mm,0">
                        <w:txbxContent>
                          <w:p w14:paraId="33F7F3D7" w14:textId="787F7E94" w:rsidR="00004E84" w:rsidRPr="009B1509" w:rsidRDefault="00004E84" w:rsidP="00EC7BCF">
                            <w:pPr>
                              <w:rPr>
                                <w:szCs w:val="21"/>
                              </w:rPr>
                            </w:pPr>
                            <w:r w:rsidRPr="009B1509">
                              <w:rPr>
                                <w:szCs w:val="21"/>
                              </w:rPr>
                              <w:t>D</w:t>
                            </w:r>
                          </w:p>
                        </w:txbxContent>
                      </v:textbox>
                    </v:shape>
                    <v:shape id="AutoShape 189" o:spid="_x0000_s1284" type="#_x0000_t32" style="position:absolute;left:1970;top:10941;width: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" strokeweight="1pt"/>
                    <v:shape id="AutoShape 190" o:spid="_x0000_s1285" type="#_x0000_t32" style="position:absolute;left:3905;top:10941;width:780;height: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" strokeweight="1pt"/>
                  </v:group>
                  <v:shape id="任意多边形: 形状 331" o:spid="_x0000_s1286" style="position:absolute;left:2123;top:1490;width:7967;height:7429;visibility:visible;mso-wrap-style:squar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" path="m,l,725270r1353509,e" filled="f" strokecolor="black [3213]" strokeweight=".5pt">
                    <v:stroke startarrow="block" startarrowwidth="narrow" endarrow="block" endarrowwidth="narrow" joinstyle="miter"/>
                    <v:path arrowok="t" o:connecttype="custom" o:connectlocs="0,0;0,742905;796694,742905" o:connectangles="0,0,0"/>
                  </v:shape>
                  <v:shape id="任意多边形: 形状 331" o:spid="_x0000_s1287" style="position:absolute;left:13060;top:1490;width:7967;height:7429;visibility:visible;mso-wrap-style:squar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" path="m,l,725270r1353509,e" filled="f" strokecolor="black [3213]" strokeweight=".5pt">
                    <v:stroke startarrow="block" startarrowwidth="narrow" endarrow="block" endarrowwidth="narrow" joinstyle="miter"/>
                    <v:path arrowok="t" o:connecttype="custom" o:connectlocs="0,0;0,742905;796694,742905" o:connectangles="0,0,0"/>
                  </v:shape>
                  <v:shape id="任意多边形: 形状 331" o:spid="_x0000_s1288" style="position:absolute;left:23992;top:1488;width:7967;height:7429;visibility:visible;mso-wrap-style:squar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" path="m,l,725270r1353509,e" filled="f" strokecolor="black [3213]" strokeweight=".5pt">
                    <v:stroke startarrow="block" startarrowwidth="narrow" endarrow="block" endarrowwidth="narrow" joinstyle="miter"/>
                    <v:path arrowok="t" o:connecttype="custom" o:connectlocs="0,0;0,742905;796694,742905" o:connectangles="0,0,0"/>
                  </v:shape>
                  <v:shape id="任意多边形: 形状 331" o:spid="_x0000_s1289" style="position:absolute;left:34922;top:1489;width:7967;height:7429;visibility:visible;mso-wrap-style:squar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" path="m,l,725270r1353509,e" filled="f" strokecolor="black [3213]" strokeweight=".5pt">
                    <v:stroke startarrow="block" startarrowwidth="narrow" endarrow="block" endarrowwidth="narrow" joinstyle="miter"/>
                    <v:path arrowok="t" o:connecttype="custom" o:connectlocs="0,0;0,742905;796694,742905" o:connectangles="0,0,0"/>
                  </v:shape>
                </v:group>
                <v:shape id="任意多边形: 形状 342" o:spid="_x0000_s1290" style="position:absolute;left:24054;top:4238;width:4841;height:3120;visibility:visible;mso-wrap-style:square;v-text-anchor:middle" coordsize="484094,31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" path="m,c142001,168564,266787,255337,484094,311971e" filled="f" strokecolor="black [3213]" strokeweight="1pt">
                  <v:stroke joinstyle="miter"/>
                  <v:path arrowok="t" o:connecttype="custom" o:connectlocs="0,0;484094,311971" o:connectangles="0,0"/>
                </v:shape>
                <v:shape id="任意多边形: 形状 342" o:spid="_x0000_s1291" style="position:absolute;left:34944;top:4367;width:4841;height:3120;flip:x y;visibility:visible;mso-wrap-style:square;v-text-anchor:middle" coordsize="484094,31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" path="m,c142001,168564,266787,255337,484094,311971e" filled="f" strokecolor="black [3213]" strokeweight="1pt">
                  <v:stroke joinstyle="miter"/>
                  <v:path arrowok="t" o:connecttype="custom" o:connectlocs="0,0;484094,311971" o:connectangles="0,0"/>
                </v:shape>
                <w10:anchorlock/>
              </v:group>
            </w:pict>
          </mc:Fallback>
        </mc:AlternateContent>
      </w:r>
    </w:p>
    <w:p w14:paraId="50566EBD" w14:textId="77777777" w:rsidR="00DF309B" w:rsidRPr="000773AA" w:rsidRDefault="00DF309B" w:rsidP="00EC7BCF">
      <w:pPr>
        <w:rPr>
          <w:bCs/>
        </w:rPr>
      </w:pPr>
    </w:p>
    <w:p w14:paraId="0AE90FDD" w14:textId="085C19CC" w:rsidR="00EC7BCF" w:rsidRPr="000773AA" w:rsidRDefault="00EC7BCF" w:rsidP="00EC7BCF">
      <w:r w:rsidRPr="000773AA">
        <w:rPr>
          <w:bCs/>
        </w:rPr>
        <w:t>9</w:t>
      </w:r>
      <w:r w:rsidRPr="000773AA">
        <w:rPr>
          <w:bCs/>
        </w:rPr>
        <w:t>．</w:t>
      </w:r>
      <w:r w:rsidRPr="000773AA">
        <w:t>计算：</w:t>
      </w:r>
      <w:r w:rsidRPr="000773AA">
        <w:rPr>
          <w:rFonts w:hint="eastAsia"/>
          <w:spacing w:val="20"/>
        </w:rPr>
        <w:t>①</w:t>
      </w:r>
      <w:r w:rsidRPr="000773AA">
        <w:rPr>
          <w:rFonts w:hint="eastAsia"/>
        </w:rPr>
        <w:t>若</w:t>
      </w:r>
      <w:r w:rsidRPr="000773AA">
        <w:rPr>
          <w:rFonts w:hint="eastAsia"/>
          <w:i/>
        </w:rPr>
        <w:t>AB</w:t>
      </w:r>
      <w:r w:rsidRPr="000773AA">
        <w:rPr>
          <w:rFonts w:hint="eastAsia"/>
        </w:rPr>
        <w:t>轨道水平，则</w:t>
      </w:r>
      <w:r w:rsidRPr="000773AA">
        <w:t>小球从</w:t>
      </w:r>
      <w:r w:rsidRPr="000773AA">
        <w:rPr>
          <w:i/>
        </w:rPr>
        <w:t>D</w:t>
      </w:r>
      <w:r w:rsidRPr="000773AA">
        <w:t>点抛出后，落地</w:t>
      </w:r>
      <w:r w:rsidRPr="000773AA">
        <w:rPr>
          <w:rFonts w:hint="eastAsia"/>
        </w:rPr>
        <w:t>点</w:t>
      </w:r>
      <w:r w:rsidRPr="000773AA">
        <w:t>距</w:t>
      </w:r>
      <w:r w:rsidRPr="000773AA">
        <w:rPr>
          <w:i/>
        </w:rPr>
        <w:t>B</w:t>
      </w:r>
      <w:r w:rsidRPr="000773AA">
        <w:t>点距离</w:t>
      </w:r>
      <w:r w:rsidRPr="000773AA">
        <w:rPr>
          <w:i/>
        </w:rPr>
        <w:t>s</w:t>
      </w:r>
      <w:r w:rsidRPr="000773AA">
        <w:rPr>
          <w:rFonts w:hint="eastAsia"/>
        </w:rPr>
        <w:t>；</w:t>
      </w:r>
    </w:p>
    <w:p w14:paraId="2A123E18" w14:textId="77777777" w:rsidR="00EC7BCF" w:rsidRPr="000773AA" w:rsidRDefault="00EC7BCF" w:rsidP="00EC7BCF">
      <w:r w:rsidRPr="000773AA">
        <w:rPr>
          <w:rFonts w:hint="eastAsia"/>
          <w:spacing w:val="20"/>
        </w:rPr>
        <w:t>②</w:t>
      </w:r>
      <w:r w:rsidRPr="000773AA">
        <w:t>当小球</w:t>
      </w:r>
      <w:r w:rsidRPr="000773AA">
        <w:rPr>
          <w:rFonts w:hint="eastAsia"/>
        </w:rPr>
        <w:t>在</w:t>
      </w:r>
      <w:r w:rsidRPr="000773AA">
        <w:rPr>
          <w:i/>
        </w:rPr>
        <w:t>B</w:t>
      </w:r>
      <w:r w:rsidRPr="000773AA">
        <w:t>点速度</w:t>
      </w:r>
      <w:r w:rsidRPr="000773AA">
        <w:rPr>
          <w:rFonts w:hint="eastAsia"/>
        </w:rPr>
        <w:t>小于</w:t>
      </w:r>
      <w:r w:rsidRPr="000773AA">
        <w:t>多少时，将无法到达</w:t>
      </w:r>
      <w:r w:rsidRPr="000773AA">
        <w:rPr>
          <w:i/>
          <w:iCs/>
        </w:rPr>
        <w:t>D</w:t>
      </w:r>
      <w:r w:rsidRPr="000773AA">
        <w:t>点？</w:t>
      </w:r>
    </w:p>
    <w:p w14:paraId="688D5D5F" w14:textId="77777777" w:rsidR="00AC4A91" w:rsidRPr="000773AA" w:rsidRDefault="00AC4A91">
      <w:pPr>
        <w:widowControl/>
        <w:jc w:val="left"/>
        <w:rPr>
          <w:rFonts w:eastAsia="黑体" w:cstheme="majorBidi"/>
          <w:bCs/>
          <w:noProof/>
          <w:sz w:val="24"/>
          <w:szCs w:val="32"/>
        </w:rPr>
      </w:pPr>
      <w:r w:rsidRPr="000773AA">
        <w:rPr>
          <w:noProof/>
        </w:rPr>
        <w:br w:type="page"/>
      </w:r>
    </w:p>
    <w:p w14:paraId="18E4F587" w14:textId="792918D3" w:rsidR="00EC7BCF" w:rsidRPr="000773AA" w:rsidRDefault="00EC7BCF" w:rsidP="00AC4A91">
      <w:pPr>
        <w:pStyle w:val="2"/>
      </w:pPr>
      <w:r w:rsidRPr="000773AA">
        <w:rPr>
          <w:rFonts w:hint="eastAsia"/>
          <w:noProof/>
        </w:rPr>
        <w:lastRenderedPageBreak/>
        <w:t>四</w:t>
      </w:r>
      <w:r w:rsidRPr="000773AA">
        <w:t>、手摇起电机</w:t>
      </w:r>
    </w:p>
    <w:p w14:paraId="22ABECDC" w14:textId="38AA5582" w:rsidR="00EC7BCF" w:rsidRPr="000773AA" w:rsidRDefault="008B50F6" w:rsidP="00AC4A91">
      <w:pPr>
        <w:pStyle w:val="af0"/>
      </w:pPr>
      <w:r>
        <w:rPr>
          <w:rFonts w:hint="eastAsia"/>
          <w:noProof/>
          <w:lang w:val="zh-CN"/>
        </w:rPr>
        <w:drawing>
          <wp:anchor distT="0" distB="0" distL="114300" distR="114300" simplePos="0" relativeHeight="251692544" behindDoc="0" locked="0" layoutInCell="1" allowOverlap="1" wp14:anchorId="2D461FEC" wp14:editId="1A4D9D39">
            <wp:simplePos x="0" y="0"/>
            <wp:positionH relativeFrom="margin">
              <wp:align>right</wp:align>
            </wp:positionH>
            <wp:positionV relativeFrom="paragraph">
              <wp:posOffset>14879</wp:posOffset>
            </wp:positionV>
            <wp:extent cx="1447800" cy="1586230"/>
            <wp:effectExtent l="0" t="0" r="0" b="0"/>
            <wp:wrapSquare wrapText="bothSides"/>
            <wp:docPr id="1957243788" name="图片 1205559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243788" name="图片 1205559978"/>
                    <pic:cNvPicPr>
                      <a:picLocks noChangeAspect="1"/>
                    </pic:cNvPicPr>
                  </pic:nvPicPr>
                  <pic:blipFill>
                    <a:blip r:embed="rId14"/>
                    <a:stretch>
                      <a:fillRect/>
                    </a:stretch>
                  </pic:blipFill>
                  <pic:spPr bwMode="auto">
                    <a:xfrm>
                      <a:off x="0" y="0"/>
                      <a:ext cx="1447800" cy="1586687"/>
                    </a:xfrm>
                    <a:prstGeom prst="rect">
                      <a:avLst/>
                    </a:prstGeom>
                    <a:noFill/>
                    <a:ln>
                      <a:noFill/>
                    </a:ln>
                  </pic:spPr>
                </pic:pic>
              </a:graphicData>
            </a:graphic>
            <wp14:sizeRelV relativeFrom="margin">
              <wp14:pctHeight>0</wp14:pctHeight>
            </wp14:sizeRelV>
          </wp:anchor>
        </w:drawing>
      </w:r>
      <w:r w:rsidR="00EC7BCF" w:rsidRPr="000773AA">
        <w:t>手摇起电机是教学中产生静电的重要装置</w:t>
      </w:r>
      <w:r w:rsidR="00AC4A91" w:rsidRPr="000773AA">
        <w:rPr>
          <w:rFonts w:hint="eastAsia"/>
        </w:rPr>
        <w:t>。</w:t>
      </w:r>
      <w:r w:rsidR="00EC7BCF" w:rsidRPr="000773AA">
        <w:t>它由粘有</w:t>
      </w:r>
      <w:r w:rsidR="00EC7BCF" w:rsidRPr="000773AA">
        <w:rPr>
          <w:rFonts w:hint="eastAsia"/>
        </w:rPr>
        <w:t>薄铝</w:t>
      </w:r>
      <w:r w:rsidR="00EC7BCF" w:rsidRPr="000773AA">
        <w:t>片的绝缘转盘、莱顿瓶、电刷、集电针等零件构成，如图是其结构</w:t>
      </w:r>
      <w:commentRangeStart w:id="3"/>
      <w:r w:rsidR="00EC7BCF" w:rsidRPr="000773AA">
        <w:t>示意图</w:t>
      </w:r>
      <w:commentRangeEnd w:id="3"/>
      <w:r w:rsidR="000773AA" w:rsidRPr="000773AA">
        <w:rPr>
          <w:rStyle w:val="a4"/>
          <w:rFonts w:hint="eastAsia"/>
          <w:szCs w:val="22"/>
        </w:rPr>
        <w:commentReference w:id="3"/>
      </w:r>
      <w:r w:rsidR="00AC4A91" w:rsidRPr="000773AA">
        <w:rPr>
          <w:rFonts w:hint="eastAsia"/>
        </w:rPr>
        <w:t>。</w:t>
      </w:r>
    </w:p>
    <w:p w14:paraId="66BB2732" w14:textId="77777777" w:rsidR="00AC4A91" w:rsidRPr="000773AA" w:rsidRDefault="00AC4A91" w:rsidP="00EC7BCF">
      <w:pPr>
        <w:rPr>
          <w:bCs/>
        </w:rPr>
      </w:pPr>
    </w:p>
    <w:p w14:paraId="4832B1F6" w14:textId="50872ADA" w:rsidR="00EC7BCF" w:rsidRPr="000773AA" w:rsidRDefault="00EC7BCF" w:rsidP="00AC4A91">
      <w:r w:rsidRPr="000773AA">
        <w:rPr>
          <w:bCs/>
        </w:rPr>
        <w:t>10</w:t>
      </w:r>
      <w:r w:rsidRPr="000773AA">
        <w:rPr>
          <w:bCs/>
        </w:rPr>
        <w:t>．</w:t>
      </w:r>
      <w:r w:rsidRPr="000773AA">
        <w:rPr>
          <w:rFonts w:hint="eastAsia"/>
        </w:rPr>
        <w:t>静电的产生有接触起电、感应起电和</w:t>
      </w:r>
      <w:r w:rsidRPr="000773AA">
        <w:t>摩擦起电</w:t>
      </w:r>
      <w:r w:rsidRPr="000773AA">
        <w:rPr>
          <w:rFonts w:hint="eastAsia"/>
        </w:rPr>
        <w:t>等方式</w:t>
      </w:r>
      <w:r w:rsidR="00AC4A91" w:rsidRPr="000773AA">
        <w:rPr>
          <w:rFonts w:hint="eastAsia"/>
        </w:rPr>
        <w:t>。</w:t>
      </w:r>
      <w:r w:rsidRPr="000773AA">
        <w:t>其中摩擦起电过程中</w:t>
      </w:r>
      <w:r w:rsidRPr="000773AA">
        <w:rPr>
          <w:rFonts w:hint="eastAsia"/>
        </w:rPr>
        <w:t>，如果有</w:t>
      </w:r>
      <w:r w:rsidRPr="000773AA">
        <w:rPr>
          <w:iCs/>
        </w:rPr>
        <w:t>P</w:t>
      </w:r>
      <w:r w:rsidRPr="000773AA">
        <w:rPr>
          <w:rFonts w:hint="eastAsia"/>
          <w:iCs/>
        </w:rPr>
        <w:t>、</w:t>
      </w:r>
      <w:r w:rsidRPr="000773AA">
        <w:rPr>
          <w:iCs/>
        </w:rPr>
        <w:t>Q</w:t>
      </w:r>
      <w:r w:rsidRPr="000773AA">
        <w:rPr>
          <w:rFonts w:hint="eastAsia"/>
        </w:rPr>
        <w:t>两物体发生摩擦，使得</w:t>
      </w:r>
      <w:r w:rsidRPr="000773AA">
        <w:rPr>
          <w:iCs/>
        </w:rPr>
        <w:t>P</w:t>
      </w:r>
      <w:r w:rsidRPr="000773AA">
        <w:t>带</w:t>
      </w:r>
      <w:r w:rsidRPr="000773AA">
        <w:rPr>
          <w:rFonts w:hint="eastAsia"/>
        </w:rPr>
        <w:t>上</w:t>
      </w:r>
      <w:r w:rsidRPr="000773AA">
        <w:t>了正电</w:t>
      </w:r>
      <w:r w:rsidR="00AC4A91" w:rsidRPr="000773AA">
        <w:rPr>
          <w:rFonts w:hint="eastAsia"/>
        </w:rPr>
        <w:t>。</w:t>
      </w:r>
      <w:r w:rsidRPr="000773AA">
        <w:t>则</w:t>
      </w:r>
      <w:r w:rsidRPr="000773AA">
        <w:rPr>
          <w:rFonts w:hint="eastAsia"/>
        </w:rPr>
        <w:t>（</w:t>
      </w:r>
      <w:r w:rsidRPr="000773AA">
        <w:t xml:space="preserve">    </w:t>
      </w:r>
      <w:r w:rsidRPr="000773AA">
        <w:rPr>
          <w:rFonts w:hint="eastAsia"/>
        </w:rPr>
        <w:t>）</w:t>
      </w:r>
    </w:p>
    <w:p w14:paraId="5BE20FBF" w14:textId="77777777" w:rsidR="00EC7BCF" w:rsidRPr="000773AA" w:rsidRDefault="00EC7BCF" w:rsidP="00EC7BCF">
      <w:pPr>
        <w:rPr>
          <w:iCs/>
        </w:rPr>
      </w:pPr>
      <w:r w:rsidRPr="000773AA">
        <w:t>A</w:t>
      </w:r>
      <w:r w:rsidRPr="000773AA">
        <w:rPr>
          <w:rFonts w:hint="eastAsia"/>
        </w:rPr>
        <w:t>．质子</w:t>
      </w:r>
      <w:r w:rsidRPr="000773AA">
        <w:t>从</w:t>
      </w:r>
      <w:r w:rsidRPr="000773AA">
        <w:rPr>
          <w:iCs/>
        </w:rPr>
        <w:t>P</w:t>
      </w:r>
      <w:r w:rsidRPr="000773AA">
        <w:rPr>
          <w:iCs/>
        </w:rPr>
        <w:t>转移到</w:t>
      </w:r>
      <w:r w:rsidRPr="000773AA">
        <w:rPr>
          <w:iCs/>
        </w:rPr>
        <w:t>Q</w:t>
      </w:r>
      <w:r w:rsidRPr="000773AA">
        <w:rPr>
          <w:iCs/>
        </w:rPr>
        <w:tab/>
      </w:r>
      <w:r w:rsidRPr="000773AA">
        <w:rPr>
          <w:iCs/>
        </w:rPr>
        <w:tab/>
      </w:r>
      <w:r w:rsidRPr="000773AA">
        <w:rPr>
          <w:iCs/>
        </w:rPr>
        <w:tab/>
        <w:t>B</w:t>
      </w:r>
      <w:r w:rsidRPr="000773AA">
        <w:rPr>
          <w:rFonts w:hint="eastAsia"/>
          <w:iCs/>
        </w:rPr>
        <w:t>．</w:t>
      </w:r>
      <w:r w:rsidRPr="000773AA">
        <w:rPr>
          <w:iCs/>
        </w:rPr>
        <w:t>质子从</w:t>
      </w:r>
      <w:r w:rsidRPr="000773AA">
        <w:rPr>
          <w:iCs/>
        </w:rPr>
        <w:t>Q</w:t>
      </w:r>
      <w:r w:rsidRPr="000773AA">
        <w:rPr>
          <w:iCs/>
        </w:rPr>
        <w:t>转移到</w:t>
      </w:r>
      <w:r w:rsidRPr="000773AA">
        <w:rPr>
          <w:iCs/>
        </w:rPr>
        <w:t>P</w:t>
      </w:r>
    </w:p>
    <w:p w14:paraId="0A82EE7A" w14:textId="77777777" w:rsidR="00EC7BCF" w:rsidRPr="000773AA" w:rsidRDefault="00EC7BCF" w:rsidP="00EC7BCF">
      <w:pPr>
        <w:rPr>
          <w:iCs/>
        </w:rPr>
      </w:pPr>
      <w:r w:rsidRPr="000773AA">
        <w:rPr>
          <w:iCs/>
        </w:rPr>
        <w:t>C</w:t>
      </w:r>
      <w:r w:rsidRPr="000773AA">
        <w:rPr>
          <w:rFonts w:hint="eastAsia"/>
          <w:iCs/>
        </w:rPr>
        <w:t>．</w:t>
      </w:r>
      <w:r w:rsidRPr="000773AA">
        <w:rPr>
          <w:iCs/>
        </w:rPr>
        <w:t>电子从</w:t>
      </w:r>
      <w:r w:rsidRPr="000773AA">
        <w:rPr>
          <w:iCs/>
        </w:rPr>
        <w:t>P</w:t>
      </w:r>
      <w:r w:rsidRPr="000773AA">
        <w:rPr>
          <w:iCs/>
        </w:rPr>
        <w:t>转移到</w:t>
      </w:r>
      <w:r w:rsidRPr="000773AA">
        <w:rPr>
          <w:iCs/>
        </w:rPr>
        <w:t>Q</w:t>
      </w:r>
      <w:r w:rsidRPr="000773AA">
        <w:rPr>
          <w:iCs/>
        </w:rPr>
        <w:tab/>
      </w:r>
      <w:r w:rsidRPr="000773AA">
        <w:rPr>
          <w:iCs/>
        </w:rPr>
        <w:tab/>
      </w:r>
      <w:r w:rsidRPr="000773AA">
        <w:rPr>
          <w:iCs/>
        </w:rPr>
        <w:tab/>
        <w:t>D</w:t>
      </w:r>
      <w:r w:rsidRPr="000773AA">
        <w:rPr>
          <w:rFonts w:hint="eastAsia"/>
          <w:iCs/>
        </w:rPr>
        <w:t>．</w:t>
      </w:r>
      <w:r w:rsidRPr="000773AA">
        <w:rPr>
          <w:iCs/>
        </w:rPr>
        <w:t>电子从</w:t>
      </w:r>
      <w:r w:rsidRPr="000773AA">
        <w:rPr>
          <w:iCs/>
        </w:rPr>
        <w:t>Q</w:t>
      </w:r>
      <w:r w:rsidRPr="000773AA">
        <w:rPr>
          <w:iCs/>
        </w:rPr>
        <w:t>转移到</w:t>
      </w:r>
      <w:r w:rsidRPr="000773AA">
        <w:rPr>
          <w:iCs/>
        </w:rPr>
        <w:t>P</w:t>
      </w:r>
    </w:p>
    <w:p w14:paraId="551AE07B" w14:textId="77777777" w:rsidR="00AC4A91" w:rsidRPr="000773AA" w:rsidRDefault="00AC4A91" w:rsidP="00EC7BCF">
      <w:pPr>
        <w:rPr>
          <w:bCs/>
        </w:rPr>
      </w:pPr>
    </w:p>
    <w:p w14:paraId="0C8D4123" w14:textId="588AA084" w:rsidR="00EC7BCF" w:rsidRPr="000773AA" w:rsidRDefault="003350E8" w:rsidP="00AC4A91">
      <w:pPr>
        <w:rPr>
          <w:u w:val="single"/>
        </w:rPr>
      </w:pPr>
      <w:r>
        <w:rPr>
          <w:bCs/>
          <w:noProof/>
        </w:rPr>
        <mc:AlternateContent>
          <mc:Choice Requires="wpg">
            <w:drawing>
              <wp:anchor distT="0" distB="0" distL="114300" distR="114300" simplePos="0" relativeHeight="251728384" behindDoc="0" locked="0" layoutInCell="1" allowOverlap="1" wp14:anchorId="33C7F54B" wp14:editId="13856E5E">
                <wp:simplePos x="0" y="0"/>
                <wp:positionH relativeFrom="margin">
                  <wp:align>right</wp:align>
                </wp:positionH>
                <wp:positionV relativeFrom="paragraph">
                  <wp:posOffset>75998</wp:posOffset>
                </wp:positionV>
                <wp:extent cx="1451093" cy="338123"/>
                <wp:effectExtent l="0" t="0" r="15875" b="43180"/>
                <wp:wrapSquare wrapText="bothSides"/>
                <wp:docPr id="750484383" name="组合 348"/>
                <wp:cNvGraphicFramePr/>
                <a:graphic xmlns:a="http://schemas.openxmlformats.org/drawingml/2006/main">
                  <a:graphicData uri="http://schemas.microsoft.com/office/word/2010/wordprocessingGroup">
                    <wpg:wgp>
                      <wpg:cNvGrpSpPr/>
                      <wpg:grpSpPr>
                        <a:xfrm>
                          <a:off x="0" y="0"/>
                          <a:ext cx="1451093" cy="338123"/>
                          <a:chOff x="194154" y="192697"/>
                          <a:chExt cx="1581160" cy="368958"/>
                        </a:xfrm>
                      </wpg:grpSpPr>
                      <wpg:grpSp>
                        <wpg:cNvPr id="1792265850" name="组合 347"/>
                        <wpg:cNvGrpSpPr/>
                        <wpg:grpSpPr>
                          <a:xfrm>
                            <a:off x="194154" y="192697"/>
                            <a:ext cx="1581160" cy="368958"/>
                            <a:chOff x="-66181" y="192697"/>
                            <a:chExt cx="1581160" cy="368958"/>
                          </a:xfrm>
                        </wpg:grpSpPr>
                        <wpg:grpSp>
                          <wpg:cNvPr id="1814252187" name="组合 345"/>
                          <wpg:cNvGrpSpPr/>
                          <wpg:grpSpPr>
                            <a:xfrm>
                              <a:off x="172123" y="192697"/>
                              <a:ext cx="1342856" cy="368958"/>
                              <a:chOff x="172123" y="-183507"/>
                              <a:chExt cx="1342856" cy="368958"/>
                            </a:xfrm>
                          </wpg:grpSpPr>
                          <wpg:grpSp>
                            <wpg:cNvPr id="1958892535" name="组合 344"/>
                            <wpg:cNvGrpSpPr/>
                            <wpg:grpSpPr>
                              <a:xfrm>
                                <a:off x="172123" y="6350"/>
                                <a:ext cx="1342856" cy="179101"/>
                                <a:chOff x="0" y="6350"/>
                                <a:chExt cx="1342856" cy="179101"/>
                              </a:xfrm>
                            </wpg:grpSpPr>
                            <wps:wsp>
                              <wps:cNvPr id="2050170604" name="任意多边形: 形状 5"/>
                              <wps:cNvSpPr/>
                              <wps:spPr>
                                <a:xfrm>
                                  <a:off x="0" y="6350"/>
                                  <a:ext cx="583367" cy="178891"/>
                                </a:xfrm>
                                <a:custGeom>
                                  <a:avLst/>
                                  <a:gdLst>
                                    <a:gd name="csX0" fmla="*/ 272681 w 1775497"/>
                                    <a:gd name="csY0" fmla="*/ 0 h 545362"/>
                                    <a:gd name="csX1" fmla="*/ 327636 w 1775497"/>
                                    <a:gd name="csY1" fmla="*/ 5540 h 545362"/>
                                    <a:gd name="csX2" fmla="*/ 340784 w 1775497"/>
                                    <a:gd name="csY2" fmla="*/ 9621 h 545362"/>
                                    <a:gd name="csX3" fmla="*/ 1668883 w 1775497"/>
                                    <a:gd name="csY3" fmla="*/ 140715 h 545362"/>
                                    <a:gd name="csX4" fmla="*/ 1668883 w 1775497"/>
                                    <a:gd name="csY4" fmla="*/ 144796 h 545362"/>
                                    <a:gd name="csX5" fmla="*/ 1694105 w 1775497"/>
                                    <a:gd name="csY5" fmla="*/ 149888 h 545362"/>
                                    <a:gd name="csX6" fmla="*/ 1775497 w 1775497"/>
                                    <a:gd name="csY6" fmla="*/ 272680 h 545362"/>
                                    <a:gd name="csX7" fmla="*/ 1694105 w 1775497"/>
                                    <a:gd name="csY7" fmla="*/ 395473 h 545362"/>
                                    <a:gd name="csX8" fmla="*/ 1668883 w 1775497"/>
                                    <a:gd name="csY8" fmla="*/ 400565 h 545362"/>
                                    <a:gd name="csX9" fmla="*/ 1668883 w 1775497"/>
                                    <a:gd name="csY9" fmla="*/ 404647 h 545362"/>
                                    <a:gd name="csX10" fmla="*/ 340784 w 1775497"/>
                                    <a:gd name="csY10" fmla="*/ 535741 h 545362"/>
                                    <a:gd name="csX11" fmla="*/ 327636 w 1775497"/>
                                    <a:gd name="csY11" fmla="*/ 539822 h 545362"/>
                                    <a:gd name="csX12" fmla="*/ 272681 w 1775497"/>
                                    <a:gd name="csY12" fmla="*/ 545362 h 545362"/>
                                    <a:gd name="csX13" fmla="*/ 258150 w 1775497"/>
                                    <a:gd name="csY13" fmla="*/ 543897 h 545362"/>
                                    <a:gd name="csX14" fmla="*/ 243321 w 1775497"/>
                                    <a:gd name="csY14" fmla="*/ 545361 h 545362"/>
                                    <a:gd name="csX15" fmla="*/ 243321 w 1775497"/>
                                    <a:gd name="csY15" fmla="*/ 542403 h 545362"/>
                                    <a:gd name="csX16" fmla="*/ 217726 w 1775497"/>
                                    <a:gd name="csY16" fmla="*/ 539822 h 545362"/>
                                    <a:gd name="csX17" fmla="*/ 0 w 1775497"/>
                                    <a:gd name="csY17" fmla="*/ 272681 h 545362"/>
                                    <a:gd name="csX18" fmla="*/ 217726 w 1775497"/>
                                    <a:gd name="csY18" fmla="*/ 5540 h 545362"/>
                                    <a:gd name="csX19" fmla="*/ 243321 w 1775497"/>
                                    <a:gd name="csY19" fmla="*/ 2959 h 545362"/>
                                    <a:gd name="csX20" fmla="*/ 243321 w 1775497"/>
                                    <a:gd name="csY20" fmla="*/ 1 h 545362"/>
                                    <a:gd name="csX21" fmla="*/ 258150 w 1775497"/>
                                    <a:gd name="csY21" fmla="*/ 1465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340784 w 1775497"/>
                                    <a:gd name="csY9" fmla="*/ 535741 h 545362"/>
                                    <a:gd name="csX10" fmla="*/ 327636 w 1775497"/>
                                    <a:gd name="csY10" fmla="*/ 539822 h 545362"/>
                                    <a:gd name="csX11" fmla="*/ 272681 w 1775497"/>
                                    <a:gd name="csY11" fmla="*/ 545362 h 545362"/>
                                    <a:gd name="csX12" fmla="*/ 258150 w 1775497"/>
                                    <a:gd name="csY12" fmla="*/ 543897 h 545362"/>
                                    <a:gd name="csX13" fmla="*/ 243321 w 1775497"/>
                                    <a:gd name="csY13" fmla="*/ 545361 h 545362"/>
                                    <a:gd name="csX14" fmla="*/ 243321 w 1775497"/>
                                    <a:gd name="csY14" fmla="*/ 542403 h 545362"/>
                                    <a:gd name="csX15" fmla="*/ 217726 w 1775497"/>
                                    <a:gd name="csY15" fmla="*/ 539822 h 545362"/>
                                    <a:gd name="csX16" fmla="*/ 0 w 1775497"/>
                                    <a:gd name="csY16" fmla="*/ 272681 h 545362"/>
                                    <a:gd name="csX17" fmla="*/ 217726 w 1775497"/>
                                    <a:gd name="csY17" fmla="*/ 5540 h 545362"/>
                                    <a:gd name="csX18" fmla="*/ 243321 w 1775497"/>
                                    <a:gd name="csY18" fmla="*/ 2959 h 545362"/>
                                    <a:gd name="csX19" fmla="*/ 243321 w 1775497"/>
                                    <a:gd name="csY19" fmla="*/ 1 h 545362"/>
                                    <a:gd name="csX20" fmla="*/ 258150 w 1775497"/>
                                    <a:gd name="csY20" fmla="*/ 1465 h 545362"/>
                                    <a:gd name="csX21" fmla="*/ 272681 w 1775497"/>
                                    <a:gd name="csY21" fmla="*/ 0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340784 w 1775497"/>
                                    <a:gd name="csY9" fmla="*/ 535741 h 545362"/>
                                    <a:gd name="csX10" fmla="*/ 272681 w 1775497"/>
                                    <a:gd name="csY10" fmla="*/ 545362 h 545362"/>
                                    <a:gd name="csX11" fmla="*/ 258150 w 1775497"/>
                                    <a:gd name="csY11" fmla="*/ 543897 h 545362"/>
                                    <a:gd name="csX12" fmla="*/ 243321 w 1775497"/>
                                    <a:gd name="csY12" fmla="*/ 545361 h 545362"/>
                                    <a:gd name="csX13" fmla="*/ 243321 w 1775497"/>
                                    <a:gd name="csY13" fmla="*/ 542403 h 545362"/>
                                    <a:gd name="csX14" fmla="*/ 217726 w 1775497"/>
                                    <a:gd name="csY14" fmla="*/ 539822 h 545362"/>
                                    <a:gd name="csX15" fmla="*/ 0 w 1775497"/>
                                    <a:gd name="csY15" fmla="*/ 272681 h 545362"/>
                                    <a:gd name="csX16" fmla="*/ 217726 w 1775497"/>
                                    <a:gd name="csY16" fmla="*/ 5540 h 545362"/>
                                    <a:gd name="csX17" fmla="*/ 243321 w 1775497"/>
                                    <a:gd name="csY17" fmla="*/ 2959 h 545362"/>
                                    <a:gd name="csX18" fmla="*/ 243321 w 1775497"/>
                                    <a:gd name="csY18" fmla="*/ 1 h 545362"/>
                                    <a:gd name="csX19" fmla="*/ 258150 w 1775497"/>
                                    <a:gd name="csY19" fmla="*/ 1465 h 545362"/>
                                    <a:gd name="csX20" fmla="*/ 272681 w 1775497"/>
                                    <a:gd name="csY20" fmla="*/ 0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272681 w 1775497"/>
                                    <a:gd name="csY9" fmla="*/ 545362 h 545362"/>
                                    <a:gd name="csX10" fmla="*/ 258150 w 1775497"/>
                                    <a:gd name="csY10" fmla="*/ 543897 h 545362"/>
                                    <a:gd name="csX11" fmla="*/ 243321 w 1775497"/>
                                    <a:gd name="csY11" fmla="*/ 545361 h 545362"/>
                                    <a:gd name="csX12" fmla="*/ 243321 w 1775497"/>
                                    <a:gd name="csY12" fmla="*/ 542403 h 545362"/>
                                    <a:gd name="csX13" fmla="*/ 217726 w 1775497"/>
                                    <a:gd name="csY13" fmla="*/ 539822 h 545362"/>
                                    <a:gd name="csX14" fmla="*/ 0 w 1775497"/>
                                    <a:gd name="csY14" fmla="*/ 272681 h 545362"/>
                                    <a:gd name="csX15" fmla="*/ 217726 w 1775497"/>
                                    <a:gd name="csY15" fmla="*/ 5540 h 545362"/>
                                    <a:gd name="csX16" fmla="*/ 243321 w 1775497"/>
                                    <a:gd name="csY16" fmla="*/ 2959 h 545362"/>
                                    <a:gd name="csX17" fmla="*/ 243321 w 1775497"/>
                                    <a:gd name="csY17" fmla="*/ 1 h 545362"/>
                                    <a:gd name="csX18" fmla="*/ 258150 w 1775497"/>
                                    <a:gd name="csY18" fmla="*/ 1465 h 545362"/>
                                    <a:gd name="csX19" fmla="*/ 272681 w 1775497"/>
                                    <a:gd name="csY19" fmla="*/ 0 h 545362"/>
                                    <a:gd name="csX0" fmla="*/ 272681 w 1775497"/>
                                    <a:gd name="csY0" fmla="*/ 0 h 545362"/>
                                    <a:gd name="csX1" fmla="*/ 1668883 w 1775497"/>
                                    <a:gd name="csY1" fmla="*/ 140715 h 545362"/>
                                    <a:gd name="csX2" fmla="*/ 1668883 w 1775497"/>
                                    <a:gd name="csY2" fmla="*/ 144796 h 545362"/>
                                    <a:gd name="csX3" fmla="*/ 1694105 w 1775497"/>
                                    <a:gd name="csY3" fmla="*/ 149888 h 545362"/>
                                    <a:gd name="csX4" fmla="*/ 1775497 w 1775497"/>
                                    <a:gd name="csY4" fmla="*/ 272680 h 545362"/>
                                    <a:gd name="csX5" fmla="*/ 1694105 w 1775497"/>
                                    <a:gd name="csY5" fmla="*/ 395473 h 545362"/>
                                    <a:gd name="csX6" fmla="*/ 1668883 w 1775497"/>
                                    <a:gd name="csY6" fmla="*/ 400565 h 545362"/>
                                    <a:gd name="csX7" fmla="*/ 1668883 w 1775497"/>
                                    <a:gd name="csY7" fmla="*/ 404647 h 545362"/>
                                    <a:gd name="csX8" fmla="*/ 272681 w 1775497"/>
                                    <a:gd name="csY8" fmla="*/ 545362 h 545362"/>
                                    <a:gd name="csX9" fmla="*/ 258150 w 1775497"/>
                                    <a:gd name="csY9" fmla="*/ 543897 h 545362"/>
                                    <a:gd name="csX10" fmla="*/ 243321 w 1775497"/>
                                    <a:gd name="csY10" fmla="*/ 545361 h 545362"/>
                                    <a:gd name="csX11" fmla="*/ 243321 w 1775497"/>
                                    <a:gd name="csY11" fmla="*/ 542403 h 545362"/>
                                    <a:gd name="csX12" fmla="*/ 217726 w 1775497"/>
                                    <a:gd name="csY12" fmla="*/ 539822 h 545362"/>
                                    <a:gd name="csX13" fmla="*/ 0 w 1775497"/>
                                    <a:gd name="csY13" fmla="*/ 272681 h 545362"/>
                                    <a:gd name="csX14" fmla="*/ 217726 w 1775497"/>
                                    <a:gd name="csY14" fmla="*/ 5540 h 545362"/>
                                    <a:gd name="csX15" fmla="*/ 243321 w 1775497"/>
                                    <a:gd name="csY15" fmla="*/ 2959 h 545362"/>
                                    <a:gd name="csX16" fmla="*/ 243321 w 1775497"/>
                                    <a:gd name="csY16" fmla="*/ 1 h 545362"/>
                                    <a:gd name="csX17" fmla="*/ 258150 w 1775497"/>
                                    <a:gd name="csY17" fmla="*/ 1465 h 545362"/>
                                    <a:gd name="csX18" fmla="*/ 272681 w 1775497"/>
                                    <a:gd name="csY18" fmla="*/ 0 h 545362"/>
                                    <a:gd name="csX0" fmla="*/ 272681 w 1775497"/>
                                    <a:gd name="csY0" fmla="*/ 0 h 545362"/>
                                    <a:gd name="csX1" fmla="*/ 1668883 w 1775497"/>
                                    <a:gd name="csY1" fmla="*/ 140715 h 545362"/>
                                    <a:gd name="csX2" fmla="*/ 1694105 w 1775497"/>
                                    <a:gd name="csY2" fmla="*/ 149888 h 545362"/>
                                    <a:gd name="csX3" fmla="*/ 1775497 w 1775497"/>
                                    <a:gd name="csY3" fmla="*/ 272680 h 545362"/>
                                    <a:gd name="csX4" fmla="*/ 1694105 w 1775497"/>
                                    <a:gd name="csY4" fmla="*/ 395473 h 545362"/>
                                    <a:gd name="csX5" fmla="*/ 1668883 w 1775497"/>
                                    <a:gd name="csY5" fmla="*/ 400565 h 545362"/>
                                    <a:gd name="csX6" fmla="*/ 1668883 w 1775497"/>
                                    <a:gd name="csY6" fmla="*/ 404647 h 545362"/>
                                    <a:gd name="csX7" fmla="*/ 272681 w 1775497"/>
                                    <a:gd name="csY7" fmla="*/ 545362 h 545362"/>
                                    <a:gd name="csX8" fmla="*/ 258150 w 1775497"/>
                                    <a:gd name="csY8" fmla="*/ 543897 h 545362"/>
                                    <a:gd name="csX9" fmla="*/ 243321 w 1775497"/>
                                    <a:gd name="csY9" fmla="*/ 545361 h 545362"/>
                                    <a:gd name="csX10" fmla="*/ 243321 w 1775497"/>
                                    <a:gd name="csY10" fmla="*/ 542403 h 545362"/>
                                    <a:gd name="csX11" fmla="*/ 217726 w 1775497"/>
                                    <a:gd name="csY11" fmla="*/ 539822 h 545362"/>
                                    <a:gd name="csX12" fmla="*/ 0 w 1775497"/>
                                    <a:gd name="csY12" fmla="*/ 272681 h 545362"/>
                                    <a:gd name="csX13" fmla="*/ 217726 w 1775497"/>
                                    <a:gd name="csY13" fmla="*/ 5540 h 545362"/>
                                    <a:gd name="csX14" fmla="*/ 243321 w 1775497"/>
                                    <a:gd name="csY14" fmla="*/ 2959 h 545362"/>
                                    <a:gd name="csX15" fmla="*/ 243321 w 1775497"/>
                                    <a:gd name="csY15" fmla="*/ 1 h 545362"/>
                                    <a:gd name="csX16" fmla="*/ 258150 w 1775497"/>
                                    <a:gd name="csY16" fmla="*/ 1465 h 545362"/>
                                    <a:gd name="csX17" fmla="*/ 272681 w 1775497"/>
                                    <a:gd name="csY17" fmla="*/ 0 h 545362"/>
                                    <a:gd name="csX0" fmla="*/ 272681 w 1775497"/>
                                    <a:gd name="csY0" fmla="*/ 0 h 545362"/>
                                    <a:gd name="csX1" fmla="*/ 1668883 w 1775497"/>
                                    <a:gd name="csY1" fmla="*/ 140715 h 545362"/>
                                    <a:gd name="csX2" fmla="*/ 1694105 w 1775497"/>
                                    <a:gd name="csY2" fmla="*/ 149888 h 545362"/>
                                    <a:gd name="csX3" fmla="*/ 1775497 w 1775497"/>
                                    <a:gd name="csY3" fmla="*/ 272680 h 545362"/>
                                    <a:gd name="csX4" fmla="*/ 1694105 w 1775497"/>
                                    <a:gd name="csY4" fmla="*/ 395473 h 545362"/>
                                    <a:gd name="csX5" fmla="*/ 1668883 w 1775497"/>
                                    <a:gd name="csY5" fmla="*/ 400565 h 545362"/>
                                    <a:gd name="csX6" fmla="*/ 272681 w 1775497"/>
                                    <a:gd name="csY6" fmla="*/ 545362 h 545362"/>
                                    <a:gd name="csX7" fmla="*/ 258150 w 1775497"/>
                                    <a:gd name="csY7" fmla="*/ 543897 h 545362"/>
                                    <a:gd name="csX8" fmla="*/ 243321 w 1775497"/>
                                    <a:gd name="csY8" fmla="*/ 545361 h 545362"/>
                                    <a:gd name="csX9" fmla="*/ 243321 w 1775497"/>
                                    <a:gd name="csY9" fmla="*/ 542403 h 545362"/>
                                    <a:gd name="csX10" fmla="*/ 217726 w 1775497"/>
                                    <a:gd name="csY10" fmla="*/ 539822 h 545362"/>
                                    <a:gd name="csX11" fmla="*/ 0 w 1775497"/>
                                    <a:gd name="csY11" fmla="*/ 272681 h 545362"/>
                                    <a:gd name="csX12" fmla="*/ 217726 w 1775497"/>
                                    <a:gd name="csY12" fmla="*/ 5540 h 545362"/>
                                    <a:gd name="csX13" fmla="*/ 243321 w 1775497"/>
                                    <a:gd name="csY13" fmla="*/ 2959 h 545362"/>
                                    <a:gd name="csX14" fmla="*/ 243321 w 1775497"/>
                                    <a:gd name="csY14" fmla="*/ 1 h 545362"/>
                                    <a:gd name="csX15" fmla="*/ 258150 w 1775497"/>
                                    <a:gd name="csY15" fmla="*/ 1465 h 545362"/>
                                    <a:gd name="csX16" fmla="*/ 272681 w 1775497"/>
                                    <a:gd name="csY16" fmla="*/ 0 h 5453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1775497" h="545362">
                                      <a:moveTo>
                                        <a:pt x="272681" y="0"/>
                                      </a:moveTo>
                                      <a:lnTo>
                                        <a:pt x="1668883" y="140715"/>
                                      </a:lnTo>
                                      <a:lnTo>
                                        <a:pt x="1694105" y="149888"/>
                                      </a:lnTo>
                                      <a:cubicBezTo>
                                        <a:pt x="1741936" y="170119"/>
                                        <a:pt x="1775497" y="217480"/>
                                        <a:pt x="1775497" y="272680"/>
                                      </a:cubicBezTo>
                                      <a:cubicBezTo>
                                        <a:pt x="1775497" y="327880"/>
                                        <a:pt x="1741936" y="375242"/>
                                        <a:pt x="1694105" y="395473"/>
                                      </a:cubicBezTo>
                                      <a:lnTo>
                                        <a:pt x="1668883" y="400565"/>
                                      </a:lnTo>
                                      <a:lnTo>
                                        <a:pt x="272681" y="545362"/>
                                      </a:lnTo>
                                      <a:lnTo>
                                        <a:pt x="258150" y="543897"/>
                                      </a:lnTo>
                                      <a:lnTo>
                                        <a:pt x="243321" y="545361"/>
                                      </a:lnTo>
                                      <a:lnTo>
                                        <a:pt x="243321" y="542403"/>
                                      </a:lnTo>
                                      <a:lnTo>
                                        <a:pt x="217726" y="539822"/>
                                      </a:lnTo>
                                      <a:cubicBezTo>
                                        <a:pt x="93470" y="514396"/>
                                        <a:pt x="0" y="404454"/>
                                        <a:pt x="0" y="272681"/>
                                      </a:cubicBezTo>
                                      <a:cubicBezTo>
                                        <a:pt x="0" y="140908"/>
                                        <a:pt x="93470" y="30966"/>
                                        <a:pt x="217726" y="5540"/>
                                      </a:cubicBezTo>
                                      <a:lnTo>
                                        <a:pt x="243321" y="2959"/>
                                      </a:lnTo>
                                      <a:lnTo>
                                        <a:pt x="243321" y="1"/>
                                      </a:lnTo>
                                      <a:lnTo>
                                        <a:pt x="258150" y="1465"/>
                                      </a:lnTo>
                                      <a:lnTo>
                                        <a:pt x="272681" y="0"/>
                                      </a:lnTo>
                                      <a:close/>
                                    </a:path>
                                  </a:pathLst>
                                </a:cu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723673473" name="任意多边形: 形状 5"/>
                              <wps:cNvSpPr/>
                              <wps:spPr>
                                <a:xfrm flipH="1">
                                  <a:off x="759489" y="6560"/>
                                  <a:ext cx="583367" cy="178891"/>
                                </a:xfrm>
                                <a:custGeom>
                                  <a:avLst/>
                                  <a:gdLst>
                                    <a:gd name="csX0" fmla="*/ 272681 w 1775497"/>
                                    <a:gd name="csY0" fmla="*/ 0 h 545362"/>
                                    <a:gd name="csX1" fmla="*/ 327636 w 1775497"/>
                                    <a:gd name="csY1" fmla="*/ 5540 h 545362"/>
                                    <a:gd name="csX2" fmla="*/ 340784 w 1775497"/>
                                    <a:gd name="csY2" fmla="*/ 9621 h 545362"/>
                                    <a:gd name="csX3" fmla="*/ 1668883 w 1775497"/>
                                    <a:gd name="csY3" fmla="*/ 140715 h 545362"/>
                                    <a:gd name="csX4" fmla="*/ 1668883 w 1775497"/>
                                    <a:gd name="csY4" fmla="*/ 144796 h 545362"/>
                                    <a:gd name="csX5" fmla="*/ 1694105 w 1775497"/>
                                    <a:gd name="csY5" fmla="*/ 149888 h 545362"/>
                                    <a:gd name="csX6" fmla="*/ 1775497 w 1775497"/>
                                    <a:gd name="csY6" fmla="*/ 272680 h 545362"/>
                                    <a:gd name="csX7" fmla="*/ 1694105 w 1775497"/>
                                    <a:gd name="csY7" fmla="*/ 395473 h 545362"/>
                                    <a:gd name="csX8" fmla="*/ 1668883 w 1775497"/>
                                    <a:gd name="csY8" fmla="*/ 400565 h 545362"/>
                                    <a:gd name="csX9" fmla="*/ 1668883 w 1775497"/>
                                    <a:gd name="csY9" fmla="*/ 404647 h 545362"/>
                                    <a:gd name="csX10" fmla="*/ 340784 w 1775497"/>
                                    <a:gd name="csY10" fmla="*/ 535741 h 545362"/>
                                    <a:gd name="csX11" fmla="*/ 327636 w 1775497"/>
                                    <a:gd name="csY11" fmla="*/ 539822 h 545362"/>
                                    <a:gd name="csX12" fmla="*/ 272681 w 1775497"/>
                                    <a:gd name="csY12" fmla="*/ 545362 h 545362"/>
                                    <a:gd name="csX13" fmla="*/ 258150 w 1775497"/>
                                    <a:gd name="csY13" fmla="*/ 543897 h 545362"/>
                                    <a:gd name="csX14" fmla="*/ 243321 w 1775497"/>
                                    <a:gd name="csY14" fmla="*/ 545361 h 545362"/>
                                    <a:gd name="csX15" fmla="*/ 243321 w 1775497"/>
                                    <a:gd name="csY15" fmla="*/ 542403 h 545362"/>
                                    <a:gd name="csX16" fmla="*/ 217726 w 1775497"/>
                                    <a:gd name="csY16" fmla="*/ 539822 h 545362"/>
                                    <a:gd name="csX17" fmla="*/ 0 w 1775497"/>
                                    <a:gd name="csY17" fmla="*/ 272681 h 545362"/>
                                    <a:gd name="csX18" fmla="*/ 217726 w 1775497"/>
                                    <a:gd name="csY18" fmla="*/ 5540 h 545362"/>
                                    <a:gd name="csX19" fmla="*/ 243321 w 1775497"/>
                                    <a:gd name="csY19" fmla="*/ 2959 h 545362"/>
                                    <a:gd name="csX20" fmla="*/ 243321 w 1775497"/>
                                    <a:gd name="csY20" fmla="*/ 1 h 545362"/>
                                    <a:gd name="csX21" fmla="*/ 258150 w 1775497"/>
                                    <a:gd name="csY21" fmla="*/ 1465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340784 w 1775497"/>
                                    <a:gd name="csY9" fmla="*/ 535741 h 545362"/>
                                    <a:gd name="csX10" fmla="*/ 327636 w 1775497"/>
                                    <a:gd name="csY10" fmla="*/ 539822 h 545362"/>
                                    <a:gd name="csX11" fmla="*/ 272681 w 1775497"/>
                                    <a:gd name="csY11" fmla="*/ 545362 h 545362"/>
                                    <a:gd name="csX12" fmla="*/ 258150 w 1775497"/>
                                    <a:gd name="csY12" fmla="*/ 543897 h 545362"/>
                                    <a:gd name="csX13" fmla="*/ 243321 w 1775497"/>
                                    <a:gd name="csY13" fmla="*/ 545361 h 545362"/>
                                    <a:gd name="csX14" fmla="*/ 243321 w 1775497"/>
                                    <a:gd name="csY14" fmla="*/ 542403 h 545362"/>
                                    <a:gd name="csX15" fmla="*/ 217726 w 1775497"/>
                                    <a:gd name="csY15" fmla="*/ 539822 h 545362"/>
                                    <a:gd name="csX16" fmla="*/ 0 w 1775497"/>
                                    <a:gd name="csY16" fmla="*/ 272681 h 545362"/>
                                    <a:gd name="csX17" fmla="*/ 217726 w 1775497"/>
                                    <a:gd name="csY17" fmla="*/ 5540 h 545362"/>
                                    <a:gd name="csX18" fmla="*/ 243321 w 1775497"/>
                                    <a:gd name="csY18" fmla="*/ 2959 h 545362"/>
                                    <a:gd name="csX19" fmla="*/ 243321 w 1775497"/>
                                    <a:gd name="csY19" fmla="*/ 1 h 545362"/>
                                    <a:gd name="csX20" fmla="*/ 258150 w 1775497"/>
                                    <a:gd name="csY20" fmla="*/ 1465 h 545362"/>
                                    <a:gd name="csX21" fmla="*/ 272681 w 1775497"/>
                                    <a:gd name="csY21" fmla="*/ 0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340784 w 1775497"/>
                                    <a:gd name="csY9" fmla="*/ 535741 h 545362"/>
                                    <a:gd name="csX10" fmla="*/ 272681 w 1775497"/>
                                    <a:gd name="csY10" fmla="*/ 545362 h 545362"/>
                                    <a:gd name="csX11" fmla="*/ 258150 w 1775497"/>
                                    <a:gd name="csY11" fmla="*/ 543897 h 545362"/>
                                    <a:gd name="csX12" fmla="*/ 243321 w 1775497"/>
                                    <a:gd name="csY12" fmla="*/ 545361 h 545362"/>
                                    <a:gd name="csX13" fmla="*/ 243321 w 1775497"/>
                                    <a:gd name="csY13" fmla="*/ 542403 h 545362"/>
                                    <a:gd name="csX14" fmla="*/ 217726 w 1775497"/>
                                    <a:gd name="csY14" fmla="*/ 539822 h 545362"/>
                                    <a:gd name="csX15" fmla="*/ 0 w 1775497"/>
                                    <a:gd name="csY15" fmla="*/ 272681 h 545362"/>
                                    <a:gd name="csX16" fmla="*/ 217726 w 1775497"/>
                                    <a:gd name="csY16" fmla="*/ 5540 h 545362"/>
                                    <a:gd name="csX17" fmla="*/ 243321 w 1775497"/>
                                    <a:gd name="csY17" fmla="*/ 2959 h 545362"/>
                                    <a:gd name="csX18" fmla="*/ 243321 w 1775497"/>
                                    <a:gd name="csY18" fmla="*/ 1 h 545362"/>
                                    <a:gd name="csX19" fmla="*/ 258150 w 1775497"/>
                                    <a:gd name="csY19" fmla="*/ 1465 h 545362"/>
                                    <a:gd name="csX20" fmla="*/ 272681 w 1775497"/>
                                    <a:gd name="csY20" fmla="*/ 0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272681 w 1775497"/>
                                    <a:gd name="csY9" fmla="*/ 545362 h 545362"/>
                                    <a:gd name="csX10" fmla="*/ 258150 w 1775497"/>
                                    <a:gd name="csY10" fmla="*/ 543897 h 545362"/>
                                    <a:gd name="csX11" fmla="*/ 243321 w 1775497"/>
                                    <a:gd name="csY11" fmla="*/ 545361 h 545362"/>
                                    <a:gd name="csX12" fmla="*/ 243321 w 1775497"/>
                                    <a:gd name="csY12" fmla="*/ 542403 h 545362"/>
                                    <a:gd name="csX13" fmla="*/ 217726 w 1775497"/>
                                    <a:gd name="csY13" fmla="*/ 539822 h 545362"/>
                                    <a:gd name="csX14" fmla="*/ 0 w 1775497"/>
                                    <a:gd name="csY14" fmla="*/ 272681 h 545362"/>
                                    <a:gd name="csX15" fmla="*/ 217726 w 1775497"/>
                                    <a:gd name="csY15" fmla="*/ 5540 h 545362"/>
                                    <a:gd name="csX16" fmla="*/ 243321 w 1775497"/>
                                    <a:gd name="csY16" fmla="*/ 2959 h 545362"/>
                                    <a:gd name="csX17" fmla="*/ 243321 w 1775497"/>
                                    <a:gd name="csY17" fmla="*/ 1 h 545362"/>
                                    <a:gd name="csX18" fmla="*/ 258150 w 1775497"/>
                                    <a:gd name="csY18" fmla="*/ 1465 h 545362"/>
                                    <a:gd name="csX19" fmla="*/ 272681 w 1775497"/>
                                    <a:gd name="csY19" fmla="*/ 0 h 545362"/>
                                    <a:gd name="csX0" fmla="*/ 272681 w 1775497"/>
                                    <a:gd name="csY0" fmla="*/ 0 h 545362"/>
                                    <a:gd name="csX1" fmla="*/ 1668883 w 1775497"/>
                                    <a:gd name="csY1" fmla="*/ 140715 h 545362"/>
                                    <a:gd name="csX2" fmla="*/ 1668883 w 1775497"/>
                                    <a:gd name="csY2" fmla="*/ 144796 h 545362"/>
                                    <a:gd name="csX3" fmla="*/ 1694105 w 1775497"/>
                                    <a:gd name="csY3" fmla="*/ 149888 h 545362"/>
                                    <a:gd name="csX4" fmla="*/ 1775497 w 1775497"/>
                                    <a:gd name="csY4" fmla="*/ 272680 h 545362"/>
                                    <a:gd name="csX5" fmla="*/ 1694105 w 1775497"/>
                                    <a:gd name="csY5" fmla="*/ 395473 h 545362"/>
                                    <a:gd name="csX6" fmla="*/ 1668883 w 1775497"/>
                                    <a:gd name="csY6" fmla="*/ 400565 h 545362"/>
                                    <a:gd name="csX7" fmla="*/ 1668883 w 1775497"/>
                                    <a:gd name="csY7" fmla="*/ 404647 h 545362"/>
                                    <a:gd name="csX8" fmla="*/ 272681 w 1775497"/>
                                    <a:gd name="csY8" fmla="*/ 545362 h 545362"/>
                                    <a:gd name="csX9" fmla="*/ 258150 w 1775497"/>
                                    <a:gd name="csY9" fmla="*/ 543897 h 545362"/>
                                    <a:gd name="csX10" fmla="*/ 243321 w 1775497"/>
                                    <a:gd name="csY10" fmla="*/ 545361 h 545362"/>
                                    <a:gd name="csX11" fmla="*/ 243321 w 1775497"/>
                                    <a:gd name="csY11" fmla="*/ 542403 h 545362"/>
                                    <a:gd name="csX12" fmla="*/ 217726 w 1775497"/>
                                    <a:gd name="csY12" fmla="*/ 539822 h 545362"/>
                                    <a:gd name="csX13" fmla="*/ 0 w 1775497"/>
                                    <a:gd name="csY13" fmla="*/ 272681 h 545362"/>
                                    <a:gd name="csX14" fmla="*/ 217726 w 1775497"/>
                                    <a:gd name="csY14" fmla="*/ 5540 h 545362"/>
                                    <a:gd name="csX15" fmla="*/ 243321 w 1775497"/>
                                    <a:gd name="csY15" fmla="*/ 2959 h 545362"/>
                                    <a:gd name="csX16" fmla="*/ 243321 w 1775497"/>
                                    <a:gd name="csY16" fmla="*/ 1 h 545362"/>
                                    <a:gd name="csX17" fmla="*/ 258150 w 1775497"/>
                                    <a:gd name="csY17" fmla="*/ 1465 h 545362"/>
                                    <a:gd name="csX18" fmla="*/ 272681 w 1775497"/>
                                    <a:gd name="csY18" fmla="*/ 0 h 545362"/>
                                    <a:gd name="csX0" fmla="*/ 272681 w 1775497"/>
                                    <a:gd name="csY0" fmla="*/ 0 h 545362"/>
                                    <a:gd name="csX1" fmla="*/ 1668883 w 1775497"/>
                                    <a:gd name="csY1" fmla="*/ 140715 h 545362"/>
                                    <a:gd name="csX2" fmla="*/ 1694105 w 1775497"/>
                                    <a:gd name="csY2" fmla="*/ 149888 h 545362"/>
                                    <a:gd name="csX3" fmla="*/ 1775497 w 1775497"/>
                                    <a:gd name="csY3" fmla="*/ 272680 h 545362"/>
                                    <a:gd name="csX4" fmla="*/ 1694105 w 1775497"/>
                                    <a:gd name="csY4" fmla="*/ 395473 h 545362"/>
                                    <a:gd name="csX5" fmla="*/ 1668883 w 1775497"/>
                                    <a:gd name="csY5" fmla="*/ 400565 h 545362"/>
                                    <a:gd name="csX6" fmla="*/ 1668883 w 1775497"/>
                                    <a:gd name="csY6" fmla="*/ 404647 h 545362"/>
                                    <a:gd name="csX7" fmla="*/ 272681 w 1775497"/>
                                    <a:gd name="csY7" fmla="*/ 545362 h 545362"/>
                                    <a:gd name="csX8" fmla="*/ 258150 w 1775497"/>
                                    <a:gd name="csY8" fmla="*/ 543897 h 545362"/>
                                    <a:gd name="csX9" fmla="*/ 243321 w 1775497"/>
                                    <a:gd name="csY9" fmla="*/ 545361 h 545362"/>
                                    <a:gd name="csX10" fmla="*/ 243321 w 1775497"/>
                                    <a:gd name="csY10" fmla="*/ 542403 h 545362"/>
                                    <a:gd name="csX11" fmla="*/ 217726 w 1775497"/>
                                    <a:gd name="csY11" fmla="*/ 539822 h 545362"/>
                                    <a:gd name="csX12" fmla="*/ 0 w 1775497"/>
                                    <a:gd name="csY12" fmla="*/ 272681 h 545362"/>
                                    <a:gd name="csX13" fmla="*/ 217726 w 1775497"/>
                                    <a:gd name="csY13" fmla="*/ 5540 h 545362"/>
                                    <a:gd name="csX14" fmla="*/ 243321 w 1775497"/>
                                    <a:gd name="csY14" fmla="*/ 2959 h 545362"/>
                                    <a:gd name="csX15" fmla="*/ 243321 w 1775497"/>
                                    <a:gd name="csY15" fmla="*/ 1 h 545362"/>
                                    <a:gd name="csX16" fmla="*/ 258150 w 1775497"/>
                                    <a:gd name="csY16" fmla="*/ 1465 h 545362"/>
                                    <a:gd name="csX17" fmla="*/ 272681 w 1775497"/>
                                    <a:gd name="csY17" fmla="*/ 0 h 545362"/>
                                    <a:gd name="csX0" fmla="*/ 272681 w 1775497"/>
                                    <a:gd name="csY0" fmla="*/ 0 h 545362"/>
                                    <a:gd name="csX1" fmla="*/ 1668883 w 1775497"/>
                                    <a:gd name="csY1" fmla="*/ 140715 h 545362"/>
                                    <a:gd name="csX2" fmla="*/ 1694105 w 1775497"/>
                                    <a:gd name="csY2" fmla="*/ 149888 h 545362"/>
                                    <a:gd name="csX3" fmla="*/ 1775497 w 1775497"/>
                                    <a:gd name="csY3" fmla="*/ 272680 h 545362"/>
                                    <a:gd name="csX4" fmla="*/ 1694105 w 1775497"/>
                                    <a:gd name="csY4" fmla="*/ 395473 h 545362"/>
                                    <a:gd name="csX5" fmla="*/ 1668883 w 1775497"/>
                                    <a:gd name="csY5" fmla="*/ 400565 h 545362"/>
                                    <a:gd name="csX6" fmla="*/ 272681 w 1775497"/>
                                    <a:gd name="csY6" fmla="*/ 545362 h 545362"/>
                                    <a:gd name="csX7" fmla="*/ 258150 w 1775497"/>
                                    <a:gd name="csY7" fmla="*/ 543897 h 545362"/>
                                    <a:gd name="csX8" fmla="*/ 243321 w 1775497"/>
                                    <a:gd name="csY8" fmla="*/ 545361 h 545362"/>
                                    <a:gd name="csX9" fmla="*/ 243321 w 1775497"/>
                                    <a:gd name="csY9" fmla="*/ 542403 h 545362"/>
                                    <a:gd name="csX10" fmla="*/ 217726 w 1775497"/>
                                    <a:gd name="csY10" fmla="*/ 539822 h 545362"/>
                                    <a:gd name="csX11" fmla="*/ 0 w 1775497"/>
                                    <a:gd name="csY11" fmla="*/ 272681 h 545362"/>
                                    <a:gd name="csX12" fmla="*/ 217726 w 1775497"/>
                                    <a:gd name="csY12" fmla="*/ 5540 h 545362"/>
                                    <a:gd name="csX13" fmla="*/ 243321 w 1775497"/>
                                    <a:gd name="csY13" fmla="*/ 2959 h 545362"/>
                                    <a:gd name="csX14" fmla="*/ 243321 w 1775497"/>
                                    <a:gd name="csY14" fmla="*/ 1 h 545362"/>
                                    <a:gd name="csX15" fmla="*/ 258150 w 1775497"/>
                                    <a:gd name="csY15" fmla="*/ 1465 h 545362"/>
                                    <a:gd name="csX16" fmla="*/ 272681 w 1775497"/>
                                    <a:gd name="csY16" fmla="*/ 0 h 5453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1775497" h="545362">
                                      <a:moveTo>
                                        <a:pt x="272681" y="0"/>
                                      </a:moveTo>
                                      <a:lnTo>
                                        <a:pt x="1668883" y="140715"/>
                                      </a:lnTo>
                                      <a:lnTo>
                                        <a:pt x="1694105" y="149888"/>
                                      </a:lnTo>
                                      <a:cubicBezTo>
                                        <a:pt x="1741936" y="170119"/>
                                        <a:pt x="1775497" y="217480"/>
                                        <a:pt x="1775497" y="272680"/>
                                      </a:cubicBezTo>
                                      <a:cubicBezTo>
                                        <a:pt x="1775497" y="327880"/>
                                        <a:pt x="1741936" y="375242"/>
                                        <a:pt x="1694105" y="395473"/>
                                      </a:cubicBezTo>
                                      <a:lnTo>
                                        <a:pt x="1668883" y="400565"/>
                                      </a:lnTo>
                                      <a:lnTo>
                                        <a:pt x="272681" y="545362"/>
                                      </a:lnTo>
                                      <a:lnTo>
                                        <a:pt x="258150" y="543897"/>
                                      </a:lnTo>
                                      <a:lnTo>
                                        <a:pt x="243321" y="545361"/>
                                      </a:lnTo>
                                      <a:lnTo>
                                        <a:pt x="243321" y="542403"/>
                                      </a:lnTo>
                                      <a:lnTo>
                                        <a:pt x="217726" y="539822"/>
                                      </a:lnTo>
                                      <a:cubicBezTo>
                                        <a:pt x="93470" y="514396"/>
                                        <a:pt x="0" y="404454"/>
                                        <a:pt x="0" y="272681"/>
                                      </a:cubicBezTo>
                                      <a:cubicBezTo>
                                        <a:pt x="0" y="140908"/>
                                        <a:pt x="93470" y="30966"/>
                                        <a:pt x="217726" y="5540"/>
                                      </a:cubicBezTo>
                                      <a:lnTo>
                                        <a:pt x="243321" y="2959"/>
                                      </a:lnTo>
                                      <a:lnTo>
                                        <a:pt x="243321" y="1"/>
                                      </a:lnTo>
                                      <a:lnTo>
                                        <a:pt x="258150" y="1465"/>
                                      </a:lnTo>
                                      <a:lnTo>
                                        <a:pt x="272681" y="0"/>
                                      </a:lnTo>
                                      <a:close/>
                                    </a:path>
                                  </a:pathLst>
                                </a:cu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s:wsp>
                            <wps:cNvPr id="1807787589" name="文本框 2"/>
                            <wps:cNvSpPr txBox="1">
                              <a:spLocks noChangeArrowheads="1"/>
                            </wps:cNvSpPr>
                            <wps:spPr bwMode="auto">
                              <a:xfrm>
                                <a:off x="380069" y="-183507"/>
                                <a:ext cx="168403" cy="2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F0D28" w14:textId="31C6E468" w:rsidR="003350E8" w:rsidRPr="003350E8" w:rsidRDefault="003350E8" w:rsidP="003350E8">
                                  <w:pPr>
                                    <w:rPr>
                                      <w:iCs/>
                                      <w:sz w:val="18"/>
                                      <w:szCs w:val="18"/>
                                    </w:rPr>
                                  </w:pPr>
                                  <w:r w:rsidRPr="003350E8">
                                    <w:rPr>
                                      <w:rFonts w:hint="eastAsia"/>
                                      <w:iCs/>
                                      <w:sz w:val="18"/>
                                      <w:szCs w:val="18"/>
                                    </w:rPr>
                                    <w:t>A</w:t>
                                  </w:r>
                                </w:p>
                              </w:txbxContent>
                            </wps:txbx>
                            <wps:bodyPr rot="0" vert="horz" wrap="none" lIns="36000" tIns="0" rIns="36000" bIns="0" anchor="t" anchorCtr="0" upright="1">
                              <a:spAutoFit/>
                            </wps:bodyPr>
                          </wps:wsp>
                          <wps:wsp>
                            <wps:cNvPr id="405419215" name="文本框 2"/>
                            <wps:cNvSpPr txBox="1">
                              <a:spLocks noChangeArrowheads="1"/>
                            </wps:cNvSpPr>
                            <wps:spPr bwMode="auto">
                              <a:xfrm>
                                <a:off x="1142408" y="-172606"/>
                                <a:ext cx="162176" cy="2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69810" w14:textId="026C65C6" w:rsidR="003350E8" w:rsidRPr="003350E8" w:rsidRDefault="003350E8" w:rsidP="003350E8">
                                  <w:pPr>
                                    <w:rPr>
                                      <w:iCs/>
                                      <w:sz w:val="18"/>
                                      <w:szCs w:val="18"/>
                                    </w:rPr>
                                  </w:pPr>
                                  <w:r>
                                    <w:rPr>
                                      <w:rFonts w:hint="eastAsia"/>
                                      <w:iCs/>
                                      <w:sz w:val="18"/>
                                      <w:szCs w:val="18"/>
                                    </w:rPr>
                                    <w:t>B</w:t>
                                  </w:r>
                                </w:p>
                              </w:txbxContent>
                            </wps:txbx>
                            <wps:bodyPr rot="0" vert="horz" wrap="none" lIns="36000" tIns="0" rIns="36000" bIns="0" anchor="t" anchorCtr="0" upright="1">
                              <a:spAutoFit/>
                            </wps:bodyPr>
                          </wps:wsp>
                        </wpg:grpSp>
                        <wps:wsp>
                          <wps:cNvPr id="725191973" name="椭圆 346"/>
                          <wps:cNvSpPr/>
                          <wps:spPr>
                            <a:xfrm>
                              <a:off x="-66181" y="427241"/>
                              <a:ext cx="90014" cy="900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498155351" name="自定义形状 11">
                          <a:extLst>
                            <a:ext uri="{FF2B5EF4-FFF2-40B4-BE49-F238E27FC236}">
                              <a16:creationId xmlns:a16="http://schemas.microsoft.com/office/drawing/2014/main" id="{BFC57407-202F-FA4E-4C1F-65266C40093A}"/>
                            </a:ext>
                          </a:extLst>
                        </wps:cNvPr>
                        <wps:cNvSpPr/>
                        <wps:spPr>
                          <a:xfrm>
                            <a:off x="208776" y="441868"/>
                            <a:ext cx="61309" cy="61180"/>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3C7F54B" id="组合 348" o:spid="_x0000_s1292" style="position:absolute;left:0;text-align:left;margin-left:63.05pt;margin-top:6pt;width:114.25pt;height:26.6pt;z-index:251728384;mso-position-horizontal:right;mso-position-horizontal-relative:margin;mso-position-vertical-relative:text;mso-width-relative:margin;mso-height-relative:margin" coordorigin="1941,1926" coordsize="15811,3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">
                <v:group id="组合 347" o:spid="_x0000_s1293" style="position:absolute;left:1941;top:1926;width:15812;height:3690" coordorigin="-661,1926" coordsize="15811,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">
                  <v:group id="组合 345" o:spid="_x0000_s1294" style="position:absolute;left:1721;top:1926;width:13428;height:3690" coordorigin="1721,-1835" coordsize="13428,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">
                    <v:group id="组合 344" o:spid="_x0000_s1295" style="position:absolute;left:1721;top:63;width:13428;height:1791" coordorigin=",63" coordsize="13428,1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">
                      <v:shape id="任意多边形: 形状 5" o:spid="_x0000_s1296" style="position:absolute;top:63;width:5833;height:1789;visibility:visible;mso-wrap-style:none;v-text-anchor:middle" coordsize="1775497,545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" path="m272681,l1668883,140715r25222,9173c1741936,170119,1775497,217480,1775497,272680v,55200,-33561,102562,-81392,122793l1668883,400565,272681,545362r-14531,-1465l243321,545361r,-2958l217726,539822c93470,514396,,404454,,272681,,140908,93470,30966,217726,5540l243321,2959r,-2958l258150,1465,272681,xe" fillcolor="#e7e6e6 [3214]" strokecolor="black [3213]" strokeweight="1pt">
                        <v:stroke joinstyle="miter"/>
                        <v:path arrowok="t" o:connecttype="custom" o:connectlocs="89594,0;548337,46158;556624,49167;583367,89445;556624,129724;548337,131394;89594,178891;84819,178410;79947,178891;79947,177920;71537,177074;0,89446;71537,1817;79947,971;79947,0;84819,481;89594,0" o:connectangles="0,0,0,0,0,0,0,0,0,0,0,0,0,0,0,0,0"/>
                      </v:shape>
                      <v:shape id="任意多边形: 形状 5" o:spid="_x0000_s1297" style="position:absolute;left:7594;top:65;width:5834;height:1789;flip:x;visibility:visible;mso-wrap-style:none;v-text-anchor:middle" coordsize="1775497,545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" path="m272681,l1668883,140715r25222,9173c1741936,170119,1775497,217480,1775497,272680v,55200,-33561,102562,-81392,122793l1668883,400565,272681,545362r-14531,-1465l243321,545361r,-2958l217726,539822c93470,514396,,404454,,272681,,140908,93470,30966,217726,5540l243321,2959r,-2958l258150,1465,272681,xe" fillcolor="#e7e6e6 [3214]" strokecolor="black [3213]" strokeweight="1pt">
                        <v:stroke joinstyle="miter"/>
                        <v:path arrowok="t" o:connecttype="custom" o:connectlocs="89594,0;548337,46158;556624,49167;583367,89445;556624,129724;548337,131394;89594,178891;84819,178410;79947,178891;79947,177920;71537,177074;0,89446;71537,1817;79947,971;79947,0;84819,481;89594,0" o:connectangles="0,0,0,0,0,0,0,0,0,0,0,0,0,0,0,0,0"/>
                      </v:shape>
                    </v:group>
                    <v:shape id="文本框 2" o:spid="_x0000_s1298" type="#_x0000_t202" style="position:absolute;left:3800;top:-1835;width:1684;height:2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" filled="f" stroked="f">
                      <v:textbox style="mso-fit-shape-to-text:t" inset="1mm,0,1mm,0">
                        <w:txbxContent>
                          <w:p w14:paraId="464F0D28" w14:textId="31C6E468" w:rsidR="003350E8" w:rsidRPr="003350E8" w:rsidRDefault="003350E8" w:rsidP="003350E8">
                            <w:pPr>
                              <w:rPr>
                                <w:iCs/>
                                <w:sz w:val="18"/>
                                <w:szCs w:val="18"/>
                              </w:rPr>
                            </w:pPr>
                            <w:r w:rsidRPr="003350E8">
                              <w:rPr>
                                <w:rFonts w:hint="eastAsia"/>
                                <w:iCs/>
                                <w:sz w:val="18"/>
                                <w:szCs w:val="18"/>
                              </w:rPr>
                              <w:t>A</w:t>
                            </w:r>
                          </w:p>
                        </w:txbxContent>
                      </v:textbox>
                    </v:shape>
                    <v:shape id="文本框 2" o:spid="_x0000_s1299" type="#_x0000_t202" style="position:absolute;left:11424;top:-1726;width:1621;height:2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" filled="f" stroked="f">
                      <v:textbox style="mso-fit-shape-to-text:t" inset="1mm,0,1mm,0">
                        <w:txbxContent>
                          <w:p w14:paraId="36769810" w14:textId="026C65C6" w:rsidR="003350E8" w:rsidRPr="003350E8" w:rsidRDefault="003350E8" w:rsidP="003350E8">
                            <w:pPr>
                              <w:rPr>
                                <w:iCs/>
                                <w:sz w:val="18"/>
                                <w:szCs w:val="18"/>
                              </w:rPr>
                            </w:pPr>
                            <w:r>
                              <w:rPr>
                                <w:rFonts w:hint="eastAsia"/>
                                <w:iCs/>
                                <w:sz w:val="18"/>
                                <w:szCs w:val="18"/>
                              </w:rPr>
                              <w:t>B</w:t>
                            </w:r>
                          </w:p>
                        </w:txbxContent>
                      </v:textbox>
                    </v:shape>
                  </v:group>
                  <v:oval id="椭圆 346" o:spid="_x0000_s1300" style="position:absolute;left:-661;top:4272;width:899;height: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" filled="f" strokecolor="black [3213]" strokeweight="1pt">
                    <v:stroke joinstyle="miter"/>
                    <v:textbox style="mso-fit-shape-to-text:t"/>
                  </v:oval>
                </v:group>
                <v:shape id="自定义形状 11" o:spid="_x0000_s1301" style="position:absolute;left:2087;top:4418;width:613;height:612;visibility:visible;mso-wrap-style:non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" path="m209825,r,419651m,209825r419651,e" filled="f" strokecolor="black [3213]" strokeweight=".5pt">
                  <v:stroke joinstyle="miter"/>
                  <v:path arrowok="t"/>
                </v:shape>
                <w10:wrap type="square" anchorx="margin"/>
              </v:group>
            </w:pict>
          </mc:Fallback>
        </mc:AlternateContent>
      </w:r>
      <w:r w:rsidR="00EC7BCF" w:rsidRPr="000773AA">
        <w:rPr>
          <w:bCs/>
        </w:rPr>
        <w:t>11</w:t>
      </w:r>
      <w:r w:rsidR="00EC7BCF" w:rsidRPr="000773AA">
        <w:rPr>
          <w:bCs/>
        </w:rPr>
        <w:t>．</w:t>
      </w:r>
      <w:r w:rsidR="00EC7BCF" w:rsidRPr="000773AA">
        <w:rPr>
          <w:rFonts w:hint="eastAsia"/>
        </w:rPr>
        <w:t>通过</w:t>
      </w:r>
      <w:r w:rsidR="00EC7BCF" w:rsidRPr="000773AA">
        <w:t>如图所示简述</w:t>
      </w:r>
      <w:r w:rsidR="00EC7BCF" w:rsidRPr="000773AA">
        <w:rPr>
          <w:rFonts w:hint="eastAsia"/>
        </w:rPr>
        <w:t>感应</w:t>
      </w:r>
      <w:r w:rsidR="00EC7BCF" w:rsidRPr="000773AA">
        <w:t>起电原理</w:t>
      </w:r>
      <w:r w:rsidR="00AC4A91" w:rsidRPr="000773AA">
        <w:rPr>
          <w:rFonts w:hint="eastAsia"/>
        </w:rPr>
        <w:t>。</w:t>
      </w:r>
      <w:r w:rsidR="00EC7BCF" w:rsidRPr="000773AA">
        <w:rPr>
          <w:iCs/>
        </w:rPr>
        <w:t>A</w:t>
      </w:r>
      <w:r w:rsidR="00EC7BCF" w:rsidRPr="000773AA">
        <w:rPr>
          <w:iCs/>
        </w:rPr>
        <w:t>、</w:t>
      </w:r>
      <w:r w:rsidR="00EC7BCF" w:rsidRPr="000773AA">
        <w:rPr>
          <w:iCs/>
        </w:rPr>
        <w:t>B</w:t>
      </w:r>
      <w:r w:rsidR="00EC7BCF" w:rsidRPr="000773AA">
        <w:t>是绝缘转盘上粘贴的一对</w:t>
      </w:r>
      <w:r w:rsidR="00EC7BCF" w:rsidRPr="000773AA">
        <w:rPr>
          <w:rFonts w:hint="eastAsia"/>
        </w:rPr>
        <w:t>薄</w:t>
      </w:r>
      <w:r w:rsidR="00EC7BCF" w:rsidRPr="000773AA">
        <w:t>铝片，如先将一正</w:t>
      </w:r>
      <w:r w:rsidR="00EC7BCF" w:rsidRPr="000773AA">
        <w:rPr>
          <w:rFonts w:hint="eastAsia"/>
        </w:rPr>
        <w:t>电荷</w:t>
      </w:r>
      <w:r w:rsidR="00EC7BCF" w:rsidRPr="000773AA">
        <w:t>靠近铝片</w:t>
      </w:r>
      <w:r w:rsidR="00EC7BCF" w:rsidRPr="000773AA">
        <w:rPr>
          <w:iCs/>
        </w:rPr>
        <w:t>A</w:t>
      </w:r>
      <w:r w:rsidR="00EC7BCF" w:rsidRPr="000773AA">
        <w:t>，稳定后，</w:t>
      </w:r>
      <w:r w:rsidR="00EC7BCF" w:rsidRPr="000773AA">
        <w:rPr>
          <w:rFonts w:hint="eastAsia"/>
          <w:iCs/>
        </w:rPr>
        <w:t>A</w:t>
      </w:r>
      <w:r w:rsidR="00EC7BCF" w:rsidRPr="000773AA">
        <w:rPr>
          <w:rFonts w:hint="eastAsia"/>
        </w:rPr>
        <w:t>的</w:t>
      </w:r>
      <w:r w:rsidR="00EC7BCF" w:rsidRPr="000773AA">
        <w:t>右端带</w:t>
      </w:r>
      <w:r w:rsidR="00AC4A91" w:rsidRPr="000773AA">
        <w:rPr>
          <w:rFonts w:hint="eastAsia"/>
        </w:rPr>
        <w:t>______</w:t>
      </w:r>
      <w:r w:rsidR="00EC7BCF" w:rsidRPr="000773AA">
        <w:t>（</w:t>
      </w:r>
      <w:r w:rsidR="00EC7BCF" w:rsidRPr="000773AA">
        <w:rPr>
          <w:rFonts w:hint="eastAsia"/>
        </w:rPr>
        <w:t>选填“正电”、“负电”或“不带电”）</w:t>
      </w:r>
      <w:r w:rsidR="00AC4A91" w:rsidRPr="000773AA">
        <w:rPr>
          <w:rFonts w:hint="eastAsia"/>
        </w:rPr>
        <w:t>。</w:t>
      </w:r>
      <w:r w:rsidR="00EC7BCF" w:rsidRPr="000773AA">
        <w:rPr>
          <w:rFonts w:hint="eastAsia"/>
        </w:rPr>
        <w:t>此时再</w:t>
      </w:r>
      <w:r w:rsidR="00EC7BCF" w:rsidRPr="000773AA">
        <w:t>用导线</w:t>
      </w:r>
      <w:r w:rsidR="00EC7BCF" w:rsidRPr="000773AA">
        <w:rPr>
          <w:rFonts w:hint="eastAsia"/>
        </w:rPr>
        <w:t>将</w:t>
      </w:r>
      <w:r w:rsidR="00EC7BCF" w:rsidRPr="000773AA">
        <w:rPr>
          <w:iCs/>
        </w:rPr>
        <w:t>A</w:t>
      </w:r>
      <w:r w:rsidR="00EC7BCF" w:rsidRPr="000773AA">
        <w:t>和</w:t>
      </w:r>
      <w:r w:rsidR="00EC7BCF" w:rsidRPr="000773AA">
        <w:rPr>
          <w:iCs/>
        </w:rPr>
        <w:t>B</w:t>
      </w:r>
      <w:r w:rsidR="00EC7BCF" w:rsidRPr="000773AA">
        <w:t>连接，</w:t>
      </w:r>
      <w:r w:rsidR="00EC7BCF" w:rsidRPr="000773AA">
        <w:rPr>
          <w:rFonts w:hint="eastAsia"/>
        </w:rPr>
        <w:t>稳定</w:t>
      </w:r>
      <w:r w:rsidR="00EC7BCF" w:rsidRPr="000773AA">
        <w:t>后</w:t>
      </w:r>
      <w:r w:rsidR="00EC7BCF" w:rsidRPr="000773AA">
        <w:rPr>
          <w:rFonts w:hint="eastAsia"/>
        </w:rPr>
        <w:t>再</w:t>
      </w:r>
      <w:r w:rsidR="00EC7BCF" w:rsidRPr="000773AA">
        <w:t>移除导线，</w:t>
      </w:r>
      <w:r w:rsidR="00EC7BCF" w:rsidRPr="000773AA">
        <w:rPr>
          <w:rFonts w:hint="eastAsia"/>
        </w:rPr>
        <w:t>此后</w:t>
      </w:r>
      <w:r w:rsidR="00EC7BCF" w:rsidRPr="000773AA">
        <w:t>铝片</w:t>
      </w:r>
      <w:r w:rsidR="00EC7BCF" w:rsidRPr="000773AA">
        <w:rPr>
          <w:iCs/>
        </w:rPr>
        <w:t>B</w:t>
      </w:r>
      <w:r w:rsidR="00EC7BCF" w:rsidRPr="000773AA">
        <w:t>带</w:t>
      </w:r>
      <w:r w:rsidR="00AC4A91" w:rsidRPr="000773AA">
        <w:rPr>
          <w:rFonts w:hint="eastAsia"/>
        </w:rPr>
        <w:t>________</w:t>
      </w:r>
      <w:r w:rsidR="00EC7BCF" w:rsidRPr="000773AA">
        <w:t>（</w:t>
      </w:r>
      <w:r w:rsidR="00EC7BCF" w:rsidRPr="000773AA">
        <w:rPr>
          <w:rFonts w:hint="eastAsia"/>
        </w:rPr>
        <w:t>选填“正电”、“负电”或“不带电”）</w:t>
      </w:r>
      <w:r w:rsidR="00AC4A91" w:rsidRPr="000773AA">
        <w:rPr>
          <w:rFonts w:hint="eastAsia"/>
        </w:rPr>
        <w:t>。</w:t>
      </w:r>
    </w:p>
    <w:p w14:paraId="0E5DFD36" w14:textId="1D57EDFC" w:rsidR="00AC4A91" w:rsidRPr="000773AA" w:rsidRDefault="00AC4A91" w:rsidP="003350E8">
      <w:pPr>
        <w:rPr>
          <w:bCs/>
        </w:rPr>
      </w:pPr>
    </w:p>
    <w:p w14:paraId="3D5BBD1F" w14:textId="036C6F96" w:rsidR="00EC7BCF" w:rsidRPr="000773AA" w:rsidRDefault="003350E8" w:rsidP="00AC4A91">
      <w:r>
        <w:rPr>
          <w:bCs/>
          <w:noProof/>
        </w:rPr>
        <mc:AlternateContent>
          <mc:Choice Requires="wpg">
            <w:drawing>
              <wp:anchor distT="0" distB="0" distL="114300" distR="114300" simplePos="0" relativeHeight="251731456" behindDoc="0" locked="0" layoutInCell="1" allowOverlap="1" wp14:anchorId="72017E32" wp14:editId="00E7C94B">
                <wp:simplePos x="0" y="0"/>
                <wp:positionH relativeFrom="column">
                  <wp:posOffset>3909060</wp:posOffset>
                </wp:positionH>
                <wp:positionV relativeFrom="paragraph">
                  <wp:posOffset>66675</wp:posOffset>
                </wp:positionV>
                <wp:extent cx="1516380" cy="749935"/>
                <wp:effectExtent l="19050" t="0" r="26670" b="31115"/>
                <wp:wrapSquare wrapText="bothSides"/>
                <wp:docPr id="1621908869" name="组合 349"/>
                <wp:cNvGraphicFramePr/>
                <a:graphic xmlns:a="http://schemas.openxmlformats.org/drawingml/2006/main">
                  <a:graphicData uri="http://schemas.microsoft.com/office/word/2010/wordprocessingGroup">
                    <wpg:wgp>
                      <wpg:cNvGrpSpPr/>
                      <wpg:grpSpPr>
                        <a:xfrm>
                          <a:off x="0" y="0"/>
                          <a:ext cx="1516380" cy="749935"/>
                          <a:chOff x="30823" y="21590"/>
                          <a:chExt cx="1517650" cy="749935"/>
                        </a:xfrm>
                      </wpg:grpSpPr>
                      <wpg:grpSp>
                        <wpg:cNvPr id="2049707984" name="组合 2049707984"/>
                        <wpg:cNvGrpSpPr>
                          <a:grpSpLocks/>
                        </wpg:cNvGrpSpPr>
                        <wpg:grpSpPr bwMode="auto">
                          <a:xfrm>
                            <a:off x="30823" y="21590"/>
                            <a:ext cx="1517650" cy="749935"/>
                            <a:chOff x="8070" y="4361"/>
                            <a:chExt cx="2390" cy="1181"/>
                          </a:xfrm>
                        </wpg:grpSpPr>
                        <wpg:grpSp>
                          <wpg:cNvPr id="2147098994" name="Group 86"/>
                          <wpg:cNvGrpSpPr>
                            <a:grpSpLocks/>
                          </wpg:cNvGrpSpPr>
                          <wpg:grpSpPr bwMode="auto">
                            <a:xfrm>
                              <a:off x="8070" y="4361"/>
                              <a:ext cx="2390" cy="1181"/>
                              <a:chOff x="8070" y="4364"/>
                              <a:chExt cx="2390" cy="1181"/>
                            </a:xfrm>
                          </wpg:grpSpPr>
                          <wpg:grpSp>
                            <wpg:cNvPr id="304852152" name="Group 88"/>
                            <wpg:cNvGrpSpPr>
                              <a:grpSpLocks/>
                            </wpg:cNvGrpSpPr>
                            <wpg:grpSpPr bwMode="auto">
                              <a:xfrm>
                                <a:off x="8070" y="4653"/>
                                <a:ext cx="2390" cy="892"/>
                                <a:chOff x="5590" y="6313"/>
                                <a:chExt cx="2390" cy="892"/>
                              </a:xfrm>
                            </wpg:grpSpPr>
                            <wps:wsp>
                              <wps:cNvPr id="914286257" name="AutoShape 91"/>
                              <wps:cNvCnPr>
                                <a:cxnSpLocks noChangeShapeType="1"/>
                              </wps:cNvCnPr>
                              <wps:spPr bwMode="auto">
                                <a:xfrm flipH="1">
                                  <a:off x="5590" y="6619"/>
                                  <a:ext cx="580" cy="580"/>
                                </a:xfrm>
                                <a:prstGeom prst="straightConnector1">
                                  <a:avLst/>
                                </a:prstGeom>
                                <a:noFill/>
                                <a:ln w="349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8556147" name="AutoShape 92"/>
                              <wps:cNvCnPr>
                                <a:cxnSpLocks noChangeShapeType="1"/>
                              </wps:cNvCnPr>
                              <wps:spPr bwMode="auto">
                                <a:xfrm>
                                  <a:off x="7400" y="6625"/>
                                  <a:ext cx="580" cy="580"/>
                                </a:xfrm>
                                <a:prstGeom prst="straightConnector1">
                                  <a:avLst/>
                                </a:prstGeom>
                                <a:noFill/>
                                <a:ln w="34925">
                                  <a:solidFill>
                                    <a:srgbClr val="808080"/>
                                  </a:solidFill>
                                  <a:round/>
                                  <a:headEnd/>
                                  <a:tailEnd/>
                                </a:ln>
                                <a:extLst>
                                  <a:ext uri="{909E8E84-426E-40DD-AFC4-6F175D3DCCD1}">
                                    <a14:hiddenFill xmlns:a14="http://schemas.microsoft.com/office/drawing/2010/main">
                                      <a:noFill/>
                                    </a14:hiddenFill>
                                  </a:ext>
                                </a:extLst>
                              </wps:spPr>
                              <wps:bodyPr/>
                            </wps:wsp>
                            <wps:wsp>
                              <wps:cNvPr id="551643124" name="AutoShape 93"/>
                              <wps:cNvCnPr>
                                <a:cxnSpLocks noChangeShapeType="1"/>
                              </wps:cNvCnPr>
                              <wps:spPr bwMode="auto">
                                <a:xfrm>
                                  <a:off x="6460" y="6506"/>
                                  <a:ext cx="0" cy="480"/>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3844728" name="AutoShape 94"/>
                              <wps:cNvCnPr>
                                <a:cxnSpLocks noChangeShapeType="1"/>
                              </wps:cNvCnPr>
                              <wps:spPr bwMode="auto">
                                <a:xfrm>
                                  <a:off x="7110" y="6506"/>
                                  <a:ext cx="0" cy="480"/>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452857" name="AutoShape 95"/>
                              <wps:cNvCnPr>
                                <a:cxnSpLocks noChangeShapeType="1"/>
                              </wps:cNvCnPr>
                              <wps:spPr bwMode="auto">
                                <a:xfrm>
                                  <a:off x="6460" y="6810"/>
                                  <a:ext cx="650" cy="0"/>
                                </a:xfrm>
                                <a:prstGeom prst="straightConnector1">
                                  <a:avLst/>
                                </a:prstGeom>
                                <a:noFill/>
                                <a:ln w="6350">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2708401" name="文本框 2"/>
                              <wps:cNvSpPr txBox="1">
                                <a:spLocks noChangeArrowheads="1"/>
                              </wps:cNvSpPr>
                              <wps:spPr bwMode="auto">
                                <a:xfrm>
                                  <a:off x="6550" y="6784"/>
                                  <a:ext cx="46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E1CB3" w14:textId="2BAC6ED7" w:rsidR="00EC7BCF" w:rsidRPr="00C401AD" w:rsidRDefault="00EC7BCF" w:rsidP="00EC7BCF">
                                    <w:pPr>
                                      <w:rPr>
                                        <w:sz w:val="18"/>
                                        <w:szCs w:val="18"/>
                                      </w:rPr>
                                    </w:pPr>
                                    <w:r w:rsidRPr="00C401AD">
                                      <w:rPr>
                                        <w:rFonts w:hint="eastAsia"/>
                                        <w:sz w:val="18"/>
                                        <w:szCs w:val="18"/>
                                      </w:rPr>
                                      <w:t>2</w:t>
                                    </w:r>
                                    <w:r w:rsidR="007856EF">
                                      <w:rPr>
                                        <w:rFonts w:hint="eastAsia"/>
                                        <w:sz w:val="18"/>
                                        <w:szCs w:val="18"/>
                                      </w:rPr>
                                      <w:t xml:space="preserve"> </w:t>
                                    </w:r>
                                    <w:r w:rsidRPr="00C401AD">
                                      <w:rPr>
                                        <w:sz w:val="18"/>
                                        <w:szCs w:val="18"/>
                                      </w:rPr>
                                      <w:t>cm</w:t>
                                    </w:r>
                                  </w:p>
                                </w:txbxContent>
                              </wps:txbx>
                              <wps:bodyPr rot="0" vert="horz" wrap="none" lIns="36000" tIns="0" rIns="36000" bIns="0" anchor="t" anchorCtr="0" upright="1">
                                <a:spAutoFit/>
                              </wps:bodyPr>
                            </wps:wsp>
                            <wps:wsp>
                              <wps:cNvPr id="1758327100" name="Oval 89"/>
                              <wps:cNvSpPr>
                                <a:spLocks noChangeArrowheads="1"/>
                              </wps:cNvSpPr>
                              <wps:spPr bwMode="auto">
                                <a:xfrm>
                                  <a:off x="6100" y="6313"/>
                                  <a:ext cx="360" cy="36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47241125" name="Oval 90"/>
                              <wps:cNvSpPr>
                                <a:spLocks noChangeArrowheads="1"/>
                              </wps:cNvSpPr>
                              <wps:spPr bwMode="auto">
                                <a:xfrm>
                                  <a:off x="7110" y="6313"/>
                                  <a:ext cx="360" cy="36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059848318" name="AutoShape 95"/>
                              <wps:cNvCnPr>
                                <a:cxnSpLocks noChangeShapeType="1"/>
                              </wps:cNvCnPr>
                              <wps:spPr bwMode="auto">
                                <a:xfrm>
                                  <a:off x="7200" y="6493"/>
                                  <a:ext cx="180" cy="0"/>
                                </a:xfrm>
                                <a:prstGeom prst="straightConnector1">
                                  <a:avLst/>
                                </a:prstGeom>
                                <a:noFill/>
                                <a:ln w="9525">
                                  <a:solidFill>
                                    <a:srgbClr val="0000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52538333" name="文本框 2"/>
                            <wps:cNvSpPr txBox="1">
                              <a:spLocks noChangeArrowheads="1"/>
                            </wps:cNvSpPr>
                            <wps:spPr bwMode="auto">
                              <a:xfrm>
                                <a:off x="8647" y="4364"/>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52C6B" w14:textId="77777777" w:rsidR="00EC7BCF" w:rsidRPr="00DD23B1" w:rsidRDefault="00EC7BCF" w:rsidP="00EC7BCF">
                                  <w:pPr>
                                    <w:rPr>
                                      <w:i/>
                                      <w:sz w:val="18"/>
                                      <w:szCs w:val="18"/>
                                    </w:rPr>
                                  </w:pPr>
                                  <w:r w:rsidRPr="00DD23B1">
                                    <w:rPr>
                                      <w:i/>
                                      <w:sz w:val="18"/>
                                      <w:szCs w:val="18"/>
                                    </w:rPr>
                                    <w:t>A</w:t>
                                  </w:r>
                                </w:p>
                              </w:txbxContent>
                            </wps:txbx>
                            <wps:bodyPr rot="0" vert="horz" wrap="none" lIns="36000" tIns="0" rIns="36000" bIns="0" anchor="t" anchorCtr="0" upright="1">
                              <a:spAutoFit/>
                            </wps:bodyPr>
                          </wps:wsp>
                          <wps:wsp>
                            <wps:cNvPr id="1032423818" name="文本框 2"/>
                            <wps:cNvSpPr txBox="1">
                              <a:spLocks noChangeArrowheads="1"/>
                            </wps:cNvSpPr>
                            <wps:spPr bwMode="auto">
                              <a:xfrm>
                                <a:off x="9656" y="4380"/>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A5122" w14:textId="77777777" w:rsidR="00EC7BCF" w:rsidRPr="00DD23B1" w:rsidRDefault="00EC7BCF" w:rsidP="00EC7BCF">
                                  <w:pPr>
                                    <w:rPr>
                                      <w:i/>
                                      <w:sz w:val="18"/>
                                      <w:szCs w:val="18"/>
                                    </w:rPr>
                                  </w:pPr>
                                  <w:r>
                                    <w:rPr>
                                      <w:i/>
                                      <w:sz w:val="18"/>
                                      <w:szCs w:val="18"/>
                                    </w:rPr>
                                    <w:t>B</w:t>
                                  </w:r>
                                </w:p>
                              </w:txbxContent>
                            </wps:txbx>
                            <wps:bodyPr rot="0" vert="horz" wrap="none" lIns="36000" tIns="0" rIns="36000" bIns="0" anchor="t" anchorCtr="0" upright="1">
                              <a:spAutoFit/>
                            </wps:bodyPr>
                          </wps:wsp>
                        </wpg:grpSp>
                        <wps:wsp>
                          <wps:cNvPr id="1223609363" name="AutoShape 101"/>
                          <wps:cNvSpPr>
                            <a:spLocks noChangeArrowheads="1"/>
                          </wps:cNvSpPr>
                          <wps:spPr bwMode="auto">
                            <a:xfrm>
                              <a:off x="9180" y="4629"/>
                              <a:ext cx="205" cy="281"/>
                            </a:xfrm>
                            <a:prstGeom prst="irregularSeal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g:grpSp>
                      <wps:wsp>
                        <wps:cNvPr id="34194749" name="自定义形状 11"/>
                        <wps:cNvSpPr/>
                        <wps:spPr>
                          <a:xfrm>
                            <a:off x="409847" y="260937"/>
                            <a:ext cx="118310" cy="117796"/>
                          </a:xfrm>
                          <a:custGeom>
                            <a:avLst/>
                            <a:gdLst/>
                            <a:ahLst/>
                            <a:cxnLst/>
                            <a:rect l="l" t="t" r="r" b="b"/>
                            <a:pathLst>
                              <a:path w="419651" h="419651">
                                <a:moveTo>
                                  <a:pt x="209825" y="0"/>
                                </a:moveTo>
                                <a:lnTo>
                                  <a:pt x="209825" y="419651"/>
                                </a:lnTo>
                                <a:moveTo>
                                  <a:pt x="0" y="209825"/>
                                </a:moveTo>
                                <a:lnTo>
                                  <a:pt x="419651" y="209825"/>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2017E32" id="组合 349" o:spid="_x0000_s1302" style="position:absolute;left:0;text-align:left;margin-left:307.8pt;margin-top:5.25pt;width:119.4pt;height:59.05pt;z-index:251731456;mso-position-horizontal-relative:text;mso-position-vertical-relative:text;mso-width-relative:margin;mso-height-relative:margin" coordorigin="308,215" coordsize="15176,7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">
                <v:group id="组合 2049707984" o:spid="_x0000_s1303" style="position:absolute;left:308;top:215;width:15176;height:7500" coordorigin="8070,4361" coordsize="2390,1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">
                  <v:group id="Group 86" o:spid="_x0000_s1304" style="position:absolute;left:8070;top:4361;width:2390;height:1181" coordorigin="8070,4364" coordsize="2390,1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">
                    <v:group id="Group 88" o:spid="_x0000_s1305" style="position:absolute;left:8070;top:4653;width:2390;height:892" coordorigin="5590,6313" coordsize="2390,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">
                      <v:shape id="AutoShape 91" o:spid="_x0000_s1306" type="#_x0000_t32" style="position:absolute;left:5590;top:6619;width:580;height:5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" strokecolor="gray" strokeweight="2.75pt"/>
                      <v:shape id="AutoShape 92" o:spid="_x0000_s1307" type="#_x0000_t32" style="position:absolute;left:7400;top:6625;width:580;height:5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" strokecolor="gray" strokeweight="2.75pt"/>
                      <v:shape id="AutoShape 93" o:spid="_x0000_s1308" type="#_x0000_t32" style="position:absolute;left:6460;top:6506;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" strokeweight=".5pt">
                        <v:stroke dashstyle="dash"/>
                      </v:shape>
                      <v:shape id="AutoShape 94" o:spid="_x0000_s1309" type="#_x0000_t32" style="position:absolute;left:7110;top:6506;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" strokeweight=".5pt">
                        <v:stroke dashstyle="dash"/>
                      </v:shape>
                      <v:shape id="AutoShape 95" o:spid="_x0000_s1310" type="#_x0000_t32" style="position:absolute;left:6460;top:6810;width: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" strokeweight=".5pt">
                        <v:stroke startarrow="block" startarrowwidth="narrow" endarrow="block" endarrowwidth="narrow"/>
                      </v:shape>
                      <v:shape id="文本框 2" o:spid="_x0000_s1311" type="#_x0000_t202" style="position:absolute;left:6550;top:6784;width:46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" filled="f" stroked="f">
                        <v:textbox style="mso-fit-shape-to-text:t" inset="1mm,0,1mm,0">
                          <w:txbxContent>
                            <w:p w14:paraId="428E1CB3" w14:textId="2BAC6ED7" w:rsidR="00EC7BCF" w:rsidRPr="00C401AD" w:rsidRDefault="00EC7BCF" w:rsidP="00EC7BCF">
                              <w:pPr>
                                <w:rPr>
                                  <w:sz w:val="18"/>
                                  <w:szCs w:val="18"/>
                                </w:rPr>
                              </w:pPr>
                              <w:r w:rsidRPr="00C401AD">
                                <w:rPr>
                                  <w:rFonts w:hint="eastAsia"/>
                                  <w:sz w:val="18"/>
                                  <w:szCs w:val="18"/>
                                </w:rPr>
                                <w:t>2</w:t>
                              </w:r>
                              <w:r w:rsidR="007856EF">
                                <w:rPr>
                                  <w:rFonts w:hint="eastAsia"/>
                                  <w:sz w:val="18"/>
                                  <w:szCs w:val="18"/>
                                </w:rPr>
                                <w:t xml:space="preserve"> </w:t>
                              </w:r>
                              <w:r w:rsidRPr="00C401AD">
                                <w:rPr>
                                  <w:sz w:val="18"/>
                                  <w:szCs w:val="18"/>
                                </w:rPr>
                                <w:t>cm</w:t>
                              </w:r>
                            </w:p>
                          </w:txbxContent>
                        </v:textbox>
                      </v:shape>
                      <v:oval id="Oval 89" o:spid="_x0000_s1312" style="position:absolute;left:6100;top:6313;width:360;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" strokeweight="1pt">
                        <v:textbox style="mso-fit-shape-to-text:t" inset="1mm,0,1mm,0"/>
                      </v:oval>
                      <v:oval id="Oval 90" o:spid="_x0000_s1313" style="position:absolute;left:7110;top:6313;width:360;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" strokeweight="1pt">
                        <v:textbox style="mso-fit-shape-to-text:t" inset="1mm,0,1mm,0"/>
                      </v:oval>
                      <v:shape id="AutoShape 95" o:spid="_x0000_s1314" type="#_x0000_t32" style="position:absolute;left:7200;top:6493;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">
                        <v:stroke startarrowwidth="narrow" endarrowwidth="narrow"/>
                      </v:shape>
                    </v:group>
                    <v:shape id="文本框 2" o:spid="_x0000_s1315" type="#_x0000_t202" style="position:absolute;left:8647;top:4364;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" filled="f" stroked="f">
                      <v:textbox style="mso-fit-shape-to-text:t" inset="1mm,0,1mm,0">
                        <w:txbxContent>
                          <w:p w14:paraId="71D52C6B" w14:textId="77777777" w:rsidR="00EC7BCF" w:rsidRPr="00DD23B1" w:rsidRDefault="00EC7BCF" w:rsidP="00EC7BCF">
                            <w:pPr>
                              <w:rPr>
                                <w:i/>
                                <w:sz w:val="18"/>
                                <w:szCs w:val="18"/>
                              </w:rPr>
                            </w:pPr>
                            <w:r w:rsidRPr="00DD23B1">
                              <w:rPr>
                                <w:i/>
                                <w:sz w:val="18"/>
                                <w:szCs w:val="18"/>
                              </w:rPr>
                              <w:t>A</w:t>
                            </w:r>
                          </w:p>
                        </w:txbxContent>
                      </v:textbox>
                    </v:shape>
                    <v:shape id="文本框 2" o:spid="_x0000_s1316" type="#_x0000_t202" style="position:absolute;left:9656;top:4380;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" filled="f" stroked="f">
                      <v:textbox style="mso-fit-shape-to-text:t" inset="1mm,0,1mm,0">
                        <w:txbxContent>
                          <w:p w14:paraId="552A5122" w14:textId="77777777" w:rsidR="00EC7BCF" w:rsidRPr="00DD23B1" w:rsidRDefault="00EC7BCF" w:rsidP="00EC7BCF">
                            <w:pPr>
                              <w:rPr>
                                <w:i/>
                                <w:sz w:val="18"/>
                                <w:szCs w:val="18"/>
                              </w:rPr>
                            </w:pPr>
                            <w:r>
                              <w:rPr>
                                <w:i/>
                                <w:sz w:val="18"/>
                                <w:szCs w:val="18"/>
                              </w:rPr>
                              <w:t>B</w:t>
                            </w:r>
                          </w:p>
                        </w:txbxContent>
                      </v:textbox>
                    </v:shape>
                  </v:group>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101" o:spid="_x0000_s1317" type="#_x0000_t71" style="position:absolute;left:9180;top:4629;width:205;height: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">
                    <v:textbox style="mso-fit-shape-to-text:t" inset="1mm,0,1mm,0"/>
                  </v:shape>
                </v:group>
                <v:shape id="自定义形状 11" o:spid="_x0000_s1318" style="position:absolute;left:4098;top:2609;width:1183;height:1178;visibility:visible;mso-wrap-style:non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" path="m209825,r,419651m,209825r419651,e" filled="f" strokecolor="black [3213]">
                  <v:stroke joinstyle="miter"/>
                  <v:path arrowok="t"/>
                </v:shape>
                <w10:wrap type="square"/>
              </v:group>
            </w:pict>
          </mc:Fallback>
        </mc:AlternateContent>
      </w:r>
      <w:r w:rsidR="00EC7BCF" w:rsidRPr="000773AA">
        <w:rPr>
          <w:bCs/>
        </w:rPr>
        <w:t>12</w:t>
      </w:r>
      <w:r w:rsidR="00EC7BCF" w:rsidRPr="000773AA">
        <w:rPr>
          <w:bCs/>
        </w:rPr>
        <w:t>．</w:t>
      </w:r>
      <w:r w:rsidR="00EC7BCF" w:rsidRPr="000773AA">
        <w:t>若与两个莱顿瓶相连的金属小球</w:t>
      </w:r>
      <w:r w:rsidR="00EC7BCF" w:rsidRPr="00E814A8">
        <w:rPr>
          <w:iCs/>
        </w:rPr>
        <w:t>A</w:t>
      </w:r>
      <w:r w:rsidR="00EC7BCF" w:rsidRPr="00E814A8">
        <w:rPr>
          <w:iCs/>
        </w:rPr>
        <w:t>、</w:t>
      </w:r>
      <w:r w:rsidR="00EC7BCF" w:rsidRPr="00E814A8">
        <w:rPr>
          <w:iCs/>
        </w:rPr>
        <w:t>B</w:t>
      </w:r>
      <w:r w:rsidR="00EC7BCF" w:rsidRPr="000773AA">
        <w:t>的直径为</w:t>
      </w:r>
      <w:r w:rsidR="00EC7BCF" w:rsidRPr="000773AA">
        <w:t>1</w:t>
      </w:r>
      <w:r w:rsidR="00AC4A91" w:rsidRPr="000773AA">
        <w:rPr>
          <w:rFonts w:hint="eastAsia"/>
        </w:rPr>
        <w:t xml:space="preserve"> </w:t>
      </w:r>
      <w:r w:rsidR="00EC7BCF" w:rsidRPr="000773AA">
        <w:t>cm</w:t>
      </w:r>
      <w:r w:rsidR="00EC7BCF" w:rsidRPr="000773AA">
        <w:t>，分别带上</w:t>
      </w:r>
      <w:r w:rsidR="00AC4A91" w:rsidRPr="000773AA">
        <w:rPr>
          <w:rFonts w:hint="eastAsia"/>
          <w:i/>
          <w:iCs/>
        </w:rPr>
        <w:t>q</w:t>
      </w:r>
      <w:r w:rsidR="00AC4A91" w:rsidRPr="000773AA">
        <w:rPr>
          <w:rFonts w:hint="eastAsia"/>
        </w:rPr>
        <w:t xml:space="preserve"> = 1</w:t>
      </w:r>
      <w:r w:rsidR="00AC4A91" w:rsidRPr="000773AA">
        <w:rPr>
          <w:rFonts w:asciiTheme="majorBidi" w:hAnsiTheme="majorBidi" w:cstheme="majorBidi"/>
        </w:rPr>
        <w:t>×</w:t>
      </w:r>
      <w:r w:rsidR="00AC4A91" w:rsidRPr="000773AA">
        <w:rPr>
          <w:rFonts w:hint="eastAsia"/>
        </w:rPr>
        <w:t>10</w:t>
      </w:r>
      <w:r w:rsidR="00AC4A91" w:rsidRPr="000773AA">
        <w:rPr>
          <w:vertAlign w:val="superscript"/>
        </w:rPr>
        <w:t>−</w:t>
      </w:r>
      <w:r w:rsidR="00AC4A91" w:rsidRPr="000773AA">
        <w:rPr>
          <w:rFonts w:hint="eastAsia"/>
          <w:vertAlign w:val="superscript"/>
        </w:rPr>
        <w:t>7</w:t>
      </w:r>
      <w:r w:rsidR="00AC4A91" w:rsidRPr="000773AA">
        <w:rPr>
          <w:rFonts w:hint="eastAsia"/>
        </w:rPr>
        <w:t xml:space="preserve"> C</w:t>
      </w:r>
      <w:r w:rsidR="00EC7BCF" w:rsidRPr="000773AA">
        <w:t>的等量异种电荷</w:t>
      </w:r>
      <w:r w:rsidR="00EC7BCF" w:rsidRPr="000773AA">
        <w:rPr>
          <w:rFonts w:hint="eastAsia"/>
        </w:rPr>
        <w:t>，</w:t>
      </w:r>
      <w:r w:rsidR="00AC4A91" w:rsidRPr="000773AA">
        <w:rPr>
          <w:rFonts w:hint="eastAsia"/>
        </w:rPr>
        <w:t>如</w:t>
      </w:r>
      <w:r w:rsidR="00EC7BCF" w:rsidRPr="000773AA">
        <w:rPr>
          <w:rFonts w:hint="eastAsia"/>
        </w:rPr>
        <w:t>图所示</w:t>
      </w:r>
      <w:r w:rsidR="00AC4A91" w:rsidRPr="000773AA">
        <w:rPr>
          <w:rFonts w:hint="eastAsia"/>
        </w:rPr>
        <w:t>。</w:t>
      </w:r>
    </w:p>
    <w:p w14:paraId="5069B7DB" w14:textId="0EA177F2" w:rsidR="00EC7BCF" w:rsidRPr="000773AA" w:rsidRDefault="00EC7BCF" w:rsidP="00477A64">
      <w:r w:rsidRPr="000773AA">
        <w:rPr>
          <w:rFonts w:hint="eastAsia"/>
        </w:rPr>
        <w:t>（</w:t>
      </w:r>
      <w:r w:rsidRPr="000773AA">
        <w:rPr>
          <w:rFonts w:hint="eastAsia"/>
        </w:rPr>
        <w:t>1</w:t>
      </w:r>
      <w:r w:rsidRPr="000773AA">
        <w:rPr>
          <w:rFonts w:hint="eastAsia"/>
        </w:rPr>
        <w:t>）</w:t>
      </w:r>
      <w:r w:rsidRPr="000773AA">
        <w:t>当两金属球逐渐靠近的过程中，两球间的电场强度将</w:t>
      </w:r>
      <w:r w:rsidR="00AC4A91" w:rsidRPr="000773AA">
        <w:rPr>
          <w:rFonts w:hint="eastAsia"/>
        </w:rPr>
        <w:t>________</w:t>
      </w:r>
      <w:r w:rsidRPr="000773AA">
        <w:rPr>
          <w:rFonts w:hint="eastAsia"/>
        </w:rPr>
        <w:t>（选填“增大”、“减小”、“不变”）</w:t>
      </w:r>
      <w:r w:rsidR="003350E8">
        <w:rPr>
          <w:rFonts w:hint="eastAsia"/>
        </w:rPr>
        <w:t>，</w:t>
      </w:r>
      <w:r w:rsidRPr="000773AA">
        <w:rPr>
          <w:rFonts w:hint="eastAsia"/>
        </w:rPr>
        <w:t>两</w:t>
      </w:r>
      <w:r w:rsidRPr="000773AA">
        <w:t>球电势能</w:t>
      </w:r>
      <w:r w:rsidRPr="000773AA">
        <w:rPr>
          <w:rFonts w:hint="eastAsia"/>
        </w:rPr>
        <w:t>将</w:t>
      </w:r>
      <w:r w:rsidR="00AC4A91" w:rsidRPr="000773AA">
        <w:rPr>
          <w:rFonts w:hint="eastAsia"/>
        </w:rPr>
        <w:t>________</w:t>
      </w:r>
      <w:r w:rsidRPr="000773AA">
        <w:t>（</w:t>
      </w:r>
      <w:r w:rsidRPr="000773AA">
        <w:rPr>
          <w:rFonts w:hint="eastAsia"/>
        </w:rPr>
        <w:t>选填“增大”、“减小”、“不变”）</w:t>
      </w:r>
      <w:r w:rsidR="00813CE2" w:rsidRPr="000773AA">
        <w:rPr>
          <w:rFonts w:hint="eastAsia"/>
        </w:rPr>
        <w:t>。</w:t>
      </w:r>
    </w:p>
    <w:p w14:paraId="02BF32FD" w14:textId="3CD6C7B9" w:rsidR="00EC7BCF" w:rsidRPr="000773AA" w:rsidRDefault="00EC7BCF" w:rsidP="00EC7BCF">
      <w:r w:rsidRPr="000773AA">
        <w:rPr>
          <w:rFonts w:hint="eastAsia"/>
        </w:rPr>
        <w:t>（</w:t>
      </w:r>
      <w:r w:rsidRPr="000773AA">
        <w:rPr>
          <w:rFonts w:hint="eastAsia"/>
        </w:rPr>
        <w:t>2</w:t>
      </w:r>
      <w:r w:rsidRPr="000773AA">
        <w:rPr>
          <w:rFonts w:hint="eastAsia"/>
        </w:rPr>
        <w:t>）</w:t>
      </w:r>
      <w:r w:rsidRPr="000773AA">
        <w:t>当距离减小到</w:t>
      </w:r>
      <w:r w:rsidR="00813CE2" w:rsidRPr="000773AA">
        <w:rPr>
          <w:rFonts w:hint="eastAsia"/>
          <w:i/>
          <w:iCs/>
        </w:rPr>
        <w:t>d</w:t>
      </w:r>
      <w:r w:rsidR="00813CE2" w:rsidRPr="000773AA">
        <w:rPr>
          <w:rFonts w:hint="eastAsia"/>
        </w:rPr>
        <w:t xml:space="preserve"> = 2 </w:t>
      </w:r>
      <w:r w:rsidRPr="000773AA">
        <w:t>cm</w:t>
      </w:r>
      <w:r w:rsidRPr="000773AA">
        <w:t>时，</w:t>
      </w:r>
      <w:r w:rsidRPr="000773AA">
        <w:rPr>
          <w:rFonts w:hint="eastAsia"/>
        </w:rPr>
        <w:t>出现</w:t>
      </w:r>
      <w:r w:rsidRPr="000773AA">
        <w:t>空气被电离击穿而形成火花放电现象</w:t>
      </w:r>
      <w:r w:rsidR="00813CE2" w:rsidRPr="000773AA">
        <w:rPr>
          <w:rFonts w:hint="eastAsia"/>
        </w:rPr>
        <w:t>。</w:t>
      </w:r>
      <w:r w:rsidRPr="000773AA">
        <w:rPr>
          <w:rFonts w:hint="eastAsia"/>
        </w:rPr>
        <w:t>若</w:t>
      </w:r>
      <w:r w:rsidRPr="000773AA">
        <w:t>此时两球间电压</w:t>
      </w:r>
      <w:r w:rsidR="00813CE2" w:rsidRPr="000773AA">
        <w:rPr>
          <w:rFonts w:hint="eastAsia"/>
          <w:i/>
          <w:iCs/>
        </w:rPr>
        <w:t>U</w:t>
      </w:r>
      <w:r w:rsidR="00813CE2" w:rsidRPr="000773AA">
        <w:rPr>
          <w:rFonts w:hint="eastAsia"/>
          <w:vertAlign w:val="subscript"/>
        </w:rPr>
        <w:t>AB</w:t>
      </w:r>
      <w:r w:rsidR="00813CE2" w:rsidRPr="000773AA">
        <w:rPr>
          <w:rFonts w:hint="eastAsia"/>
        </w:rPr>
        <w:t xml:space="preserve"> = 6</w:t>
      </w:r>
      <w:r w:rsidR="00813CE2" w:rsidRPr="000773AA">
        <w:rPr>
          <w:rFonts w:asciiTheme="majorBidi" w:hAnsiTheme="majorBidi" w:cstheme="majorBidi"/>
        </w:rPr>
        <w:t>×</w:t>
      </w:r>
      <w:r w:rsidR="00813CE2" w:rsidRPr="000773AA">
        <w:rPr>
          <w:rFonts w:hint="eastAsia"/>
        </w:rPr>
        <w:t>10</w:t>
      </w:r>
      <w:r w:rsidR="00813CE2" w:rsidRPr="000773AA">
        <w:rPr>
          <w:rFonts w:hint="eastAsia"/>
          <w:vertAlign w:val="superscript"/>
        </w:rPr>
        <w:t>4</w:t>
      </w:r>
      <w:r w:rsidR="00813CE2" w:rsidRPr="000773AA">
        <w:rPr>
          <w:rFonts w:hint="eastAsia"/>
        </w:rPr>
        <w:t xml:space="preserve"> V</w:t>
      </w:r>
      <w:r w:rsidR="00AC4A91" w:rsidRPr="000773AA">
        <w:rPr>
          <w:rFonts w:hint="eastAsia"/>
        </w:rPr>
        <w:t>。</w:t>
      </w:r>
      <w:r w:rsidRPr="000773AA">
        <w:t>小崇同学用所学的知识，求出了此时两金属球间的电场强度</w:t>
      </w:r>
      <w:r w:rsidR="00813CE2" w:rsidRPr="000773AA">
        <w:rPr>
          <w:rFonts w:hint="eastAsia"/>
        </w:rPr>
        <w:t>。</w:t>
      </w:r>
      <w:r w:rsidRPr="000773AA">
        <w:rPr>
          <w:rFonts w:hint="eastAsia"/>
        </w:rPr>
        <w:t>请对其求解过程做简要评价，说明结论正确与否，并说明理由</w:t>
      </w:r>
      <w:r w:rsidR="00AC4A91" w:rsidRPr="000773AA">
        <w:rPr>
          <w:rFonts w:hint="eastAsia"/>
        </w:rPr>
        <w:t>。</w:t>
      </w:r>
    </w:p>
    <w:p w14:paraId="7C13D2FF" w14:textId="1624422D" w:rsidR="00EC7BCF" w:rsidRPr="000773AA" w:rsidRDefault="00EC7BCF" w:rsidP="00EC7BCF">
      <w:r w:rsidRPr="000773AA">
        <w:t>根据电场强度公式</w:t>
      </w:r>
      <w:r w:rsidRPr="000773AA">
        <w:rPr>
          <w:rFonts w:hint="eastAsia"/>
        </w:rPr>
        <w:t>：</w:t>
      </w:r>
      <w:r w:rsidR="00813CE2" w:rsidRPr="000773AA">
        <w:rPr>
          <w:rFonts w:hint="eastAsia"/>
          <w:i/>
          <w:iCs/>
        </w:rPr>
        <w:t>E</w:t>
      </w:r>
      <w:r w:rsidR="00813CE2" w:rsidRPr="000773AA">
        <w:rPr>
          <w:rFonts w:hint="eastAsia"/>
        </w:rPr>
        <w:t xml:space="preserve"> = </w:t>
      </w:r>
      <w:r w:rsidR="00813CE2" w:rsidRPr="000773AA">
        <w:fldChar w:fldCharType="begin"/>
      </w:r>
      <w:r w:rsidR="00813CE2" w:rsidRPr="000773AA">
        <w:instrText xml:space="preserve"> </w:instrText>
      </w:r>
      <w:r w:rsidR="00813CE2" w:rsidRPr="000773AA">
        <w:rPr>
          <w:rFonts w:hint="eastAsia"/>
        </w:rPr>
        <w:instrText>EQ \F(</w:instrText>
      </w:r>
      <w:r w:rsidR="00813CE2" w:rsidRPr="000773AA">
        <w:rPr>
          <w:rFonts w:hint="eastAsia"/>
          <w:i/>
          <w:iCs/>
        </w:rPr>
        <w:instrText>U</w:instrText>
      </w:r>
      <w:r w:rsidR="00813CE2" w:rsidRPr="000773AA">
        <w:rPr>
          <w:rFonts w:hint="eastAsia"/>
          <w:vertAlign w:val="subscript"/>
        </w:rPr>
        <w:instrText>AB</w:instrText>
      </w:r>
      <w:r w:rsidR="00813CE2" w:rsidRPr="000773AA">
        <w:rPr>
          <w:rFonts w:hint="eastAsia"/>
        </w:rPr>
        <w:instrText>,</w:instrText>
      </w:r>
      <w:r w:rsidR="00813CE2" w:rsidRPr="000773AA">
        <w:rPr>
          <w:rFonts w:hint="eastAsia"/>
          <w:i/>
          <w:iCs/>
        </w:rPr>
        <w:instrText>d</w:instrText>
      </w:r>
      <w:r w:rsidR="00813CE2" w:rsidRPr="000773AA">
        <w:rPr>
          <w:rFonts w:hint="eastAsia"/>
        </w:rPr>
        <w:instrText>)</w:instrText>
      </w:r>
      <w:r w:rsidR="00813CE2" w:rsidRPr="000773AA">
        <w:instrText xml:space="preserve"> </w:instrText>
      </w:r>
      <w:r w:rsidR="00813CE2" w:rsidRPr="000773AA">
        <w:fldChar w:fldCharType="separate"/>
      </w:r>
      <w:r w:rsidR="00813CE2" w:rsidRPr="000773AA">
        <w:fldChar w:fldCharType="end"/>
      </w:r>
      <w:r w:rsidR="00477A64" w:rsidRPr="000773AA">
        <w:rPr>
          <w:rFonts w:hint="eastAsia"/>
        </w:rPr>
        <w:t xml:space="preserve">= </w:t>
      </w:r>
      <w:r w:rsidR="00477A64" w:rsidRPr="000773AA">
        <w:fldChar w:fldCharType="begin"/>
      </w:r>
      <w:r w:rsidR="00477A64" w:rsidRPr="000773AA">
        <w:instrText xml:space="preserve"> </w:instrText>
      </w:r>
      <w:r w:rsidR="00477A64" w:rsidRPr="000773AA">
        <w:rPr>
          <w:rFonts w:hint="eastAsia"/>
        </w:rPr>
        <w:instrText>EQ \F(6</w:instrText>
      </w:r>
      <w:r w:rsidR="00477A64" w:rsidRPr="000773AA">
        <w:rPr>
          <w:rFonts w:asciiTheme="majorBidi" w:hAnsiTheme="majorBidi" w:cstheme="majorBidi"/>
        </w:rPr>
        <w:instrText>×</w:instrText>
      </w:r>
      <w:r w:rsidR="00477A64" w:rsidRPr="000773AA">
        <w:rPr>
          <w:rFonts w:hint="eastAsia"/>
        </w:rPr>
        <w:instrText>10</w:instrText>
      </w:r>
      <w:r w:rsidR="00477A64" w:rsidRPr="000773AA">
        <w:rPr>
          <w:rFonts w:hint="eastAsia"/>
          <w:vertAlign w:val="superscript"/>
        </w:rPr>
        <w:instrText>4</w:instrText>
      </w:r>
      <w:r w:rsidR="00477A64" w:rsidRPr="000773AA">
        <w:rPr>
          <w:rFonts w:hint="eastAsia"/>
        </w:rPr>
        <w:instrText>,2</w:instrText>
      </w:r>
      <w:r w:rsidR="00477A64" w:rsidRPr="000773AA">
        <w:rPr>
          <w:rFonts w:asciiTheme="majorBidi" w:hAnsiTheme="majorBidi" w:cstheme="majorBidi"/>
        </w:rPr>
        <w:instrText>×</w:instrText>
      </w:r>
      <w:r w:rsidR="00477A64" w:rsidRPr="000773AA">
        <w:rPr>
          <w:rFonts w:hint="eastAsia"/>
        </w:rPr>
        <w:instrText>10</w:instrText>
      </w:r>
      <w:r w:rsidR="00477A64" w:rsidRPr="000773AA">
        <w:rPr>
          <w:vertAlign w:val="superscript"/>
        </w:rPr>
        <w:instrText>−</w:instrText>
      </w:r>
      <w:r w:rsidR="00477A64" w:rsidRPr="000773AA">
        <w:rPr>
          <w:rFonts w:hint="eastAsia"/>
          <w:vertAlign w:val="superscript"/>
        </w:rPr>
        <w:instrText>2</w:instrText>
      </w:r>
      <w:r w:rsidR="00477A64" w:rsidRPr="000773AA">
        <w:rPr>
          <w:rFonts w:hint="eastAsia"/>
        </w:rPr>
        <w:instrText>)</w:instrText>
      </w:r>
      <w:r w:rsidR="00477A64" w:rsidRPr="000773AA">
        <w:instrText xml:space="preserve"> </w:instrText>
      </w:r>
      <w:r w:rsidR="00477A64" w:rsidRPr="000773AA">
        <w:fldChar w:fldCharType="separate"/>
      </w:r>
      <w:r w:rsidR="00477A64" w:rsidRPr="000773AA">
        <w:fldChar w:fldCharType="end"/>
      </w:r>
      <w:r w:rsidR="003B5768" w:rsidRPr="003B5768">
        <w:rPr>
          <w:rFonts w:hint="eastAsia"/>
        </w:rPr>
        <w:t xml:space="preserve"> </w:t>
      </w:r>
      <w:r w:rsidR="003B5768" w:rsidRPr="000773AA">
        <w:rPr>
          <w:rFonts w:hint="eastAsia"/>
        </w:rPr>
        <w:t xml:space="preserve">N/C </w:t>
      </w:r>
      <w:r w:rsidR="00477A64" w:rsidRPr="000773AA">
        <w:rPr>
          <w:rFonts w:hint="eastAsia"/>
        </w:rPr>
        <w:t>= 3.0</w:t>
      </w:r>
      <w:r w:rsidR="00477A64" w:rsidRPr="000773AA">
        <w:rPr>
          <w:rFonts w:asciiTheme="majorBidi" w:hAnsiTheme="majorBidi" w:cstheme="majorBidi"/>
        </w:rPr>
        <w:t>×</w:t>
      </w:r>
      <w:r w:rsidR="00477A64" w:rsidRPr="000773AA">
        <w:rPr>
          <w:rFonts w:hint="eastAsia"/>
        </w:rPr>
        <w:t>10</w:t>
      </w:r>
      <w:r w:rsidR="00477A64" w:rsidRPr="000773AA">
        <w:rPr>
          <w:rFonts w:hint="eastAsia"/>
          <w:vertAlign w:val="superscript"/>
        </w:rPr>
        <w:t>6</w:t>
      </w:r>
      <w:r w:rsidR="00477A64" w:rsidRPr="000773AA">
        <w:rPr>
          <w:rFonts w:hint="eastAsia"/>
        </w:rPr>
        <w:t xml:space="preserve"> N/C</w:t>
      </w:r>
    </w:p>
    <w:p w14:paraId="1F927E99" w14:textId="12BAAE45" w:rsidR="00EC7BCF" w:rsidRPr="000773AA" w:rsidRDefault="00EC7BCF" w:rsidP="00EC7BCF">
      <w:r w:rsidRPr="000773AA">
        <w:rPr>
          <w:rFonts w:hint="eastAsia"/>
        </w:rPr>
        <w:t>答：是否正确</w:t>
      </w:r>
      <w:r w:rsidR="00AC4A91" w:rsidRPr="000773AA">
        <w:rPr>
          <w:rFonts w:hint="eastAsia"/>
        </w:rPr>
        <w:t>________</w:t>
      </w:r>
      <w:r w:rsidRPr="000773AA">
        <w:rPr>
          <w:rFonts w:hint="eastAsia"/>
        </w:rPr>
        <w:t>，理由：</w:t>
      </w:r>
      <w:r w:rsidR="00AC4A91" w:rsidRPr="000773AA">
        <w:rPr>
          <w:rFonts w:hint="eastAsia"/>
        </w:rPr>
        <w:t>________________________________________________</w:t>
      </w:r>
      <w:r w:rsidR="00AC4A91" w:rsidRPr="000773AA">
        <w:rPr>
          <w:rFonts w:hint="eastAsia"/>
        </w:rPr>
        <w:t>。</w:t>
      </w:r>
    </w:p>
    <w:p w14:paraId="141E7761" w14:textId="2D6A31EB" w:rsidR="00AC4A91" w:rsidRPr="000773AA" w:rsidRDefault="00AC4A91" w:rsidP="00EC7BCF">
      <w:pPr>
        <w:rPr>
          <w:bCs/>
        </w:rPr>
      </w:pPr>
    </w:p>
    <w:p w14:paraId="520F64A9" w14:textId="24FF7B4D" w:rsidR="00105F42" w:rsidRDefault="00105F42" w:rsidP="00EC7BCF">
      <w:r>
        <w:rPr>
          <w:bCs/>
          <w:noProof/>
        </w:rPr>
        <mc:AlternateContent>
          <mc:Choice Requires="wpg">
            <w:drawing>
              <wp:anchor distT="0" distB="0" distL="114300" distR="114300" simplePos="0" relativeHeight="251751936" behindDoc="0" locked="0" layoutInCell="1" allowOverlap="1" wp14:anchorId="19184246" wp14:editId="38657323">
                <wp:simplePos x="0" y="0"/>
                <wp:positionH relativeFrom="margin">
                  <wp:align>right</wp:align>
                </wp:positionH>
                <wp:positionV relativeFrom="paragraph">
                  <wp:posOffset>63500</wp:posOffset>
                </wp:positionV>
                <wp:extent cx="2854325" cy="1285240"/>
                <wp:effectExtent l="0" t="0" r="3175" b="10160"/>
                <wp:wrapSquare wrapText="bothSides"/>
                <wp:docPr id="1567367911" name="组合 359"/>
                <wp:cNvGraphicFramePr/>
                <a:graphic xmlns:a="http://schemas.openxmlformats.org/drawingml/2006/main">
                  <a:graphicData uri="http://schemas.microsoft.com/office/word/2010/wordprocessingGroup">
                    <wpg:wgp>
                      <wpg:cNvGrpSpPr/>
                      <wpg:grpSpPr>
                        <a:xfrm>
                          <a:off x="0" y="0"/>
                          <a:ext cx="2854325" cy="1285240"/>
                          <a:chOff x="27459" y="65903"/>
                          <a:chExt cx="2854566" cy="1285568"/>
                        </a:xfrm>
                      </wpg:grpSpPr>
                      <wpg:grpSp>
                        <wpg:cNvPr id="1873699111" name="组合 358"/>
                        <wpg:cNvGrpSpPr/>
                        <wpg:grpSpPr>
                          <a:xfrm>
                            <a:off x="27459" y="65903"/>
                            <a:ext cx="2854566" cy="1035685"/>
                            <a:chOff x="0" y="0"/>
                            <a:chExt cx="2854566" cy="1035685"/>
                          </a:xfrm>
                        </wpg:grpSpPr>
                        <pic:pic xmlns:pic="http://schemas.openxmlformats.org/drawingml/2006/picture">
                          <pic:nvPicPr>
                            <pic:cNvPr id="485430885" name="图片 356"/>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1510271" y="0"/>
                              <a:ext cx="1344295" cy="1035685"/>
                            </a:xfrm>
                            <a:prstGeom prst="rect">
                              <a:avLst/>
                            </a:prstGeom>
                            <a:noFill/>
                            <a:ln>
                              <a:noFill/>
                            </a:ln>
                          </pic:spPr>
                        </pic:pic>
                        <pic:pic xmlns:pic="http://schemas.openxmlformats.org/drawingml/2006/picture">
                          <pic:nvPicPr>
                            <pic:cNvPr id="1001515554" name="图片 357"/>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13730"/>
                              <a:ext cx="1414780" cy="1021080"/>
                            </a:xfrm>
                            <a:prstGeom prst="rect">
                              <a:avLst/>
                            </a:prstGeom>
                            <a:noFill/>
                            <a:ln>
                              <a:noFill/>
                            </a:ln>
                          </pic:spPr>
                        </pic:pic>
                      </wpg:grpSp>
                      <wps:wsp>
                        <wps:cNvPr id="834355024" name="文本框 2"/>
                        <wps:cNvSpPr txBox="1">
                          <a:spLocks noChangeArrowheads="1"/>
                        </wps:cNvSpPr>
                        <wps:spPr bwMode="auto">
                          <a:xfrm>
                            <a:off x="559438" y="1153065"/>
                            <a:ext cx="351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106E6" w14:textId="77777777" w:rsidR="008B50F6" w:rsidRPr="00105F42" w:rsidRDefault="008B50F6" w:rsidP="008B50F6">
                              <w:pPr>
                                <w:rPr>
                                  <w:iCs/>
                                  <w:sz w:val="18"/>
                                  <w:szCs w:val="18"/>
                                </w:rPr>
                              </w:pPr>
                              <w:r w:rsidRPr="00105F42">
                                <w:rPr>
                                  <w:rFonts w:hint="eastAsia"/>
                                  <w:iCs/>
                                  <w:sz w:val="18"/>
                                  <w:szCs w:val="18"/>
                                </w:rPr>
                                <w:t>（</w:t>
                              </w:r>
                              <w:r w:rsidRPr="00105F42">
                                <w:rPr>
                                  <w:rFonts w:hint="eastAsia"/>
                                  <w:iCs/>
                                  <w:sz w:val="18"/>
                                  <w:szCs w:val="18"/>
                                </w:rPr>
                                <w:t>a</w:t>
                              </w:r>
                              <w:r w:rsidRPr="00105F42">
                                <w:rPr>
                                  <w:rFonts w:hint="eastAsia"/>
                                  <w:iCs/>
                                  <w:sz w:val="18"/>
                                  <w:szCs w:val="18"/>
                                </w:rPr>
                                <w:t>）</w:t>
                              </w:r>
                            </w:p>
                          </w:txbxContent>
                        </wps:txbx>
                        <wps:bodyPr rot="0" vert="horz" wrap="none" lIns="36000" tIns="0" rIns="36000" bIns="0" anchor="t" anchorCtr="0" upright="1">
                          <a:spAutoFit/>
                        </wps:bodyPr>
                      </wps:wsp>
                      <wps:wsp>
                        <wps:cNvPr id="300263558" name="文本框 2"/>
                        <wps:cNvSpPr txBox="1">
                          <a:spLocks noChangeArrowheads="1"/>
                        </wps:cNvSpPr>
                        <wps:spPr bwMode="auto">
                          <a:xfrm>
                            <a:off x="2031253" y="1153351"/>
                            <a:ext cx="358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27EF3" w14:textId="77777777" w:rsidR="008B50F6" w:rsidRPr="00105F42" w:rsidRDefault="008B50F6" w:rsidP="008B50F6">
                              <w:pPr>
                                <w:rPr>
                                  <w:iCs/>
                                  <w:sz w:val="18"/>
                                  <w:szCs w:val="18"/>
                                </w:rPr>
                              </w:pPr>
                              <w:r w:rsidRPr="00105F42">
                                <w:rPr>
                                  <w:rFonts w:hint="eastAsia"/>
                                  <w:iCs/>
                                  <w:sz w:val="18"/>
                                  <w:szCs w:val="18"/>
                                </w:rPr>
                                <w:t>（</w:t>
                              </w:r>
                              <w:r w:rsidRPr="00105F42">
                                <w:rPr>
                                  <w:rFonts w:hint="eastAsia"/>
                                  <w:iCs/>
                                  <w:sz w:val="18"/>
                                  <w:szCs w:val="18"/>
                                </w:rPr>
                                <w:t>b</w:t>
                              </w:r>
                              <w:r w:rsidRPr="00105F42">
                                <w:rPr>
                                  <w:rFonts w:hint="eastAsia"/>
                                  <w:iCs/>
                                  <w:sz w:val="18"/>
                                  <w:szCs w:val="18"/>
                                </w:rPr>
                                <w:t>）</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9184246" id="组合 359" o:spid="_x0000_s1319" style="position:absolute;left:0;text-align:left;margin-left:173.55pt;margin-top:5pt;width:224.75pt;height:101.2pt;z-index:251751936;mso-position-horizontal:right;mso-position-horizontal-relative:margin;mso-position-vertical-relative:text;mso-width-relative:margin;mso-height-relative:margin" coordorigin="274,659" coordsize="28545,12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">
                <v:group id="_x0000_s1320" style="position:absolute;left:274;top:659;width:28546;height:10356" coordsize="28545,1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56" o:spid="_x0000_s1321" type="#_x0000_t75" style="position:absolute;left:15102;width:13443;height:10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">
                    <v:imagedata r:id="rId17" o:title=""/>
                  </v:shape>
                  <v:shape id="图片 357" o:spid="_x0000_s1322" type="#_x0000_t75" style="position:absolute;top:137;width:14147;height:10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">
                    <v:imagedata r:id="rId18" o:title=""/>
                  </v:shape>
                </v:group>
                <v:shape id="文本框 2" o:spid="_x0000_s1323" type="#_x0000_t202" style="position:absolute;left:5594;top:11530;width:351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" filled="f" stroked="f">
                  <v:textbox style="mso-fit-shape-to-text:t" inset="1mm,0,1mm,0">
                    <w:txbxContent>
                      <w:p w14:paraId="363106E6" w14:textId="77777777" w:rsidR="008B50F6" w:rsidRPr="00105F42" w:rsidRDefault="008B50F6" w:rsidP="008B50F6">
                        <w:pPr>
                          <w:rPr>
                            <w:iCs/>
                            <w:sz w:val="18"/>
                            <w:szCs w:val="18"/>
                          </w:rPr>
                        </w:pPr>
                        <w:r w:rsidRPr="00105F42">
                          <w:rPr>
                            <w:rFonts w:hint="eastAsia"/>
                            <w:iCs/>
                            <w:sz w:val="18"/>
                            <w:szCs w:val="18"/>
                          </w:rPr>
                          <w:t>（</w:t>
                        </w:r>
                        <w:r w:rsidRPr="00105F42">
                          <w:rPr>
                            <w:rFonts w:hint="eastAsia"/>
                            <w:iCs/>
                            <w:sz w:val="18"/>
                            <w:szCs w:val="18"/>
                          </w:rPr>
                          <w:t>a</w:t>
                        </w:r>
                        <w:r w:rsidRPr="00105F42">
                          <w:rPr>
                            <w:rFonts w:hint="eastAsia"/>
                            <w:iCs/>
                            <w:sz w:val="18"/>
                            <w:szCs w:val="18"/>
                          </w:rPr>
                          <w:t>）</w:t>
                        </w:r>
                      </w:p>
                    </w:txbxContent>
                  </v:textbox>
                </v:shape>
                <v:shape id="文本框 2" o:spid="_x0000_s1324" type="#_x0000_t202" style="position:absolute;left:20312;top:11533;width:358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" filled="f" stroked="f">
                  <v:textbox style="mso-fit-shape-to-text:t" inset="1mm,0,1mm,0">
                    <w:txbxContent>
                      <w:p w14:paraId="11E27EF3" w14:textId="77777777" w:rsidR="008B50F6" w:rsidRPr="00105F42" w:rsidRDefault="008B50F6" w:rsidP="008B50F6">
                        <w:pPr>
                          <w:rPr>
                            <w:iCs/>
                            <w:sz w:val="18"/>
                            <w:szCs w:val="18"/>
                          </w:rPr>
                        </w:pPr>
                        <w:r w:rsidRPr="00105F42">
                          <w:rPr>
                            <w:rFonts w:hint="eastAsia"/>
                            <w:iCs/>
                            <w:sz w:val="18"/>
                            <w:szCs w:val="18"/>
                          </w:rPr>
                          <w:t>（</w:t>
                        </w:r>
                        <w:r w:rsidRPr="00105F42">
                          <w:rPr>
                            <w:rFonts w:hint="eastAsia"/>
                            <w:iCs/>
                            <w:sz w:val="18"/>
                            <w:szCs w:val="18"/>
                          </w:rPr>
                          <w:t>b</w:t>
                        </w:r>
                        <w:r w:rsidRPr="00105F42">
                          <w:rPr>
                            <w:rFonts w:hint="eastAsia"/>
                            <w:iCs/>
                            <w:sz w:val="18"/>
                            <w:szCs w:val="18"/>
                          </w:rPr>
                          <w:t>）</w:t>
                        </w:r>
                      </w:p>
                    </w:txbxContent>
                  </v:textbox>
                </v:shape>
                <w10:wrap type="square" anchorx="margin"/>
              </v:group>
            </w:pict>
          </mc:Fallback>
        </mc:AlternateContent>
      </w:r>
      <w:r w:rsidR="00EC7BCF" w:rsidRPr="000773AA">
        <w:rPr>
          <w:bCs/>
        </w:rPr>
        <w:t>13</w:t>
      </w:r>
      <w:r w:rsidR="00EC7BCF" w:rsidRPr="000773AA">
        <w:rPr>
          <w:rFonts w:hint="eastAsia"/>
          <w:bCs/>
        </w:rPr>
        <w:t>．</w:t>
      </w:r>
      <w:r w:rsidR="00EC7BCF" w:rsidRPr="000773AA">
        <w:t>在研究电容器电容特性时，将两个靠近且彼此绝缘的平行金属板</w:t>
      </w:r>
      <w:r w:rsidR="00EC7BCF" w:rsidRPr="000773AA">
        <w:rPr>
          <w:iCs/>
        </w:rPr>
        <w:t>A</w:t>
      </w:r>
      <w:r w:rsidR="00477A64" w:rsidRPr="000773AA">
        <w:rPr>
          <w:rFonts w:hint="eastAsia"/>
          <w:iCs/>
        </w:rPr>
        <w:t>、</w:t>
      </w:r>
      <w:r w:rsidR="00EC7BCF" w:rsidRPr="000773AA">
        <w:rPr>
          <w:iCs/>
        </w:rPr>
        <w:t>B</w:t>
      </w:r>
      <w:r w:rsidR="00EC7BCF" w:rsidRPr="000773AA">
        <w:t>组成一个平行板电容器</w:t>
      </w:r>
      <w:r w:rsidR="00AC4A91" w:rsidRPr="000773AA">
        <w:rPr>
          <w:rFonts w:hint="eastAsia"/>
        </w:rPr>
        <w:t>。</w:t>
      </w:r>
      <w:r w:rsidR="00EC7BCF" w:rsidRPr="000773AA">
        <w:t>让两个极板分别与验电器的金属球和外壳相连，验电器指针的偏转角可以定性地反映两极板间的电势差</w:t>
      </w:r>
      <w:r w:rsidR="00EC7BCF" w:rsidRPr="000773AA">
        <w:rPr>
          <w:i/>
        </w:rPr>
        <w:t>U</w:t>
      </w:r>
      <w:r w:rsidR="00EC7BCF" w:rsidRPr="000773AA">
        <w:t>的大小</w:t>
      </w:r>
      <w:r w:rsidR="00AC4A91" w:rsidRPr="000773AA">
        <w:rPr>
          <w:rFonts w:hint="eastAsia"/>
        </w:rPr>
        <w:t>。</w:t>
      </w:r>
      <w:r w:rsidR="00EC7BCF" w:rsidRPr="000773AA">
        <w:t>用起电</w:t>
      </w:r>
      <w:r w:rsidR="00EC7BCF" w:rsidRPr="000773AA">
        <w:rPr>
          <w:rFonts w:hint="eastAsia"/>
        </w:rPr>
        <w:t>机</w:t>
      </w:r>
      <w:r w:rsidR="00EC7BCF" w:rsidRPr="000773AA">
        <w:t>给两极板充电后断开，保持极板上电荷量</w:t>
      </w:r>
      <w:r w:rsidR="00EC7BCF" w:rsidRPr="000773AA">
        <w:rPr>
          <w:i/>
        </w:rPr>
        <w:t>Q</w:t>
      </w:r>
      <w:r w:rsidR="00EC7BCF" w:rsidRPr="000773AA">
        <w:t>不变</w:t>
      </w:r>
      <w:r w:rsidR="00AC4A91" w:rsidRPr="000773AA">
        <w:rPr>
          <w:rFonts w:hint="eastAsia"/>
        </w:rPr>
        <w:t>。</w:t>
      </w:r>
      <w:r w:rsidR="00EC7BCF" w:rsidRPr="000773AA">
        <w:rPr>
          <w:rFonts w:hint="eastAsia"/>
        </w:rPr>
        <w:t>按</w:t>
      </w:r>
      <w:r w:rsidR="00EC7BCF" w:rsidRPr="000773AA">
        <w:t>如图</w:t>
      </w:r>
      <w:r w:rsidR="00AC4A91" w:rsidRPr="000773AA">
        <w:rPr>
          <w:rFonts w:hint="eastAsia"/>
        </w:rPr>
        <w:t>（</w:t>
      </w:r>
      <w:r w:rsidR="00AC4A91" w:rsidRPr="000773AA">
        <w:rPr>
          <w:rFonts w:hint="eastAsia"/>
        </w:rPr>
        <w:t>a</w:t>
      </w:r>
      <w:r w:rsidR="00AC4A91" w:rsidRPr="000773AA">
        <w:rPr>
          <w:rFonts w:hint="eastAsia"/>
        </w:rPr>
        <w:t>）</w:t>
      </w:r>
      <w:r w:rsidR="00EC7BCF" w:rsidRPr="000773AA">
        <w:t>所示，保持极板</w:t>
      </w:r>
      <w:r w:rsidR="00EC7BCF" w:rsidRPr="000773AA">
        <w:rPr>
          <w:iCs/>
        </w:rPr>
        <w:t>A</w:t>
      </w:r>
      <w:r w:rsidR="00EC7BCF" w:rsidRPr="000773AA">
        <w:t>不动，向左移动极板</w:t>
      </w:r>
      <w:r w:rsidR="00EC7BCF" w:rsidRPr="000773AA">
        <w:rPr>
          <w:iCs/>
        </w:rPr>
        <w:t>B</w:t>
      </w:r>
      <w:r w:rsidR="00EC7BCF" w:rsidRPr="000773AA">
        <w:t>，增大极板间距离，则电容器电容</w:t>
      </w:r>
      <w:r w:rsidR="00EC7BCF" w:rsidRPr="000773AA">
        <w:rPr>
          <w:i/>
        </w:rPr>
        <w:t>C</w:t>
      </w:r>
      <w:r w:rsidR="00EC7BCF" w:rsidRPr="000773AA">
        <w:t>会</w:t>
      </w:r>
      <w:r w:rsidR="00AC4A91" w:rsidRPr="000773AA">
        <w:rPr>
          <w:rFonts w:hint="eastAsia"/>
        </w:rPr>
        <w:t>________</w:t>
      </w:r>
      <w:r w:rsidR="00EC7BCF" w:rsidRPr="000773AA">
        <w:rPr>
          <w:rFonts w:hint="eastAsia"/>
        </w:rPr>
        <w:t>（</w:t>
      </w:r>
      <w:r w:rsidR="00EC7BCF" w:rsidRPr="000773AA">
        <w:t>选填</w:t>
      </w:r>
      <w:r w:rsidR="00EC7BCF" w:rsidRPr="000773AA">
        <w:rPr>
          <w:rFonts w:hint="eastAsia"/>
        </w:rPr>
        <w:t>“增大”、“减小”、“不变”）；按如</w:t>
      </w:r>
      <w:r w:rsidR="00EC7BCF" w:rsidRPr="000773AA">
        <w:t>图</w:t>
      </w:r>
      <w:r w:rsidR="00AC4A91" w:rsidRPr="000773AA">
        <w:rPr>
          <w:rFonts w:hint="eastAsia"/>
        </w:rPr>
        <w:t>（</w:t>
      </w:r>
      <w:r w:rsidR="00AC4A91" w:rsidRPr="000773AA">
        <w:rPr>
          <w:rFonts w:hint="eastAsia"/>
        </w:rPr>
        <w:t>b</w:t>
      </w:r>
      <w:r w:rsidR="00AC4A91" w:rsidRPr="000773AA">
        <w:rPr>
          <w:rFonts w:hint="eastAsia"/>
        </w:rPr>
        <w:t>）</w:t>
      </w:r>
      <w:r w:rsidR="00EC7BCF" w:rsidRPr="000773AA">
        <w:t>所示，将</w:t>
      </w:r>
      <w:r w:rsidR="00EC7BCF" w:rsidRPr="000773AA">
        <w:rPr>
          <w:iCs/>
        </w:rPr>
        <w:t>B</w:t>
      </w:r>
      <w:r w:rsidR="00EC7BCF" w:rsidRPr="000773AA">
        <w:t>板向上移动一段距离，减小两极正对面积，</w:t>
      </w:r>
      <w:r w:rsidR="00EC7BCF" w:rsidRPr="000773AA">
        <w:rPr>
          <w:rFonts w:hint="eastAsia"/>
        </w:rPr>
        <w:t>则</w:t>
      </w:r>
      <w:r w:rsidR="00EC7BCF" w:rsidRPr="000773AA">
        <w:t>验电器的张角将</w:t>
      </w:r>
      <w:r w:rsidR="00AC4A91" w:rsidRPr="000773AA">
        <w:rPr>
          <w:rFonts w:hint="eastAsia"/>
        </w:rPr>
        <w:t>________</w:t>
      </w:r>
      <w:r w:rsidR="00EC7BCF" w:rsidRPr="000773AA">
        <w:rPr>
          <w:rFonts w:hint="eastAsia"/>
        </w:rPr>
        <w:t>（</w:t>
      </w:r>
      <w:r w:rsidR="00EC7BCF" w:rsidRPr="000773AA">
        <w:t>选填</w:t>
      </w:r>
      <w:r w:rsidR="00EC7BCF" w:rsidRPr="000773AA">
        <w:rPr>
          <w:rFonts w:hint="eastAsia"/>
        </w:rPr>
        <w:t>“增大”、“减小”、“不变”）</w:t>
      </w:r>
      <w:r w:rsidR="00AC4A91" w:rsidRPr="000773AA">
        <w:rPr>
          <w:rFonts w:hint="eastAsia"/>
        </w:rPr>
        <w:t>。</w:t>
      </w:r>
    </w:p>
    <w:p w14:paraId="782A07DE" w14:textId="77777777" w:rsidR="00105F42" w:rsidRDefault="00105F42">
      <w:pPr>
        <w:widowControl/>
        <w:jc w:val="left"/>
      </w:pPr>
      <w:r>
        <w:br w:type="page"/>
      </w:r>
    </w:p>
    <w:p w14:paraId="33958043" w14:textId="78C23F44" w:rsidR="00EC7BCF" w:rsidRPr="000773AA" w:rsidRDefault="00EC7BCF" w:rsidP="00DF309B">
      <w:pPr>
        <w:pStyle w:val="2"/>
      </w:pPr>
      <w:r w:rsidRPr="000773AA">
        <w:rPr>
          <w:rFonts w:hint="eastAsia"/>
        </w:rPr>
        <w:lastRenderedPageBreak/>
        <w:t>五、验证动量守恒定律</w:t>
      </w:r>
    </w:p>
    <w:p w14:paraId="09664E27" w14:textId="00F178B6" w:rsidR="00EC7BCF" w:rsidRPr="000773AA" w:rsidRDefault="00105F42" w:rsidP="00477A64">
      <w:pPr>
        <w:pStyle w:val="af0"/>
      </w:pPr>
      <w:r>
        <w:rPr>
          <w:bCs/>
          <w:noProof/>
        </w:rPr>
        <mc:AlternateContent>
          <mc:Choice Requires="wpg">
            <w:drawing>
              <wp:anchor distT="0" distB="0" distL="114300" distR="114300" simplePos="0" relativeHeight="251758080" behindDoc="0" locked="0" layoutInCell="1" allowOverlap="1" wp14:anchorId="6F5D5B66" wp14:editId="26FEDC56">
                <wp:simplePos x="0" y="0"/>
                <wp:positionH relativeFrom="margin">
                  <wp:align>right</wp:align>
                </wp:positionH>
                <wp:positionV relativeFrom="paragraph">
                  <wp:posOffset>19685</wp:posOffset>
                </wp:positionV>
                <wp:extent cx="2086610" cy="1096645"/>
                <wp:effectExtent l="0" t="0" r="8890" b="8255"/>
                <wp:wrapSquare wrapText="bothSides"/>
                <wp:docPr id="757963976" name="组合 361"/>
                <wp:cNvGraphicFramePr/>
                <a:graphic xmlns:a="http://schemas.openxmlformats.org/drawingml/2006/main">
                  <a:graphicData uri="http://schemas.microsoft.com/office/word/2010/wordprocessingGroup">
                    <wpg:wgp>
                      <wpg:cNvGrpSpPr/>
                      <wpg:grpSpPr>
                        <a:xfrm>
                          <a:off x="0" y="0"/>
                          <a:ext cx="2086610" cy="1096645"/>
                          <a:chOff x="0" y="0"/>
                          <a:chExt cx="2086610" cy="1096645"/>
                        </a:xfrm>
                      </wpg:grpSpPr>
                      <pic:pic xmlns:pic="http://schemas.openxmlformats.org/drawingml/2006/picture">
                        <pic:nvPicPr>
                          <pic:cNvPr id="580338847" name="Picture 90643"/>
                          <pic:cNvPicPr/>
                        </pic:nvPicPr>
                        <pic:blipFill>
                          <a:blip r:embed="rId19"/>
                          <a:srcRect/>
                          <a:stretch/>
                        </pic:blipFill>
                        <pic:spPr>
                          <a:xfrm>
                            <a:off x="0" y="0"/>
                            <a:ext cx="2086610" cy="1096645"/>
                          </a:xfrm>
                          <a:prstGeom prst="rect">
                            <a:avLst/>
                          </a:prstGeom>
                        </pic:spPr>
                      </pic:pic>
                      <wps:wsp>
                        <wps:cNvPr id="445775217" name="文本框 1"/>
                        <wps:cNvSpPr txBox="1">
                          <a:spLocks noChangeArrowheads="1"/>
                        </wps:cNvSpPr>
                        <wps:spPr bwMode="auto">
                          <a:xfrm>
                            <a:off x="620584" y="326768"/>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DB360" w14:textId="77777777" w:rsidR="00105F42" w:rsidRPr="00A2148E" w:rsidRDefault="00105F42" w:rsidP="00105F42">
                              <w:pPr>
                                <w:rPr>
                                  <w:iCs/>
                                  <w:sz w:val="18"/>
                                  <w:szCs w:val="18"/>
                                </w:rPr>
                              </w:pPr>
                              <w:r w:rsidRPr="00A2148E">
                                <w:rPr>
                                  <w:iCs/>
                                  <w:sz w:val="18"/>
                                  <w:szCs w:val="18"/>
                                </w:rPr>
                                <w:t>A</w:t>
                              </w:r>
                            </w:p>
                          </w:txbxContent>
                        </wps:txbx>
                        <wps:bodyPr rot="0" vert="horz" wrap="none" lIns="36000" tIns="0" rIns="36000" bIns="0" anchor="t" anchorCtr="0" upright="1">
                          <a:spAutoFit/>
                        </wps:bodyPr>
                      </wps:wsp>
                      <wps:wsp>
                        <wps:cNvPr id="811790351" name="文本框 2"/>
                        <wps:cNvSpPr txBox="1">
                          <a:spLocks noChangeArrowheads="1"/>
                        </wps:cNvSpPr>
                        <wps:spPr bwMode="auto">
                          <a:xfrm>
                            <a:off x="1469081" y="326579"/>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75758" w14:textId="77777777" w:rsidR="00105F42" w:rsidRPr="00A2148E" w:rsidRDefault="00105F42" w:rsidP="00105F42">
                              <w:pPr>
                                <w:rPr>
                                  <w:iCs/>
                                  <w:sz w:val="18"/>
                                  <w:szCs w:val="18"/>
                                </w:rPr>
                              </w:pPr>
                              <w:r w:rsidRPr="00A2148E">
                                <w:rPr>
                                  <w:iCs/>
                                  <w:sz w:val="18"/>
                                  <w:szCs w:val="18"/>
                                </w:rPr>
                                <w:t>B</w:t>
                              </w:r>
                            </w:p>
                          </w:txbxContent>
                        </wps:txbx>
                        <wps:bodyPr rot="0" vert="horz" wrap="none" lIns="36000" tIns="0" rIns="36000" bIns="0" anchor="t" anchorCtr="0" upright="1">
                          <a:spAutoFit/>
                        </wps:bodyPr>
                      </wps:wsp>
                    </wpg:wgp>
                  </a:graphicData>
                </a:graphic>
              </wp:anchor>
            </w:drawing>
          </mc:Choice>
          <mc:Fallback>
            <w:pict>
              <v:group w14:anchorId="6F5D5B66" id="组合 361" o:spid="_x0000_s1325" style="position:absolute;left:0;text-align:left;margin-left:113.1pt;margin-top:1.55pt;width:164.3pt;height:86.35pt;z-index:251758080;mso-position-horizontal:right;mso-position-horizontal-relative:margin;mso-position-vertical-relative:text" coordsize="20866,1096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">
                <v:shape id="Picture 90643" o:spid="_x0000_s1326" type="#_x0000_t75" style="position:absolute;width:20866;height:10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">
                  <v:imagedata r:id="rId20" o:title=""/>
                </v:shape>
                <v:shape id="文本框 1" o:spid="_x0000_s1327" type="#_x0000_t202" style="position:absolute;left:6205;top:3267;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" filled="f" stroked="f">
                  <v:textbox style="mso-fit-shape-to-text:t" inset="1mm,0,1mm,0">
                    <w:txbxContent>
                      <w:p w14:paraId="7D8DB360" w14:textId="77777777" w:rsidR="00105F42" w:rsidRPr="00A2148E" w:rsidRDefault="00105F42" w:rsidP="00105F42">
                        <w:pPr>
                          <w:rPr>
                            <w:iCs/>
                            <w:sz w:val="18"/>
                            <w:szCs w:val="18"/>
                          </w:rPr>
                        </w:pPr>
                        <w:r w:rsidRPr="00A2148E">
                          <w:rPr>
                            <w:iCs/>
                            <w:sz w:val="18"/>
                            <w:szCs w:val="18"/>
                          </w:rPr>
                          <w:t>A</w:t>
                        </w:r>
                      </w:p>
                    </w:txbxContent>
                  </v:textbox>
                </v:shape>
                <v:shape id="文本框 2" o:spid="_x0000_s1328" type="#_x0000_t202" style="position:absolute;left:14690;top:3265;width:1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" filled="f" stroked="f">
                  <v:textbox style="mso-fit-shape-to-text:t" inset="1mm,0,1mm,0">
                    <w:txbxContent>
                      <w:p w14:paraId="40275758" w14:textId="77777777" w:rsidR="00105F42" w:rsidRPr="00A2148E" w:rsidRDefault="00105F42" w:rsidP="00105F42">
                        <w:pPr>
                          <w:rPr>
                            <w:iCs/>
                            <w:sz w:val="18"/>
                            <w:szCs w:val="18"/>
                          </w:rPr>
                        </w:pPr>
                        <w:r w:rsidRPr="00A2148E">
                          <w:rPr>
                            <w:iCs/>
                            <w:sz w:val="18"/>
                            <w:szCs w:val="18"/>
                          </w:rPr>
                          <w:t>B</w:t>
                        </w:r>
                      </w:p>
                    </w:txbxContent>
                  </v:textbox>
                </v:shape>
                <w10:wrap type="square" anchorx="margin"/>
              </v:group>
            </w:pict>
          </mc:Fallback>
        </mc:AlternateContent>
      </w:r>
      <w:r w:rsidR="00EC7BCF" w:rsidRPr="000773AA">
        <w:t>如图所示为验证动量守恒定律的实验装置</w:t>
      </w:r>
      <w:r w:rsidR="003B5768">
        <w:rPr>
          <w:rFonts w:hint="eastAsia"/>
        </w:rPr>
        <w:t>。</w:t>
      </w:r>
      <w:r w:rsidR="00EC7BCF" w:rsidRPr="000773AA">
        <w:t>将两光电门传感器安置在水平导轨上，导轨上的碰撞小车</w:t>
      </w:r>
      <w:r w:rsidR="00EC7BCF" w:rsidRPr="000773AA">
        <w:rPr>
          <w:iCs/>
        </w:rPr>
        <w:t>A</w:t>
      </w:r>
      <w:r w:rsidR="00EC7BCF" w:rsidRPr="000773AA">
        <w:t>和</w:t>
      </w:r>
      <w:r w:rsidR="00EC7BCF" w:rsidRPr="000773AA">
        <w:rPr>
          <w:iCs/>
        </w:rPr>
        <w:t>B</w:t>
      </w:r>
      <w:r w:rsidR="00EC7BCF" w:rsidRPr="000773AA">
        <w:t>分别装有挡光片和弹性圈（或尼龙</w:t>
      </w:r>
      <w:commentRangeStart w:id="4"/>
      <w:r w:rsidR="00EC7BCF" w:rsidRPr="000773AA">
        <w:t>搭扣</w:t>
      </w:r>
      <w:commentRangeEnd w:id="4"/>
      <w:r w:rsidR="000773AA" w:rsidRPr="000773AA">
        <w:rPr>
          <w:rStyle w:val="a4"/>
          <w:szCs w:val="22"/>
        </w:rPr>
        <w:commentReference w:id="4"/>
      </w:r>
      <w:r w:rsidR="00EC7BCF" w:rsidRPr="000773AA">
        <w:t>）</w:t>
      </w:r>
      <w:r w:rsidR="00477A64" w:rsidRPr="000773AA">
        <w:rPr>
          <w:rFonts w:hint="eastAsia"/>
        </w:rPr>
        <w:t>。</w:t>
      </w:r>
    </w:p>
    <w:p w14:paraId="3827F204" w14:textId="62A8CDF1" w:rsidR="00DF309B" w:rsidRPr="000773AA" w:rsidRDefault="00DF309B" w:rsidP="00EC7BCF">
      <w:pPr>
        <w:rPr>
          <w:bCs/>
        </w:rPr>
      </w:pPr>
    </w:p>
    <w:p w14:paraId="4EA38F23" w14:textId="1A0C5073" w:rsidR="00EC7BCF" w:rsidRPr="000773AA" w:rsidRDefault="00EC7BCF" w:rsidP="00AC4A91">
      <w:r w:rsidRPr="000773AA">
        <w:rPr>
          <w:bCs/>
        </w:rPr>
        <w:t>14</w:t>
      </w:r>
      <w:r w:rsidRPr="000773AA">
        <w:rPr>
          <w:rFonts w:hint="eastAsia"/>
          <w:bCs/>
        </w:rPr>
        <w:t>．</w:t>
      </w:r>
      <w:r w:rsidRPr="000773AA">
        <w:rPr>
          <w:rFonts w:hint="eastAsia"/>
        </w:rPr>
        <w:t>如果一个系统在相互作用过程中系统的总动量保持不变，其条件是</w:t>
      </w:r>
      <w:r w:rsidR="00AC4A91" w:rsidRPr="000773AA">
        <w:rPr>
          <w:rFonts w:hint="eastAsia"/>
        </w:rPr>
        <w:t>__________________</w:t>
      </w:r>
      <w:r w:rsidR="00AC4A91" w:rsidRPr="000773AA">
        <w:rPr>
          <w:rFonts w:hint="eastAsia"/>
        </w:rPr>
        <w:t>。</w:t>
      </w:r>
    </w:p>
    <w:p w14:paraId="115E948F" w14:textId="77777777" w:rsidR="00DF309B" w:rsidRPr="000773AA" w:rsidRDefault="00DF309B" w:rsidP="00EC7BCF">
      <w:pPr>
        <w:rPr>
          <w:bCs/>
        </w:rPr>
      </w:pPr>
    </w:p>
    <w:p w14:paraId="73B704E2" w14:textId="280DE970" w:rsidR="00EC7BCF" w:rsidRPr="000773AA" w:rsidRDefault="00EC7BCF" w:rsidP="00EC7BCF">
      <w:r w:rsidRPr="000773AA">
        <w:rPr>
          <w:rFonts w:hint="eastAsia"/>
          <w:bCs/>
        </w:rPr>
        <w:t>1</w:t>
      </w:r>
      <w:r w:rsidRPr="000773AA">
        <w:rPr>
          <w:bCs/>
        </w:rPr>
        <w:t>5</w:t>
      </w:r>
      <w:r w:rsidRPr="000773AA">
        <w:rPr>
          <w:rFonts w:hint="eastAsia"/>
          <w:bCs/>
        </w:rPr>
        <w:t>．</w:t>
      </w:r>
      <w:r w:rsidRPr="000773AA">
        <w:rPr>
          <w:rFonts w:hint="eastAsia"/>
        </w:rPr>
        <w:t>第一次实验：将小车装有弹性圈的一端相对，使两车靠近并压缩弹性圈，然后从静止同时释放两小车</w:t>
      </w:r>
      <w:r w:rsidR="00477A64" w:rsidRPr="000773AA">
        <w:rPr>
          <w:rFonts w:hint="eastAsia"/>
        </w:rPr>
        <w:t>。</w:t>
      </w:r>
    </w:p>
    <w:p w14:paraId="4F4343C4" w14:textId="674853F5" w:rsidR="00EC7BCF" w:rsidRPr="000773AA" w:rsidRDefault="00EC7BCF" w:rsidP="00EC7BCF">
      <w:r w:rsidRPr="000773AA">
        <w:rPr>
          <w:rFonts w:hint="eastAsia"/>
        </w:rPr>
        <w:t>（</w:t>
      </w:r>
      <w:r w:rsidRPr="000773AA">
        <w:t>1</w:t>
      </w:r>
      <w:r w:rsidRPr="000773AA">
        <w:rPr>
          <w:rFonts w:hint="eastAsia"/>
        </w:rPr>
        <w:t>）（多选题）实验中，下列哪些因素会影响实验结果（</w:t>
      </w:r>
      <w:r w:rsidRPr="000773AA">
        <w:rPr>
          <w:rFonts w:hint="eastAsia"/>
        </w:rPr>
        <w:t xml:space="preserve"> </w:t>
      </w:r>
      <w:r w:rsidRPr="000773AA">
        <w:t xml:space="preserve">   </w:t>
      </w:r>
      <w:r w:rsidRPr="000773AA">
        <w:rPr>
          <w:rFonts w:hint="eastAsia"/>
        </w:rPr>
        <w:t>）</w:t>
      </w:r>
    </w:p>
    <w:p w14:paraId="628BA52C" w14:textId="4619978A" w:rsidR="00EC7BCF" w:rsidRPr="000773AA" w:rsidRDefault="00EC7BCF" w:rsidP="00EC7BCF">
      <w:r w:rsidRPr="000773AA">
        <w:rPr>
          <w:rFonts w:hint="eastAsia"/>
        </w:rPr>
        <w:t>A</w:t>
      </w:r>
      <w:r w:rsidRPr="000773AA">
        <w:rPr>
          <w:rFonts w:hint="eastAsia"/>
        </w:rPr>
        <w:t>．两小车质量是否相等</w:t>
      </w:r>
      <w:r w:rsidRPr="000773AA">
        <w:tab/>
      </w:r>
      <w:r w:rsidRPr="000773AA">
        <w:tab/>
      </w:r>
      <w:r w:rsidRPr="000773AA">
        <w:tab/>
      </w:r>
      <w:r w:rsidRPr="000773AA">
        <w:rPr>
          <w:rFonts w:hint="eastAsia"/>
        </w:rPr>
        <w:t>B</w:t>
      </w:r>
      <w:r w:rsidRPr="000773AA">
        <w:rPr>
          <w:rFonts w:hint="eastAsia"/>
        </w:rPr>
        <w:t>．光电门安装的位置</w:t>
      </w:r>
    </w:p>
    <w:p w14:paraId="224C6333" w14:textId="08B793BA" w:rsidR="00EC7BCF" w:rsidRPr="000773AA" w:rsidRDefault="00EC7BCF" w:rsidP="00EC7BCF">
      <w:r w:rsidRPr="000773AA">
        <w:rPr>
          <w:rFonts w:hint="eastAsia"/>
        </w:rPr>
        <w:t>C</w:t>
      </w:r>
      <w:r w:rsidRPr="000773AA">
        <w:rPr>
          <w:rFonts w:hint="eastAsia"/>
        </w:rPr>
        <w:t>．两弹性圈的弹性性能</w:t>
      </w:r>
      <w:r w:rsidRPr="000773AA">
        <w:tab/>
      </w:r>
      <w:r w:rsidRPr="000773AA">
        <w:tab/>
      </w:r>
      <w:r w:rsidRPr="000773AA">
        <w:tab/>
      </w:r>
      <w:r w:rsidRPr="000773AA">
        <w:rPr>
          <w:rFonts w:hint="eastAsia"/>
        </w:rPr>
        <w:t>D</w:t>
      </w:r>
      <w:r w:rsidRPr="000773AA">
        <w:rPr>
          <w:rFonts w:hint="eastAsia"/>
        </w:rPr>
        <w:t>．两小车释放是否同时</w:t>
      </w:r>
    </w:p>
    <w:p w14:paraId="678669AD" w14:textId="0D12AEE9" w:rsidR="00EC7BCF" w:rsidRPr="000773AA" w:rsidRDefault="00EC7BCF" w:rsidP="00EC7BCF">
      <w:r w:rsidRPr="000773AA">
        <w:rPr>
          <w:rFonts w:hint="eastAsia"/>
        </w:rPr>
        <w:t>（</w:t>
      </w:r>
      <w:r w:rsidRPr="000773AA">
        <w:rPr>
          <w:rFonts w:hint="eastAsia"/>
        </w:rPr>
        <w:t>2</w:t>
      </w:r>
      <w:r w:rsidRPr="000773AA">
        <w:rPr>
          <w:rFonts w:hint="eastAsia"/>
        </w:rPr>
        <w:t>）实验测得两车上挡光片的宽度均为</w:t>
      </w:r>
      <w:r w:rsidRPr="000773AA">
        <w:rPr>
          <w:rFonts w:hint="eastAsia"/>
          <w:i/>
        </w:rPr>
        <w:t>d</w:t>
      </w:r>
      <w:r w:rsidRPr="000773AA">
        <w:rPr>
          <w:rFonts w:hint="eastAsia"/>
        </w:rPr>
        <w:t>，小车的质量分别是</w:t>
      </w:r>
      <w:r w:rsidR="00477A64" w:rsidRPr="000773AA">
        <w:rPr>
          <w:rFonts w:hint="eastAsia"/>
          <w:i/>
          <w:iCs/>
        </w:rPr>
        <w:t>m</w:t>
      </w:r>
      <w:r w:rsidR="00477A64" w:rsidRPr="000773AA">
        <w:rPr>
          <w:rFonts w:hint="eastAsia"/>
          <w:vertAlign w:val="subscript"/>
        </w:rPr>
        <w:t>A</w:t>
      </w:r>
      <w:r w:rsidRPr="000773AA">
        <w:rPr>
          <w:rFonts w:hint="eastAsia"/>
        </w:rPr>
        <w:t>和</w:t>
      </w:r>
      <w:r w:rsidR="00477A64" w:rsidRPr="000773AA">
        <w:rPr>
          <w:rFonts w:hint="eastAsia"/>
          <w:i/>
          <w:iCs/>
        </w:rPr>
        <w:t>m</w:t>
      </w:r>
      <w:r w:rsidR="00477A64" w:rsidRPr="000773AA">
        <w:rPr>
          <w:rFonts w:hint="eastAsia"/>
          <w:vertAlign w:val="subscript"/>
        </w:rPr>
        <w:t>B</w:t>
      </w:r>
      <w:r w:rsidRPr="000773AA">
        <w:rPr>
          <w:rFonts w:hint="eastAsia"/>
        </w:rPr>
        <w:t>，相对应的光电门测出的挡光时间分别为</w:t>
      </w:r>
      <w:r w:rsidR="00477A64" w:rsidRPr="000773AA">
        <w:rPr>
          <w:rFonts w:hint="eastAsia"/>
          <w:i/>
          <w:iCs/>
        </w:rPr>
        <w:t>t</w:t>
      </w:r>
      <w:r w:rsidR="00477A64" w:rsidRPr="000773AA">
        <w:rPr>
          <w:rFonts w:hint="eastAsia"/>
          <w:vertAlign w:val="subscript"/>
        </w:rPr>
        <w:t>A</w:t>
      </w:r>
      <w:r w:rsidRPr="000773AA">
        <w:rPr>
          <w:rFonts w:hint="eastAsia"/>
        </w:rPr>
        <w:t>和</w:t>
      </w:r>
      <w:r w:rsidR="00477A64" w:rsidRPr="000773AA">
        <w:rPr>
          <w:rFonts w:hint="eastAsia"/>
          <w:i/>
          <w:iCs/>
        </w:rPr>
        <w:t>t</w:t>
      </w:r>
      <w:r w:rsidR="00477A64" w:rsidRPr="000773AA">
        <w:rPr>
          <w:rFonts w:hint="eastAsia"/>
          <w:vertAlign w:val="subscript"/>
        </w:rPr>
        <w:t>B</w:t>
      </w:r>
      <w:r w:rsidRPr="000773AA">
        <w:rPr>
          <w:rFonts w:hint="eastAsia"/>
        </w:rPr>
        <w:t>，若两小车碰撞前后动量守恒，其表达式可以表示为</w:t>
      </w:r>
      <w:r w:rsidR="00AC4A91" w:rsidRPr="000773AA">
        <w:rPr>
          <w:rFonts w:hint="eastAsia"/>
        </w:rPr>
        <w:t>________</w:t>
      </w:r>
      <w:r w:rsidR="00AC4A91" w:rsidRPr="000773AA">
        <w:rPr>
          <w:rFonts w:hint="eastAsia"/>
        </w:rPr>
        <w:t>。</w:t>
      </w:r>
    </w:p>
    <w:p w14:paraId="327B6E0F" w14:textId="77777777" w:rsidR="00DF309B" w:rsidRPr="000773AA" w:rsidRDefault="00DF309B" w:rsidP="00EC7BCF">
      <w:pPr>
        <w:rPr>
          <w:bCs/>
        </w:rPr>
      </w:pPr>
    </w:p>
    <w:p w14:paraId="2A90FCFF" w14:textId="3ECABE1A" w:rsidR="00EC7BCF" w:rsidRPr="000773AA" w:rsidRDefault="00EC7BCF" w:rsidP="00EC7BCF">
      <w:r w:rsidRPr="000773AA">
        <w:rPr>
          <w:bCs/>
        </w:rPr>
        <w:t>16</w:t>
      </w:r>
      <w:r w:rsidRPr="000773AA">
        <w:rPr>
          <w:rFonts w:hint="eastAsia"/>
          <w:bCs/>
        </w:rPr>
        <w:t>．</w:t>
      </w:r>
      <w:r w:rsidRPr="000773AA">
        <w:rPr>
          <w:rFonts w:hint="eastAsia"/>
        </w:rPr>
        <w:t>第二次实验：已知</w:t>
      </w:r>
      <w:r w:rsidR="00477A64" w:rsidRPr="000773AA">
        <w:rPr>
          <w:rFonts w:hint="eastAsia"/>
          <w:i/>
          <w:iCs/>
        </w:rPr>
        <w:t>m</w:t>
      </w:r>
      <w:r w:rsidR="00477A64" w:rsidRPr="000773AA">
        <w:rPr>
          <w:rFonts w:hint="eastAsia"/>
          <w:vertAlign w:val="subscript"/>
        </w:rPr>
        <w:t>A</w:t>
      </w:r>
      <w:r w:rsidR="00477A64" w:rsidRPr="000773AA">
        <w:rPr>
          <w:rFonts w:hint="eastAsia"/>
        </w:rPr>
        <w:t xml:space="preserve"> = </w:t>
      </w:r>
      <w:r w:rsidR="00477A64" w:rsidRPr="000773AA">
        <w:rPr>
          <w:rFonts w:hint="eastAsia"/>
          <w:i/>
          <w:iCs/>
        </w:rPr>
        <w:t>m</w:t>
      </w:r>
      <w:r w:rsidR="00477A64" w:rsidRPr="000773AA">
        <w:rPr>
          <w:rFonts w:hint="eastAsia"/>
          <w:vertAlign w:val="subscript"/>
        </w:rPr>
        <w:t>B</w:t>
      </w:r>
      <w:r w:rsidR="00477A64" w:rsidRPr="000773AA">
        <w:rPr>
          <w:rFonts w:hint="eastAsia"/>
        </w:rPr>
        <w:t xml:space="preserve"> = 0.4 </w:t>
      </w:r>
      <w:r w:rsidRPr="000773AA">
        <w:t>kg</w:t>
      </w:r>
      <w:r w:rsidRPr="000773AA">
        <w:rPr>
          <w:rFonts w:hint="eastAsia"/>
        </w:rPr>
        <w:t>，</w:t>
      </w:r>
      <w:r w:rsidRPr="000773AA">
        <w:rPr>
          <w:rFonts w:hint="eastAsia"/>
          <w:iCs/>
        </w:rPr>
        <w:t>A</w:t>
      </w:r>
      <w:r w:rsidRPr="000773AA">
        <w:rPr>
          <w:rFonts w:hint="eastAsia"/>
        </w:rPr>
        <w:t>车上挡光片宽度</w:t>
      </w:r>
      <w:r w:rsidR="00477A64" w:rsidRPr="000773AA">
        <w:rPr>
          <w:rFonts w:hint="eastAsia"/>
          <w:i/>
          <w:iCs/>
        </w:rPr>
        <w:t>d</w:t>
      </w:r>
      <w:r w:rsidR="00477A64" w:rsidRPr="000773AA">
        <w:rPr>
          <w:rFonts w:hint="eastAsia"/>
        </w:rPr>
        <w:t xml:space="preserve"> = 0.8 </w:t>
      </w:r>
      <w:r w:rsidRPr="000773AA">
        <w:t>cm</w:t>
      </w:r>
      <w:r w:rsidRPr="000773AA">
        <w:rPr>
          <w:rFonts w:hint="eastAsia"/>
        </w:rPr>
        <w:t>，</w:t>
      </w:r>
      <w:r w:rsidRPr="000773AA">
        <w:rPr>
          <w:rFonts w:hint="eastAsia"/>
          <w:iCs/>
        </w:rPr>
        <w:t>B</w:t>
      </w:r>
      <w:r w:rsidRPr="000773AA">
        <w:rPr>
          <w:rFonts w:hint="eastAsia"/>
        </w:rPr>
        <w:t>车不带挡光片，将两车分别装有尼龙搭扣的一端相对，保持</w:t>
      </w:r>
      <w:r w:rsidRPr="000773AA">
        <w:rPr>
          <w:rFonts w:hint="eastAsia"/>
          <w:iCs/>
        </w:rPr>
        <w:t>B</w:t>
      </w:r>
      <w:r w:rsidRPr="000773AA">
        <w:rPr>
          <w:rFonts w:hint="eastAsia"/>
        </w:rPr>
        <w:t>车静止，让</w:t>
      </w:r>
      <w:r w:rsidRPr="000773AA">
        <w:rPr>
          <w:rFonts w:hint="eastAsia"/>
          <w:iCs/>
        </w:rPr>
        <w:t>A</w:t>
      </w:r>
      <w:r w:rsidRPr="000773AA">
        <w:rPr>
          <w:rFonts w:hint="eastAsia"/>
        </w:rPr>
        <w:t>车以一定的速度向</w:t>
      </w:r>
      <w:r w:rsidRPr="000773AA">
        <w:rPr>
          <w:rFonts w:hint="eastAsia"/>
          <w:iCs/>
        </w:rPr>
        <w:t>B</w:t>
      </w:r>
      <w:r w:rsidRPr="000773AA">
        <w:rPr>
          <w:rFonts w:hint="eastAsia"/>
        </w:rPr>
        <w:t>车运动</w:t>
      </w:r>
      <w:r w:rsidR="00477A64" w:rsidRPr="000773AA">
        <w:rPr>
          <w:rFonts w:hint="eastAsia"/>
        </w:rPr>
        <w:t>。</w:t>
      </w:r>
      <w:r w:rsidRPr="000773AA">
        <w:rPr>
          <w:rFonts w:hint="eastAsia"/>
        </w:rPr>
        <w:t>相碰后两车搭在一起运动</w:t>
      </w:r>
      <w:r w:rsidR="00477A64" w:rsidRPr="000773AA">
        <w:rPr>
          <w:rFonts w:hint="eastAsia"/>
        </w:rPr>
        <w:t>。</w:t>
      </w:r>
      <w:r w:rsidRPr="000773AA">
        <w:rPr>
          <w:rFonts w:hint="eastAsia"/>
        </w:rPr>
        <w:t>挡光片第一次通过光电门的时间为</w:t>
      </w:r>
      <w:r w:rsidR="00477A64" w:rsidRPr="000773AA">
        <w:rPr>
          <w:rFonts w:hint="eastAsia"/>
          <w:i/>
          <w:iCs/>
        </w:rPr>
        <w:t>t</w:t>
      </w:r>
      <w:r w:rsidR="00477A64" w:rsidRPr="000773AA">
        <w:rPr>
          <w:rFonts w:hint="eastAsia"/>
          <w:vertAlign w:val="subscript"/>
        </w:rPr>
        <w:t>1</w:t>
      </w:r>
      <w:r w:rsidR="00477A64" w:rsidRPr="000773AA">
        <w:rPr>
          <w:rFonts w:hint="eastAsia"/>
        </w:rPr>
        <w:t xml:space="preserve"> = 0.01 s</w:t>
      </w:r>
      <w:r w:rsidRPr="000773AA">
        <w:rPr>
          <w:rFonts w:hint="eastAsia"/>
        </w:rPr>
        <w:t>，相撞后挡光片通过第二个光电门的时间</w:t>
      </w:r>
      <w:r w:rsidR="00477A64" w:rsidRPr="000773AA">
        <w:rPr>
          <w:rFonts w:hint="eastAsia"/>
          <w:i/>
          <w:iCs/>
        </w:rPr>
        <w:t>t</w:t>
      </w:r>
      <w:r w:rsidR="00477A64" w:rsidRPr="000773AA">
        <w:rPr>
          <w:rFonts w:hint="eastAsia"/>
          <w:vertAlign w:val="subscript"/>
        </w:rPr>
        <w:t>2</w:t>
      </w:r>
      <w:r w:rsidR="00477A64" w:rsidRPr="000773AA">
        <w:rPr>
          <w:rFonts w:hint="eastAsia"/>
        </w:rPr>
        <w:t xml:space="preserve"> = 0.02 </w:t>
      </w:r>
      <w:r w:rsidRPr="000773AA">
        <w:t>s</w:t>
      </w:r>
      <w:r w:rsidR="00477A64" w:rsidRPr="000773AA">
        <w:rPr>
          <w:rFonts w:hint="eastAsia"/>
        </w:rPr>
        <w:t>。</w:t>
      </w:r>
    </w:p>
    <w:p w14:paraId="174692BD" w14:textId="69BF496B" w:rsidR="00EC7BCF" w:rsidRPr="000773AA" w:rsidRDefault="00EC7BCF" w:rsidP="00EC7BCF">
      <w:r w:rsidRPr="000773AA">
        <w:rPr>
          <w:rFonts w:hint="eastAsia"/>
        </w:rPr>
        <w:t>计算：（</w:t>
      </w:r>
      <w:r w:rsidRPr="000773AA">
        <w:rPr>
          <w:rFonts w:hint="eastAsia"/>
        </w:rPr>
        <w:t>1</w:t>
      </w:r>
      <w:r w:rsidRPr="000773AA">
        <w:rPr>
          <w:rFonts w:hint="eastAsia"/>
        </w:rPr>
        <w:t>）该碰撞过程中，</w:t>
      </w:r>
      <w:r w:rsidRPr="000773AA">
        <w:rPr>
          <w:rFonts w:hint="eastAsia"/>
          <w:iCs/>
        </w:rPr>
        <w:t>A</w:t>
      </w:r>
      <w:r w:rsidRPr="000773AA">
        <w:rPr>
          <w:rFonts w:hint="eastAsia"/>
        </w:rPr>
        <w:t>车受到的冲量</w:t>
      </w:r>
      <w:r w:rsidRPr="000773AA">
        <w:rPr>
          <w:i/>
        </w:rPr>
        <w:t>I</w:t>
      </w:r>
      <w:r w:rsidRPr="000773AA">
        <w:rPr>
          <w:vertAlign w:val="subscript"/>
        </w:rPr>
        <w:t>A</w:t>
      </w:r>
      <w:r w:rsidRPr="000773AA">
        <w:rPr>
          <w:rFonts w:hint="eastAsia"/>
        </w:rPr>
        <w:t>；</w:t>
      </w:r>
    </w:p>
    <w:p w14:paraId="097816CF" w14:textId="22622C08" w:rsidR="00EC7BCF" w:rsidRPr="000773AA" w:rsidRDefault="00EC7BCF" w:rsidP="00EC7BCF">
      <w:r w:rsidRPr="000773AA">
        <w:rPr>
          <w:rFonts w:hint="eastAsia"/>
        </w:rPr>
        <w:t>（</w:t>
      </w:r>
      <w:r w:rsidRPr="000773AA">
        <w:rPr>
          <w:rFonts w:hint="eastAsia"/>
        </w:rPr>
        <w:t>2</w:t>
      </w:r>
      <w:r w:rsidRPr="000773AA">
        <w:rPr>
          <w:rFonts w:hint="eastAsia"/>
        </w:rPr>
        <w:t>）通过计算判断碰撞过程中系统的动量是否守恒？</w:t>
      </w:r>
    </w:p>
    <w:p w14:paraId="5F0FB4E0" w14:textId="7C477F00" w:rsidR="00EC7BCF" w:rsidRPr="000773AA" w:rsidRDefault="00EC7BCF" w:rsidP="00EC7BCF"/>
    <w:p w14:paraId="789ADF9F" w14:textId="2A30DFAB" w:rsidR="00EC7BCF" w:rsidRPr="000773AA" w:rsidRDefault="00EC7BCF" w:rsidP="00DF309B">
      <w:pPr>
        <w:pStyle w:val="2"/>
      </w:pPr>
      <w:r w:rsidRPr="000773AA">
        <w:rPr>
          <w:rFonts w:hint="eastAsia"/>
        </w:rPr>
        <w:t>六</w:t>
      </w:r>
      <w:r w:rsidRPr="000773AA">
        <w:t>、自行车运动</w:t>
      </w:r>
    </w:p>
    <w:p w14:paraId="6881C654" w14:textId="66FEE3E5" w:rsidR="00EC7BCF" w:rsidRPr="000773AA" w:rsidRDefault="00EC7BCF" w:rsidP="00477A64">
      <w:pPr>
        <w:pStyle w:val="af0"/>
      </w:pPr>
      <w:r w:rsidRPr="000773AA">
        <w:rPr>
          <w:rFonts w:hint="eastAsia"/>
        </w:rPr>
        <w:t>低碳时代，自行车不仅作为一种重要的交通工具，自行车运动也已经成为一种时髦休闲运动</w:t>
      </w:r>
      <w:commentRangeStart w:id="5"/>
      <w:r w:rsidRPr="000773AA">
        <w:rPr>
          <w:rFonts w:hint="eastAsia"/>
        </w:rPr>
        <w:t>方式</w:t>
      </w:r>
      <w:commentRangeEnd w:id="5"/>
      <w:r w:rsidR="000773AA" w:rsidRPr="000773AA">
        <w:rPr>
          <w:rStyle w:val="a4"/>
          <w:rFonts w:hint="eastAsia"/>
          <w:szCs w:val="22"/>
        </w:rPr>
        <w:commentReference w:id="5"/>
      </w:r>
      <w:r w:rsidR="00AC4A91" w:rsidRPr="000773AA">
        <w:rPr>
          <w:rFonts w:hint="eastAsia"/>
        </w:rPr>
        <w:t>。</w:t>
      </w:r>
    </w:p>
    <w:p w14:paraId="261F584B" w14:textId="38A262B6" w:rsidR="00DF309B" w:rsidRPr="000773AA" w:rsidRDefault="00DF309B" w:rsidP="00EC7BCF">
      <w:pPr>
        <w:rPr>
          <w:bCs/>
          <w:szCs w:val="21"/>
          <w:shd w:val="clear" w:color="auto" w:fill="FFFFFF"/>
        </w:rPr>
      </w:pPr>
    </w:p>
    <w:p w14:paraId="55A27030" w14:textId="6A707EC9" w:rsidR="00EC7BCF" w:rsidRPr="000773AA" w:rsidRDefault="004F2AAD" w:rsidP="00EC7BCF">
      <w:pPr>
        <w:rPr>
          <w:szCs w:val="21"/>
          <w:shd w:val="clear" w:color="auto" w:fill="FFFFFF"/>
        </w:rPr>
      </w:pPr>
      <w:r>
        <w:rPr>
          <w:rFonts w:hint="eastAsia"/>
          <w:noProof/>
          <w:lang w:val="zh-CN"/>
        </w:rPr>
        <mc:AlternateContent>
          <mc:Choice Requires="wpg">
            <w:drawing>
              <wp:anchor distT="0" distB="0" distL="114300" distR="114300" simplePos="0" relativeHeight="251737600" behindDoc="0" locked="0" layoutInCell="1" allowOverlap="1" wp14:anchorId="4B16252C" wp14:editId="09CDE7FD">
                <wp:simplePos x="0" y="0"/>
                <wp:positionH relativeFrom="margin">
                  <wp:align>right</wp:align>
                </wp:positionH>
                <wp:positionV relativeFrom="paragraph">
                  <wp:posOffset>38100</wp:posOffset>
                </wp:positionV>
                <wp:extent cx="1816100" cy="857885"/>
                <wp:effectExtent l="38100" t="19050" r="12700" b="18415"/>
                <wp:wrapSquare wrapText="bothSides"/>
                <wp:docPr id="1224039421" name="组合 351"/>
                <wp:cNvGraphicFramePr/>
                <a:graphic xmlns:a="http://schemas.openxmlformats.org/drawingml/2006/main">
                  <a:graphicData uri="http://schemas.microsoft.com/office/word/2010/wordprocessingGroup">
                    <wpg:wgp>
                      <wpg:cNvGrpSpPr/>
                      <wpg:grpSpPr>
                        <a:xfrm>
                          <a:off x="0" y="0"/>
                          <a:ext cx="1816100" cy="857885"/>
                          <a:chOff x="28575" y="0"/>
                          <a:chExt cx="1816100" cy="857931"/>
                        </a:xfrm>
                      </wpg:grpSpPr>
                      <wps:wsp>
                        <wps:cNvPr id="838681223" name="直接连接符 350"/>
                        <wps:cNvCnPr/>
                        <wps:spPr>
                          <a:xfrm flipH="1">
                            <a:off x="90039"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78525319" name="直接连接符 350"/>
                        <wps:cNvCnPr/>
                        <wps:spPr>
                          <a:xfrm flipH="1">
                            <a:off x="152989" y="807658"/>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75437945" name="直接连接符 350"/>
                        <wps:cNvCnPr/>
                        <wps:spPr>
                          <a:xfrm flipH="1">
                            <a:off x="215363" y="807658"/>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48326902" name="直接连接符 350"/>
                        <wps:cNvCnPr/>
                        <wps:spPr>
                          <a:xfrm flipH="1">
                            <a:off x="278025" y="807658"/>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52243204" name="直接连接符 350"/>
                        <wps:cNvCnPr/>
                        <wps:spPr>
                          <a:xfrm flipH="1">
                            <a:off x="340688"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36434434" name="直接连接符 350"/>
                        <wps:cNvCnPr/>
                        <wps:spPr>
                          <a:xfrm flipH="1">
                            <a:off x="402715" y="807910"/>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62097903" name="直接连接符 350"/>
                        <wps:cNvCnPr/>
                        <wps:spPr>
                          <a:xfrm flipH="1">
                            <a:off x="465377"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26686263" name="直接连接符 350"/>
                        <wps:cNvCnPr/>
                        <wps:spPr>
                          <a:xfrm flipH="1">
                            <a:off x="527916" y="807910"/>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2926195" name="直接连接符 350"/>
                        <wps:cNvCnPr/>
                        <wps:spPr>
                          <a:xfrm flipH="1">
                            <a:off x="590542"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56991352" name="直接连接符 350"/>
                        <wps:cNvCnPr/>
                        <wps:spPr>
                          <a:xfrm flipH="1">
                            <a:off x="653211"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21910963" name="直接连接符 350"/>
                        <wps:cNvCnPr/>
                        <wps:spPr>
                          <a:xfrm flipH="1">
                            <a:off x="715873"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76763027" name="直接连接符 350"/>
                        <wps:cNvCnPr/>
                        <wps:spPr>
                          <a:xfrm flipH="1">
                            <a:off x="778190"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37814756" name="直接连接符 350"/>
                        <wps:cNvCnPr/>
                        <wps:spPr>
                          <a:xfrm flipH="1">
                            <a:off x="840313" y="807814"/>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04135334" name="直接连接符 350"/>
                        <wps:cNvCnPr/>
                        <wps:spPr>
                          <a:xfrm flipH="1">
                            <a:off x="902820"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28232983" name="直接连接符 350"/>
                        <wps:cNvCnPr/>
                        <wps:spPr>
                          <a:xfrm flipH="1">
                            <a:off x="965326"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81452157" name="直接连接符 350"/>
                        <wps:cNvCnPr/>
                        <wps:spPr>
                          <a:xfrm flipH="1">
                            <a:off x="1027641"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76154748" name="直接连接符 350"/>
                        <wps:cNvCnPr/>
                        <wps:spPr>
                          <a:xfrm flipH="1">
                            <a:off x="1089956"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87733974" name="直接连接符 350"/>
                        <wps:cNvCnPr/>
                        <wps:spPr>
                          <a:xfrm flipH="1">
                            <a:off x="1151924"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65714039" name="直接连接符 350"/>
                        <wps:cNvCnPr/>
                        <wps:spPr>
                          <a:xfrm flipH="1">
                            <a:off x="1214491" y="807658"/>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2513093" name="直接连接符 350"/>
                        <wps:cNvCnPr/>
                        <wps:spPr>
                          <a:xfrm flipH="1">
                            <a:off x="1276650" y="807754"/>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37361120" name="直接连接符 350"/>
                        <wps:cNvCnPr/>
                        <wps:spPr>
                          <a:xfrm flipH="1">
                            <a:off x="1339024" y="807754"/>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52736118" name="直接连接符 350"/>
                        <wps:cNvCnPr/>
                        <wps:spPr>
                          <a:xfrm flipH="1">
                            <a:off x="1401495" y="807311"/>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55667696" name="直接连接符 350"/>
                        <wps:cNvCnPr/>
                        <wps:spPr>
                          <a:xfrm flipH="1">
                            <a:off x="1464001"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03286770" name="直接连接符 350"/>
                        <wps:cNvCnPr/>
                        <wps:spPr>
                          <a:xfrm flipH="1">
                            <a:off x="1526028"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33014162" name="直接连接符 350"/>
                        <wps:cNvCnPr/>
                        <wps:spPr>
                          <a:xfrm flipH="1">
                            <a:off x="1588535"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23541452" name="直接连接符 350"/>
                        <wps:cNvCnPr/>
                        <wps:spPr>
                          <a:xfrm flipH="1">
                            <a:off x="1650909"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91632776" name="直接连接符 350"/>
                        <wps:cNvCnPr/>
                        <wps:spPr>
                          <a:xfrm flipH="1">
                            <a:off x="1713727"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69050333" name="直接连接符 350"/>
                        <wps:cNvCnPr/>
                        <wps:spPr>
                          <a:xfrm flipH="1">
                            <a:off x="1776353" y="807754"/>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cNvPr id="737626885" name="组合 737626885"/>
                        <wpg:cNvGrpSpPr>
                          <a:grpSpLocks/>
                        </wpg:cNvGrpSpPr>
                        <wpg:grpSpPr bwMode="auto">
                          <a:xfrm>
                            <a:off x="28575" y="0"/>
                            <a:ext cx="1816100" cy="807720"/>
                            <a:chOff x="7140" y="12650"/>
                            <a:chExt cx="2860" cy="1272"/>
                          </a:xfrm>
                        </wpg:grpSpPr>
                        <wpg:grpSp>
                          <wpg:cNvPr id="1488512663" name="Group 34"/>
                          <wpg:cNvGrpSpPr>
                            <a:grpSpLocks/>
                          </wpg:cNvGrpSpPr>
                          <wpg:grpSpPr bwMode="auto">
                            <a:xfrm>
                              <a:off x="7140" y="12650"/>
                              <a:ext cx="2860" cy="1272"/>
                              <a:chOff x="6810" y="13180"/>
                              <a:chExt cx="2860" cy="1272"/>
                            </a:xfrm>
                          </wpg:grpSpPr>
                          <wps:wsp>
                            <wps:cNvPr id="107707156" name="AutoShape 49"/>
                            <wps:cNvCnPr>
                              <a:cxnSpLocks noChangeShapeType="1"/>
                            </wps:cNvCnPr>
                            <wps:spPr bwMode="auto">
                              <a:xfrm flipV="1">
                                <a:off x="7422" y="13705"/>
                                <a:ext cx="101" cy="83"/>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305406737" name="Group 35"/>
                            <wpg:cNvGrpSpPr>
                              <a:grpSpLocks/>
                            </wpg:cNvGrpSpPr>
                            <wpg:grpSpPr bwMode="auto">
                              <a:xfrm>
                                <a:off x="6810" y="13180"/>
                                <a:ext cx="2860" cy="1272"/>
                                <a:chOff x="6810" y="13180"/>
                                <a:chExt cx="2860" cy="1272"/>
                              </a:xfrm>
                            </wpg:grpSpPr>
                            <wps:wsp>
                              <wps:cNvPr id="117472649" name="Oval 36"/>
                              <wps:cNvSpPr>
                                <a:spLocks noChangeArrowheads="1"/>
                              </wps:cNvSpPr>
                              <wps:spPr bwMode="auto">
                                <a:xfrm>
                                  <a:off x="6810" y="13180"/>
                                  <a:ext cx="1220" cy="1220"/>
                                </a:xfrm>
                                <a:prstGeom prst="ellipse">
                                  <a:avLst/>
                                </a:prstGeom>
                                <a:noFill/>
                                <a:ln w="57150" cmpd="thinThick">
                                  <a:solidFill>
                                    <a:srgbClr val="000000"/>
                                  </a:solidFill>
                                  <a:round/>
                                  <a:headEnd/>
                                  <a:tailEnd/>
                                </a:ln>
                              </wps:spPr>
                              <wps:bodyPr rot="0" vert="horz" wrap="none" lIns="36000" tIns="0" rIns="36000" bIns="0" anchor="t" anchorCtr="0" upright="1">
                                <a:spAutoFit/>
                              </wps:bodyPr>
                            </wps:wsp>
                            <wps:wsp>
                              <wps:cNvPr id="867436265" name="Oval 37"/>
                              <wps:cNvSpPr>
                                <a:spLocks noChangeArrowheads="1"/>
                              </wps:cNvSpPr>
                              <wps:spPr bwMode="auto">
                                <a:xfrm>
                                  <a:off x="7291" y="13665"/>
                                  <a:ext cx="259" cy="250"/>
                                </a:xfrm>
                                <a:prstGeom prst="ellipse">
                                  <a:avLst/>
                                </a:prstGeom>
                                <a:noFill/>
                                <a:ln w="9525">
                                  <a:solidFill>
                                    <a:srgbClr val="000000"/>
                                  </a:solidFill>
                                  <a:round/>
                                  <a:headEnd/>
                                  <a:tailEnd/>
                                </a:ln>
                              </wps:spPr>
                              <wps:bodyPr rot="0" vert="horz" wrap="none" lIns="36000" tIns="0" rIns="36000" bIns="0" anchor="t" anchorCtr="0" upright="1">
                                <a:spAutoFit/>
                              </wps:bodyPr>
                            </wps:wsp>
                            <wps:wsp>
                              <wps:cNvPr id="317226290" name="Oval 38"/>
                              <wps:cNvSpPr>
                                <a:spLocks noChangeAspect="1" noChangeArrowheads="1"/>
                              </wps:cNvSpPr>
                              <wps:spPr bwMode="auto">
                                <a:xfrm>
                                  <a:off x="7391" y="13762"/>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117610827" name="Oval 39"/>
                              <wps:cNvSpPr>
                                <a:spLocks noChangeArrowheads="1"/>
                              </wps:cNvSpPr>
                              <wps:spPr bwMode="auto">
                                <a:xfrm>
                                  <a:off x="8170" y="13593"/>
                                  <a:ext cx="420" cy="4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36170706" name="Oval 40"/>
                              <wps:cNvSpPr>
                                <a:spLocks noChangeAspect="1" noChangeArrowheads="1"/>
                              </wps:cNvSpPr>
                              <wps:spPr bwMode="auto">
                                <a:xfrm>
                                  <a:off x="8352" y="13774"/>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889778137" name="AutoShape 41"/>
                              <wps:cNvCnPr>
                                <a:cxnSpLocks noChangeShapeType="1"/>
                              </wps:cNvCnPr>
                              <wps:spPr bwMode="auto">
                                <a:xfrm flipV="1">
                                  <a:off x="8390" y="13680"/>
                                  <a:ext cx="260" cy="12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57961344" name="Rectangle 42"/>
                              <wps:cNvSpPr>
                                <a:spLocks noChangeArrowheads="1"/>
                              </wps:cNvSpPr>
                              <wps:spPr bwMode="auto">
                                <a:xfrm>
                                  <a:off x="8614" y="13624"/>
                                  <a:ext cx="113" cy="57"/>
                                </a:xfrm>
                                <a:prstGeom prst="rect">
                                  <a:avLst/>
                                </a:prstGeom>
                                <a:solidFill>
                                  <a:srgbClr val="CFCDCD"/>
                                </a:solidFill>
                                <a:ln w="9525">
                                  <a:solidFill>
                                    <a:srgbClr val="000000"/>
                                  </a:solidFill>
                                  <a:miter lim="800000"/>
                                  <a:headEnd/>
                                  <a:tailEnd/>
                                </a:ln>
                              </wps:spPr>
                              <wps:bodyPr rot="0" vert="horz" wrap="none" lIns="36000" tIns="0" rIns="36000" bIns="0" anchor="t" anchorCtr="0" upright="1">
                                <a:spAutoFit/>
                              </wps:bodyPr>
                            </wps:wsp>
                            <wps:wsp>
                              <wps:cNvPr id="765186468" name="AutoShape 43"/>
                              <wps:cNvCnPr>
                                <a:cxnSpLocks noChangeShapeType="1"/>
                                <a:stCxn id="867436265" idx="0"/>
                              </wps:cNvCnPr>
                              <wps:spPr bwMode="auto">
                                <a:xfrm flipV="1">
                                  <a:off x="7421" y="13593"/>
                                  <a:ext cx="939" cy="7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2672177" name="AutoShape 44"/>
                              <wps:cNvCnPr>
                                <a:cxnSpLocks noChangeShapeType="1"/>
                                <a:stCxn id="867436265" idx="4"/>
                              </wps:cNvCnPr>
                              <wps:spPr bwMode="auto">
                                <a:xfrm>
                                  <a:off x="7421" y="13915"/>
                                  <a:ext cx="959" cy="93"/>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5604541" name="AutoShape 45"/>
                              <wps:cNvCnPr>
                                <a:cxnSpLocks noChangeShapeType="1"/>
                              </wps:cNvCnPr>
                              <wps:spPr bwMode="auto">
                                <a:xfrm>
                                  <a:off x="6880" y="14452"/>
                                  <a:ext cx="27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06443379" name="AutoShape 47"/>
                            <wps:cNvCnPr>
                              <a:cxnSpLocks noChangeShapeType="1"/>
                            </wps:cNvCnPr>
                            <wps:spPr bwMode="auto">
                              <a:xfrm flipH="1" flipV="1">
                                <a:off x="6882" y="13414"/>
                                <a:ext cx="540" cy="38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87244072" name="文本框 2"/>
                            <wps:cNvSpPr txBox="1">
                              <a:spLocks noChangeArrowheads="1"/>
                            </wps:cNvSpPr>
                            <wps:spPr bwMode="auto">
                              <a:xfrm>
                                <a:off x="7094" y="13316"/>
                                <a:ext cx="2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35ADF" w14:textId="77777777" w:rsidR="00A2148E" w:rsidRPr="004D51AC" w:rsidRDefault="00A2148E" w:rsidP="00EC7BCF">
                                  <w:pPr>
                                    <w:rPr>
                                      <w:sz w:val="18"/>
                                      <w:szCs w:val="18"/>
                                    </w:rPr>
                                  </w:pPr>
                                  <w:r w:rsidRPr="004D51AC">
                                    <w:rPr>
                                      <w:i/>
                                      <w:sz w:val="18"/>
                                      <w:szCs w:val="18"/>
                                    </w:rPr>
                                    <w:t>R</w:t>
                                  </w:r>
                                  <w:r w:rsidRPr="004D51AC">
                                    <w:rPr>
                                      <w:sz w:val="18"/>
                                      <w:szCs w:val="18"/>
                                      <w:vertAlign w:val="subscript"/>
                                    </w:rPr>
                                    <w:t>1</w:t>
                                  </w:r>
                                </w:p>
                              </w:txbxContent>
                            </wps:txbx>
                            <wps:bodyPr rot="0" vert="horz" wrap="none" lIns="36000" tIns="0" rIns="36000" bIns="0" anchor="t" anchorCtr="0" upright="1">
                              <a:spAutoFit/>
                            </wps:bodyPr>
                          </wps:wsp>
                          <wps:wsp>
                            <wps:cNvPr id="1923614877" name="AutoShape 51"/>
                            <wps:cNvCnPr>
                              <a:cxnSpLocks noChangeShapeType="1"/>
                            </wps:cNvCnPr>
                            <wps:spPr bwMode="auto">
                              <a:xfrm flipH="1" flipV="1">
                                <a:off x="8371" y="13587"/>
                                <a:ext cx="10" cy="2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82812700" name="文本框 2"/>
                            <wps:cNvSpPr txBox="1">
                              <a:spLocks noChangeArrowheads="1"/>
                            </wps:cNvSpPr>
                            <wps:spPr bwMode="auto">
                              <a:xfrm>
                                <a:off x="7529" y="13625"/>
                                <a:ext cx="2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1FD12" w14:textId="77777777" w:rsidR="00A2148E" w:rsidRPr="004D51AC" w:rsidRDefault="00A2148E" w:rsidP="00EC7BCF">
                                  <w:pPr>
                                    <w:rPr>
                                      <w:sz w:val="18"/>
                                      <w:szCs w:val="18"/>
                                    </w:rPr>
                                  </w:pPr>
                                  <w:r w:rsidRPr="004D51AC">
                                    <w:rPr>
                                      <w:i/>
                                      <w:sz w:val="18"/>
                                      <w:szCs w:val="18"/>
                                    </w:rPr>
                                    <w:t>R</w:t>
                                  </w:r>
                                  <w:r w:rsidRPr="004D51AC">
                                    <w:rPr>
                                      <w:sz w:val="18"/>
                                      <w:szCs w:val="18"/>
                                      <w:vertAlign w:val="subscript"/>
                                    </w:rPr>
                                    <w:t>2</w:t>
                                  </w:r>
                                </w:p>
                              </w:txbxContent>
                            </wps:txbx>
                            <wps:bodyPr rot="0" vert="horz" wrap="none" lIns="36000" tIns="0" rIns="36000" bIns="0" anchor="t" anchorCtr="0" upright="1">
                              <a:spAutoFit/>
                            </wps:bodyPr>
                          </wps:wsp>
                          <wps:wsp>
                            <wps:cNvPr id="149086762" name="文本框 2"/>
                            <wps:cNvSpPr txBox="1">
                              <a:spLocks noChangeArrowheads="1"/>
                            </wps:cNvSpPr>
                            <wps:spPr bwMode="auto">
                              <a:xfrm>
                                <a:off x="8231" y="13281"/>
                                <a:ext cx="2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67023" w14:textId="77777777" w:rsidR="00A2148E" w:rsidRPr="004D51AC" w:rsidRDefault="00A2148E" w:rsidP="00EC7BCF">
                                  <w:pPr>
                                    <w:rPr>
                                      <w:sz w:val="18"/>
                                      <w:szCs w:val="18"/>
                                    </w:rPr>
                                  </w:pPr>
                                  <w:r w:rsidRPr="004D51AC">
                                    <w:rPr>
                                      <w:i/>
                                      <w:sz w:val="18"/>
                                      <w:szCs w:val="18"/>
                                    </w:rPr>
                                    <w:t>R</w:t>
                                  </w:r>
                                  <w:r>
                                    <w:rPr>
                                      <w:sz w:val="18"/>
                                      <w:szCs w:val="18"/>
                                      <w:vertAlign w:val="subscript"/>
                                    </w:rPr>
                                    <w:t>3</w:t>
                                  </w:r>
                                </w:p>
                              </w:txbxContent>
                            </wps:txbx>
                            <wps:bodyPr rot="0" vert="horz" wrap="none" lIns="36000" tIns="0" rIns="36000" bIns="0" anchor="t" anchorCtr="0" upright="1">
                              <a:spAutoFit/>
                            </wps:bodyPr>
                          </wps:wsp>
                        </wpg:grpSp>
                        <wps:wsp>
                          <wps:cNvPr id="1471239862" name="文本框 2"/>
                          <wps:cNvSpPr txBox="1">
                            <a:spLocks noChangeArrowheads="1"/>
                          </wps:cNvSpPr>
                          <wps:spPr bwMode="auto">
                            <a:xfrm>
                              <a:off x="8491" y="13460"/>
                              <a:ext cx="4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8A4F7" w14:textId="77777777" w:rsidR="00A2148E" w:rsidRPr="00AA5083" w:rsidRDefault="00A2148E" w:rsidP="00EC7BCF">
                                <w:pPr>
                                  <w:rPr>
                                    <w:sz w:val="18"/>
                                    <w:szCs w:val="18"/>
                                  </w:rPr>
                                </w:pPr>
                                <w:r>
                                  <w:rPr>
                                    <w:rFonts w:hint="eastAsia"/>
                                    <w:sz w:val="18"/>
                                    <w:szCs w:val="18"/>
                                  </w:rPr>
                                  <w:t>链</w:t>
                                </w:r>
                                <w:r w:rsidRPr="00AA5083">
                                  <w:rPr>
                                    <w:rFonts w:hint="eastAsia"/>
                                    <w:sz w:val="18"/>
                                    <w:szCs w:val="18"/>
                                  </w:rPr>
                                  <w:t>轮</w:t>
                                </w:r>
                              </w:p>
                            </w:txbxContent>
                          </wps:txbx>
                          <wps:bodyPr rot="0" vert="horz" wrap="none" lIns="36000" tIns="0" rIns="36000" bIns="0" anchor="t" anchorCtr="0" upright="1">
                            <a:spAutoFit/>
                          </wps:bodyPr>
                        </wps:wsp>
                        <wps:wsp>
                          <wps:cNvPr id="1602180924" name="文本框 2"/>
                          <wps:cNvSpPr txBox="1">
                            <a:spLocks noChangeArrowheads="1"/>
                          </wps:cNvSpPr>
                          <wps:spPr bwMode="auto">
                            <a:xfrm>
                              <a:off x="7510" y="13397"/>
                              <a:ext cx="4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D5EB0" w14:textId="77777777" w:rsidR="00A2148E" w:rsidRPr="00AA5083" w:rsidRDefault="00A2148E" w:rsidP="00EC7BCF">
                                <w:pPr>
                                  <w:rPr>
                                    <w:sz w:val="18"/>
                                    <w:szCs w:val="18"/>
                                  </w:rPr>
                                </w:pPr>
                                <w:r>
                                  <w:rPr>
                                    <w:rFonts w:hint="eastAsia"/>
                                    <w:sz w:val="18"/>
                                    <w:szCs w:val="18"/>
                                  </w:rPr>
                                  <w:t>飞轮</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4B16252C" id="组合 351" o:spid="_x0000_s1329" style="position:absolute;left:0;text-align:left;margin-left:91.8pt;margin-top:3pt;width:143pt;height:67.55pt;z-index:251737600;mso-position-horizontal:right;mso-position-horizontal-relative:margin;mso-position-vertical-relative:text;mso-width-relative:margin;mso-height-relative:margin" coordorigin="285" coordsize="18161,8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">
                <v:line id="直接连接符 350" o:spid="_x0000_s1330" style="position:absolute;flip:x;visibility:visible;mso-wrap-style:square" from="900,8075" to="1340,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" strokecolor="black [3213]" strokeweight=".5pt">
                  <v:stroke endarrowwidth="narrow" joinstyle="miter"/>
                </v:line>
                <v:line id="直接连接符 350" o:spid="_x0000_s1331" style="position:absolute;flip:x;visibility:visible;mso-wrap-style:square" from="1529,8076" to="1970,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" strokecolor="black [3213]" strokeweight=".5pt">
                  <v:stroke endarrowwidth="narrow" joinstyle="miter"/>
                </v:line>
                <v:line id="直接连接符 350" o:spid="_x0000_s1332" style="position:absolute;flip:x;visibility:visible;mso-wrap-style:square" from="2153,8076" to="2593,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" strokecolor="black [3213]" strokeweight=".5pt">
                  <v:stroke endarrowwidth="narrow" joinstyle="miter"/>
                </v:line>
                <v:line id="直接连接符 350" o:spid="_x0000_s1333" style="position:absolute;flip:x;visibility:visible;mso-wrap-style:square" from="2780,8076" to="3220,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" strokecolor="black [3213]" strokeweight=".5pt">
                  <v:stroke endarrowwidth="narrow" joinstyle="miter"/>
                </v:line>
                <v:line id="直接连接符 350" o:spid="_x0000_s1334" style="position:absolute;flip:x;visibility:visible;mso-wrap-style:square" from="3406,8075" to="3847,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" strokecolor="black [3213]" strokeweight=".5pt">
                  <v:stroke endarrowwidth="narrow" joinstyle="miter"/>
                </v:line>
                <v:line id="直接连接符 350" o:spid="_x0000_s1335" style="position:absolute;flip:x;visibility:visible;mso-wrap-style:square" from="4027,8079" to="4467,8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" strokecolor="black [3213]" strokeweight=".5pt">
                  <v:stroke endarrowwidth="narrow" joinstyle="miter"/>
                </v:line>
                <v:line id="直接连接符 350" o:spid="_x0000_s1336" style="position:absolute;flip:x;visibility:visible;mso-wrap-style:square" from="4653,8077" to="5093,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" strokecolor="black [3213]" strokeweight=".5pt">
                  <v:stroke endarrowwidth="narrow" joinstyle="miter"/>
                </v:line>
                <v:line id="直接连接符 350" o:spid="_x0000_s1337" style="position:absolute;flip:x;visibility:visible;mso-wrap-style:square" from="5279,8079" to="5719,8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" strokecolor="black [3213]" strokeweight=".5pt">
                  <v:stroke endarrowwidth="narrow" joinstyle="miter"/>
                </v:line>
                <v:line id="直接连接符 350" o:spid="_x0000_s1338" style="position:absolute;flip:x;visibility:visible;mso-wrap-style:square" from="5905,8077" to="6345,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" strokecolor="black [3213]" strokeweight=".5pt">
                  <v:stroke endarrowwidth="narrow" joinstyle="miter"/>
                </v:line>
                <v:line id="直接连接符 350" o:spid="_x0000_s1339" style="position:absolute;flip:x;visibility:visible;mso-wrap-style:square" from="6532,8075" to="697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" strokecolor="black [3213]" strokeweight=".5pt">
                  <v:stroke endarrowwidth="narrow" joinstyle="miter"/>
                </v:line>
                <v:line id="直接连接符 350" o:spid="_x0000_s1340" style="position:absolute;flip:x;visibility:visible;mso-wrap-style:square" from="7158,8077" to="7598,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" strokecolor="black [3213]" strokeweight=".5pt">
                  <v:stroke endarrowwidth="narrow" joinstyle="miter"/>
                </v:line>
                <v:line id="直接连接符 350" o:spid="_x0000_s1341" style="position:absolute;flip:x;visibility:visible;mso-wrap-style:square" from="7781,8075" to="822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" strokecolor="black [3213]" strokeweight=".5pt">
                  <v:stroke endarrowwidth="narrow" joinstyle="miter"/>
                </v:line>
                <v:line id="直接连接符 350" o:spid="_x0000_s1342" style="position:absolute;flip:x;visibility:visible;mso-wrap-style:square" from="8403,8078" to="8843,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" strokecolor="black [3213]" strokeweight=".5pt">
                  <v:stroke endarrowwidth="narrow" joinstyle="miter"/>
                </v:line>
                <v:line id="直接连接符 350" o:spid="_x0000_s1343" style="position:absolute;flip:x;visibility:visible;mso-wrap-style:square" from="9028,8077" to="9468,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" strokecolor="black [3213]" strokeweight=".5pt">
                  <v:stroke endarrowwidth="narrow" joinstyle="miter"/>
                </v:line>
                <v:line id="直接连接符 350" o:spid="_x0000_s1344" style="position:absolute;flip:x;visibility:visible;mso-wrap-style:square" from="9653,8075" to="10093,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" strokecolor="black [3213]" strokeweight=".5pt">
                  <v:stroke endarrowwidth="narrow" joinstyle="miter"/>
                </v:line>
                <v:line id="直接连接符 350" o:spid="_x0000_s1345" style="position:absolute;flip:x;visibility:visible;mso-wrap-style:square" from="10276,8075" to="10716,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" strokecolor="black [3213]" strokeweight=".5pt">
                  <v:stroke endarrowwidth="narrow" joinstyle="miter"/>
                </v:line>
                <v:line id="直接连接符 350" o:spid="_x0000_s1346" style="position:absolute;flip:x;visibility:visible;mso-wrap-style:square" from="10899,8075" to="11339,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" strokecolor="black [3213]" strokeweight=".5pt">
                  <v:stroke endarrowwidth="narrow" joinstyle="miter"/>
                </v:line>
                <v:line id="直接连接符 350" o:spid="_x0000_s1347" style="position:absolute;flip:x;visibility:visible;mso-wrap-style:square" from="11519,8075" to="11959,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" strokecolor="black [3213]" strokeweight=".5pt">
                  <v:stroke endarrowwidth="narrow" joinstyle="miter"/>
                </v:line>
                <v:line id="直接连接符 350" o:spid="_x0000_s1348" style="position:absolute;flip:x;visibility:visible;mso-wrap-style:square" from="12144,8076" to="12585,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" strokecolor="black [3213]" strokeweight=".5pt">
                  <v:stroke endarrowwidth="narrow" joinstyle="miter"/>
                </v:line>
                <v:line id="直接连接符 350" o:spid="_x0000_s1349" style="position:absolute;flip:x;visibility:visible;mso-wrap-style:square" from="12766,8077" to="13206,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" strokecolor="black [3213]" strokeweight=".5pt">
                  <v:stroke endarrowwidth="narrow" joinstyle="miter"/>
                </v:line>
                <v:line id="直接连接符 350" o:spid="_x0000_s1350" style="position:absolute;flip:x;visibility:visible;mso-wrap-style:square" from="13390,8077" to="13830,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" strokecolor="black [3213]" strokeweight=".5pt">
                  <v:stroke endarrowwidth="narrow" joinstyle="miter"/>
                </v:line>
                <v:line id="直接连接符 350" o:spid="_x0000_s1351" style="position:absolute;flip:x;visibility:visible;mso-wrap-style:square" from="14014,8073" to="14455,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" strokecolor="black [3213]" strokeweight=".5pt">
                  <v:stroke endarrowwidth="narrow" joinstyle="miter"/>
                </v:line>
                <v:line id="直接连接符 350" o:spid="_x0000_s1352" style="position:absolute;flip:x;visibility:visible;mso-wrap-style:square" from="14640,8077" to="15080,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" strokecolor="black [3213]" strokeweight=".5pt">
                  <v:stroke endarrowwidth="narrow" joinstyle="miter"/>
                </v:line>
                <v:line id="直接连接符 350" o:spid="_x0000_s1353" style="position:absolute;flip:x;visibility:visible;mso-wrap-style:square" from="15260,8075" to="15700,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" strokecolor="black [3213]" strokeweight=".5pt">
                  <v:stroke endarrowwidth="narrow" joinstyle="miter"/>
                </v:line>
                <v:line id="直接连接符 350" o:spid="_x0000_s1354" style="position:absolute;flip:x;visibility:visible;mso-wrap-style:square" from="15885,8075" to="16325,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" strokecolor="black [3213]" strokeweight=".5pt">
                  <v:stroke endarrowwidth="narrow" joinstyle="miter"/>
                </v:line>
                <v:line id="直接连接符 350" o:spid="_x0000_s1355" style="position:absolute;flip:x;visibility:visible;mso-wrap-style:square" from="16509,8075" to="16949,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" strokecolor="black [3213]" strokeweight=".5pt">
                  <v:stroke endarrowwidth="narrow" joinstyle="miter"/>
                </v:line>
                <v:line id="直接连接符 350" o:spid="_x0000_s1356" style="position:absolute;flip:x;visibility:visible;mso-wrap-style:square" from="17137,8077" to="17577,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" strokecolor="black [3213]" strokeweight=".5pt">
                  <v:stroke endarrowwidth="narrow" joinstyle="miter"/>
                </v:line>
                <v:line id="直接连接符 350" o:spid="_x0000_s1357" style="position:absolute;flip:x;visibility:visible;mso-wrap-style:square" from="17763,8077" to="18203,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" strokecolor="black [3213]" strokeweight=".5pt">
                  <v:stroke endarrowwidth="narrow" joinstyle="miter"/>
                </v:line>
                <v:group id="组合 737626885" o:spid="_x0000_s1358" style="position:absolute;left:285;width:18161;height:8077" coordorigin="7140,12650" coordsize="286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">
                  <v:group id="Group 34" o:spid="_x0000_s1359" style="position:absolute;left:7140;top:12650;width:2860;height:1272" coordorigin="6810,13180" coordsize="286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">
                    <v:shape id="AutoShape 49" o:spid="_x0000_s1360" type="#_x0000_t32" style="position:absolute;left:7422;top:13705;width:101;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" strokeweight=".5pt">
                      <v:stroke endarrow="block" endarrowwidth="narrow" endarrowlength="short"/>
                    </v:shape>
                    <v:group id="Group 35" o:spid="_x0000_s1361" style="position:absolute;left:6810;top:13180;width:2860;height:1272" coordorigin="6810,13180" coordsize="286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">
                      <v:oval id="Oval 36" o:spid="_x0000_s1362" style="position:absolute;left:6810;top:13180;width:1220;height:12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" filled="f" strokeweight="4.5pt">
                        <v:stroke linestyle="thinThick"/>
                        <v:textbox style="mso-fit-shape-to-text:t" inset="1mm,0,1mm,0"/>
                      </v:oval>
                      <v:oval id="Oval 37" o:spid="_x0000_s1363" style="position:absolute;left:7291;top:13665;width:259;height:2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" filled="f">
                        <v:textbox style="mso-fit-shape-to-text:t" inset="1mm,0,1mm,0"/>
                      </v:oval>
                      <v:oval id="Oval 38" o:spid="_x0000_s1364" style="position:absolute;left:7391;top:13762;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" fillcolor="black">
                        <o:lock v:ext="edit" aspectratio="t"/>
                        <v:textbox style="mso-fit-shape-to-text:t" inset="1mm,0,1mm,0"/>
                      </v:oval>
                      <v:oval id="Oval 39" o:spid="_x0000_s1365" style="position:absolute;left:8170;top:13593;width:4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" filled="f">
                        <v:textbox style="mso-fit-shape-to-text:t" inset="1mm,0,1mm,0"/>
                      </v:oval>
                      <v:oval id="Oval 40" o:spid="_x0000_s1366" style="position:absolute;left:8352;top:13774;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" fillcolor="black">
                        <o:lock v:ext="edit" aspectratio="t"/>
                        <v:textbox style="mso-fit-shape-to-text:t" inset="1mm,0,1mm,0"/>
                      </v:oval>
                      <v:shape id="AutoShape 41" o:spid="_x0000_s1367" type="#_x0000_t32" style="position:absolute;left:8390;top:13680;width:260;height: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" strokeweight="1.25pt"/>
                      <v:rect id="Rectangle 42" o:spid="_x0000_s1368" style="position:absolute;left:8614;top:13624;width:113;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" fillcolor="#cfcdcd">
                        <v:textbox style="mso-fit-shape-to-text:t" inset="1mm,0,1mm,0"/>
                      </v:rect>
                      <v:shape id="AutoShape 43" o:spid="_x0000_s1369" type="#_x0000_t32" style="position:absolute;left:7421;top:13593;width:939;height: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" strokeweight=".5pt">
                        <v:stroke dashstyle="dash"/>
                      </v:shape>
                      <v:shape id="AutoShape 44" o:spid="_x0000_s1370" type="#_x0000_t32" style="position:absolute;left:7421;top:13915;width:959;height: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" strokeweight=".5pt">
                        <v:stroke dashstyle="dash"/>
                      </v:shape>
                      <v:shape id="AutoShape 45" o:spid="_x0000_s1371" type="#_x0000_t32" style="position:absolute;left:6880;top:14452;width:27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" strokeweight="1pt"/>
                    </v:group>
                    <v:shape id="AutoShape 47" o:spid="_x0000_s1372" type="#_x0000_t32" style="position:absolute;left:6882;top:13414;width:540;height:3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" strokeweight=".5pt">
                      <v:stroke endarrow="block" endarrowwidth="narrow"/>
                    </v:shape>
                    <v:shape id="文本框 2" o:spid="_x0000_s1373" type="#_x0000_t202" style="position:absolute;left:7094;top:13316;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" filled="f" stroked="f">
                      <v:textbox style="mso-fit-shape-to-text:t" inset="1mm,0,1mm,0">
                        <w:txbxContent>
                          <w:p w14:paraId="35B35ADF" w14:textId="77777777" w:rsidR="00A2148E" w:rsidRPr="004D51AC" w:rsidRDefault="00A2148E" w:rsidP="00EC7BCF">
                            <w:pPr>
                              <w:rPr>
                                <w:sz w:val="18"/>
                                <w:szCs w:val="18"/>
                              </w:rPr>
                            </w:pPr>
                            <w:r w:rsidRPr="004D51AC">
                              <w:rPr>
                                <w:i/>
                                <w:sz w:val="18"/>
                                <w:szCs w:val="18"/>
                              </w:rPr>
                              <w:t>R</w:t>
                            </w:r>
                            <w:r w:rsidRPr="004D51AC">
                              <w:rPr>
                                <w:sz w:val="18"/>
                                <w:szCs w:val="18"/>
                                <w:vertAlign w:val="subscript"/>
                              </w:rPr>
                              <w:t>1</w:t>
                            </w:r>
                          </w:p>
                        </w:txbxContent>
                      </v:textbox>
                    </v:shape>
                    <v:shape id="AutoShape 51" o:spid="_x0000_s1374" type="#_x0000_t32" style="position:absolute;left:8371;top:13587;width:10;height:2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" strokeweight=".5pt">
                      <v:stroke endarrow="block" endarrowwidth="narrow" endarrowlength="short"/>
                    </v:shape>
                    <v:shape id="文本框 2" o:spid="_x0000_s1375" type="#_x0000_t202" style="position:absolute;left:7529;top:13625;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" filled="f" stroked="f">
                      <v:textbox style="mso-fit-shape-to-text:t" inset="1mm,0,1mm,0">
                        <w:txbxContent>
                          <w:p w14:paraId="3CB1FD12" w14:textId="77777777" w:rsidR="00A2148E" w:rsidRPr="004D51AC" w:rsidRDefault="00A2148E" w:rsidP="00EC7BCF">
                            <w:pPr>
                              <w:rPr>
                                <w:sz w:val="18"/>
                                <w:szCs w:val="18"/>
                              </w:rPr>
                            </w:pPr>
                            <w:r w:rsidRPr="004D51AC">
                              <w:rPr>
                                <w:i/>
                                <w:sz w:val="18"/>
                                <w:szCs w:val="18"/>
                              </w:rPr>
                              <w:t>R</w:t>
                            </w:r>
                            <w:r w:rsidRPr="004D51AC">
                              <w:rPr>
                                <w:sz w:val="18"/>
                                <w:szCs w:val="18"/>
                                <w:vertAlign w:val="subscript"/>
                              </w:rPr>
                              <w:t>2</w:t>
                            </w:r>
                          </w:p>
                        </w:txbxContent>
                      </v:textbox>
                    </v:shape>
                    <v:shape id="文本框 2" o:spid="_x0000_s1376" type="#_x0000_t202" style="position:absolute;left:8231;top:13281;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" filled="f" stroked="f">
                      <v:textbox style="mso-fit-shape-to-text:t" inset="1mm,0,1mm,0">
                        <w:txbxContent>
                          <w:p w14:paraId="13467023" w14:textId="77777777" w:rsidR="00A2148E" w:rsidRPr="004D51AC" w:rsidRDefault="00A2148E" w:rsidP="00EC7BCF">
                            <w:pPr>
                              <w:rPr>
                                <w:sz w:val="18"/>
                                <w:szCs w:val="18"/>
                              </w:rPr>
                            </w:pPr>
                            <w:r w:rsidRPr="004D51AC">
                              <w:rPr>
                                <w:i/>
                                <w:sz w:val="18"/>
                                <w:szCs w:val="18"/>
                              </w:rPr>
                              <w:t>R</w:t>
                            </w:r>
                            <w:r>
                              <w:rPr>
                                <w:sz w:val="18"/>
                                <w:szCs w:val="18"/>
                                <w:vertAlign w:val="subscript"/>
                              </w:rPr>
                              <w:t>3</w:t>
                            </w:r>
                          </w:p>
                        </w:txbxContent>
                      </v:textbox>
                    </v:shape>
                  </v:group>
                  <v:shape id="文本框 2" o:spid="_x0000_s1377" type="#_x0000_t202" style="position:absolute;left:8491;top:13460;width:4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" filled="f" stroked="f">
                    <v:textbox style="mso-fit-shape-to-text:t" inset="1mm,0,1mm,0">
                      <w:txbxContent>
                        <w:p w14:paraId="1048A4F7" w14:textId="77777777" w:rsidR="00A2148E" w:rsidRPr="00AA5083" w:rsidRDefault="00A2148E" w:rsidP="00EC7BCF">
                          <w:pPr>
                            <w:rPr>
                              <w:sz w:val="18"/>
                              <w:szCs w:val="18"/>
                            </w:rPr>
                          </w:pPr>
                          <w:r>
                            <w:rPr>
                              <w:rFonts w:hint="eastAsia"/>
                              <w:sz w:val="18"/>
                              <w:szCs w:val="18"/>
                            </w:rPr>
                            <w:t>链</w:t>
                          </w:r>
                          <w:r w:rsidRPr="00AA5083">
                            <w:rPr>
                              <w:rFonts w:hint="eastAsia"/>
                              <w:sz w:val="18"/>
                              <w:szCs w:val="18"/>
                            </w:rPr>
                            <w:t>轮</w:t>
                          </w:r>
                        </w:p>
                      </w:txbxContent>
                    </v:textbox>
                  </v:shape>
                  <v:shape id="文本框 2" o:spid="_x0000_s1378" type="#_x0000_t202" style="position:absolute;left:7510;top:13397;width:4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" filled="f" stroked="f">
                    <v:textbox style="mso-fit-shape-to-text:t" inset="1mm,0,1mm,0">
                      <w:txbxContent>
                        <w:p w14:paraId="4DED5EB0" w14:textId="77777777" w:rsidR="00A2148E" w:rsidRPr="00AA5083" w:rsidRDefault="00A2148E" w:rsidP="00EC7BCF">
                          <w:pPr>
                            <w:rPr>
                              <w:sz w:val="18"/>
                              <w:szCs w:val="18"/>
                            </w:rPr>
                          </w:pPr>
                          <w:r>
                            <w:rPr>
                              <w:rFonts w:hint="eastAsia"/>
                              <w:sz w:val="18"/>
                              <w:szCs w:val="18"/>
                            </w:rPr>
                            <w:t>飞轮</w:t>
                          </w:r>
                        </w:p>
                      </w:txbxContent>
                    </v:textbox>
                  </v:shape>
                </v:group>
                <w10:wrap type="square" anchorx="margin"/>
              </v:group>
            </w:pict>
          </mc:Fallback>
        </mc:AlternateContent>
      </w:r>
      <w:r w:rsidR="00EC7BCF" w:rsidRPr="000773AA">
        <w:rPr>
          <w:rFonts w:hint="eastAsia"/>
          <w:bCs/>
          <w:szCs w:val="21"/>
          <w:shd w:val="clear" w:color="auto" w:fill="FFFFFF"/>
        </w:rPr>
        <w:t>1</w:t>
      </w:r>
      <w:r w:rsidR="00EC7BCF" w:rsidRPr="000773AA">
        <w:rPr>
          <w:bCs/>
          <w:szCs w:val="21"/>
          <w:shd w:val="clear" w:color="auto" w:fill="FFFFFF"/>
        </w:rPr>
        <w:t>7</w:t>
      </w:r>
      <w:r w:rsidR="00EC7BCF" w:rsidRPr="000773AA">
        <w:rPr>
          <w:rFonts w:hint="eastAsia"/>
          <w:bCs/>
          <w:szCs w:val="21"/>
          <w:shd w:val="clear" w:color="auto" w:fill="FFFFFF"/>
        </w:rPr>
        <w:t>．</w:t>
      </w:r>
      <w:r w:rsidR="00477A64" w:rsidRPr="000773AA">
        <w:rPr>
          <w:rFonts w:hint="eastAsia"/>
          <w:bCs/>
          <w:szCs w:val="21"/>
          <w:shd w:val="clear" w:color="auto" w:fill="FFFFFF"/>
        </w:rPr>
        <w:t>如</w:t>
      </w:r>
      <w:r w:rsidR="00EC7BCF" w:rsidRPr="000773AA">
        <w:rPr>
          <w:rFonts w:hint="eastAsia"/>
          <w:szCs w:val="21"/>
          <w:shd w:val="clear" w:color="auto" w:fill="FFFFFF"/>
        </w:rPr>
        <w:t>图所示</w:t>
      </w:r>
      <w:r w:rsidR="00477A64" w:rsidRPr="000773AA">
        <w:rPr>
          <w:rFonts w:hint="eastAsia"/>
          <w:szCs w:val="21"/>
          <w:shd w:val="clear" w:color="auto" w:fill="FFFFFF"/>
        </w:rPr>
        <w:t>，</w:t>
      </w:r>
      <w:r w:rsidR="00EC7BCF" w:rsidRPr="000773AA">
        <w:rPr>
          <w:rFonts w:hint="eastAsia"/>
          <w:szCs w:val="21"/>
          <w:shd w:val="clear" w:color="auto" w:fill="FFFFFF"/>
        </w:rPr>
        <w:t>若</w:t>
      </w:r>
      <w:r w:rsidR="00EC7BCF" w:rsidRPr="000773AA">
        <w:rPr>
          <w:szCs w:val="21"/>
          <w:shd w:val="clear" w:color="auto" w:fill="FFFFFF"/>
        </w:rPr>
        <w:t>某自行车的后车轮半径</w:t>
      </w:r>
      <w:r w:rsidR="00477A64" w:rsidRPr="000773AA">
        <w:rPr>
          <w:rFonts w:hint="eastAsia"/>
          <w:i/>
          <w:iCs/>
          <w:szCs w:val="21"/>
          <w:shd w:val="clear" w:color="auto" w:fill="FFFFFF"/>
        </w:rPr>
        <w:t>R</w:t>
      </w:r>
      <w:r w:rsidR="00477A64" w:rsidRPr="000773AA">
        <w:rPr>
          <w:rFonts w:hint="eastAsia"/>
          <w:szCs w:val="21"/>
          <w:shd w:val="clear" w:color="auto" w:fill="FFFFFF"/>
          <w:vertAlign w:val="subscript"/>
        </w:rPr>
        <w:t>1</w:t>
      </w:r>
      <w:r w:rsidR="00477A64" w:rsidRPr="000773AA">
        <w:rPr>
          <w:rFonts w:hint="eastAsia"/>
          <w:szCs w:val="21"/>
          <w:shd w:val="clear" w:color="auto" w:fill="FFFFFF"/>
        </w:rPr>
        <w:t xml:space="preserve"> = 0.3 </w:t>
      </w:r>
      <w:r w:rsidR="00EC7BCF" w:rsidRPr="000773AA">
        <w:rPr>
          <w:szCs w:val="21"/>
          <w:shd w:val="clear" w:color="auto" w:fill="FFFFFF"/>
        </w:rPr>
        <w:t>m</w:t>
      </w:r>
      <w:r w:rsidR="00EC7BCF" w:rsidRPr="000773AA">
        <w:rPr>
          <w:szCs w:val="21"/>
          <w:shd w:val="clear" w:color="auto" w:fill="FFFFFF"/>
        </w:rPr>
        <w:t>，固定在轮轴上的飞轮半径</w:t>
      </w:r>
      <w:r w:rsidR="00477A64" w:rsidRPr="000773AA">
        <w:rPr>
          <w:rFonts w:hint="eastAsia"/>
          <w:i/>
          <w:iCs/>
          <w:szCs w:val="21"/>
          <w:shd w:val="clear" w:color="auto" w:fill="FFFFFF"/>
        </w:rPr>
        <w:t>R</w:t>
      </w:r>
      <w:r w:rsidR="00477A64" w:rsidRPr="000773AA">
        <w:rPr>
          <w:rFonts w:hint="eastAsia"/>
          <w:szCs w:val="21"/>
          <w:shd w:val="clear" w:color="auto" w:fill="FFFFFF"/>
          <w:vertAlign w:val="subscript"/>
        </w:rPr>
        <w:t>2</w:t>
      </w:r>
      <w:r w:rsidR="00477A64" w:rsidRPr="000773AA">
        <w:rPr>
          <w:rFonts w:hint="eastAsia"/>
          <w:szCs w:val="21"/>
          <w:shd w:val="clear" w:color="auto" w:fill="FFFFFF"/>
        </w:rPr>
        <w:t xml:space="preserve"> = 0.04 </w:t>
      </w:r>
      <w:r w:rsidR="00EC7BCF" w:rsidRPr="000773AA">
        <w:rPr>
          <w:szCs w:val="21"/>
          <w:shd w:val="clear" w:color="auto" w:fill="FFFFFF"/>
        </w:rPr>
        <w:t>m</w:t>
      </w:r>
      <w:r w:rsidR="00EC7BCF" w:rsidRPr="000773AA">
        <w:rPr>
          <w:rFonts w:hint="eastAsia"/>
          <w:szCs w:val="21"/>
          <w:shd w:val="clear" w:color="auto" w:fill="FFFFFF"/>
        </w:rPr>
        <w:t>，与</w:t>
      </w:r>
      <w:r w:rsidR="00EC7BCF" w:rsidRPr="000773AA">
        <w:rPr>
          <w:szCs w:val="21"/>
          <w:shd w:val="clear" w:color="auto" w:fill="FFFFFF"/>
        </w:rPr>
        <w:t>脚踏板关联的链轮半径</w:t>
      </w:r>
      <w:r w:rsidR="00477A64" w:rsidRPr="000773AA">
        <w:rPr>
          <w:rFonts w:hint="eastAsia"/>
          <w:i/>
          <w:iCs/>
          <w:szCs w:val="21"/>
          <w:shd w:val="clear" w:color="auto" w:fill="FFFFFF"/>
        </w:rPr>
        <w:t>R</w:t>
      </w:r>
      <w:r w:rsidR="00477A64" w:rsidRPr="000773AA">
        <w:rPr>
          <w:rFonts w:hint="eastAsia"/>
          <w:szCs w:val="21"/>
          <w:shd w:val="clear" w:color="auto" w:fill="FFFFFF"/>
          <w:vertAlign w:val="subscript"/>
        </w:rPr>
        <w:t>3</w:t>
      </w:r>
      <w:r w:rsidR="00477A64" w:rsidRPr="000773AA">
        <w:rPr>
          <w:rFonts w:hint="eastAsia"/>
          <w:szCs w:val="21"/>
          <w:shd w:val="clear" w:color="auto" w:fill="FFFFFF"/>
        </w:rPr>
        <w:t xml:space="preserve"> = 0.12 m</w:t>
      </w:r>
      <w:r w:rsidR="00477A64" w:rsidRPr="000773AA">
        <w:rPr>
          <w:rFonts w:hint="eastAsia"/>
          <w:szCs w:val="21"/>
          <w:shd w:val="clear" w:color="auto" w:fill="FFFFFF"/>
        </w:rPr>
        <w:t>。</w:t>
      </w:r>
      <w:r w:rsidR="00EC7BCF" w:rsidRPr="000773AA">
        <w:rPr>
          <w:szCs w:val="21"/>
          <w:shd w:val="clear" w:color="auto" w:fill="FFFFFF"/>
        </w:rPr>
        <w:t>运动员骑行时每秒蹬脚踏板</w:t>
      </w:r>
      <w:r w:rsidR="00EC7BCF" w:rsidRPr="000773AA">
        <w:rPr>
          <w:szCs w:val="21"/>
          <w:shd w:val="clear" w:color="auto" w:fill="FFFFFF"/>
        </w:rPr>
        <w:t>2</w:t>
      </w:r>
      <w:r w:rsidR="00EC7BCF" w:rsidRPr="000773AA">
        <w:rPr>
          <w:szCs w:val="21"/>
          <w:shd w:val="clear" w:color="auto" w:fill="FFFFFF"/>
        </w:rPr>
        <w:t>圈，不考虑车轮打滑等传递损耗</w:t>
      </w:r>
      <w:r w:rsidR="00477A64" w:rsidRPr="000773AA">
        <w:rPr>
          <w:rFonts w:hint="eastAsia"/>
          <w:szCs w:val="21"/>
          <w:shd w:val="clear" w:color="auto" w:fill="FFFFFF"/>
        </w:rPr>
        <w:t>。</w:t>
      </w:r>
    </w:p>
    <w:p w14:paraId="2455434E" w14:textId="56D1D0AC" w:rsidR="00EC7BCF" w:rsidRPr="000773AA" w:rsidRDefault="00EC7BCF" w:rsidP="00477A64">
      <w:pPr>
        <w:rPr>
          <w:szCs w:val="21"/>
          <w:shd w:val="clear" w:color="auto" w:fill="FFFFFF"/>
        </w:rPr>
      </w:pPr>
      <w:r w:rsidRPr="000773AA">
        <w:rPr>
          <w:rFonts w:hint="eastAsia"/>
          <w:szCs w:val="21"/>
          <w:shd w:val="clear" w:color="auto" w:fill="FFFFFF"/>
        </w:rPr>
        <w:t>（</w:t>
      </w:r>
      <w:r w:rsidRPr="000773AA">
        <w:rPr>
          <w:rFonts w:hint="eastAsia"/>
          <w:szCs w:val="21"/>
          <w:shd w:val="clear" w:color="auto" w:fill="FFFFFF"/>
        </w:rPr>
        <w:t>1</w:t>
      </w:r>
      <w:r w:rsidRPr="000773AA">
        <w:rPr>
          <w:rFonts w:hint="eastAsia"/>
          <w:szCs w:val="21"/>
          <w:shd w:val="clear" w:color="auto" w:fill="FFFFFF"/>
        </w:rPr>
        <w:t>）</w:t>
      </w:r>
      <w:r w:rsidRPr="000773AA">
        <w:rPr>
          <w:szCs w:val="21"/>
          <w:shd w:val="clear" w:color="auto" w:fill="FFFFFF"/>
        </w:rPr>
        <w:t>当自行车在水平路面上</w:t>
      </w:r>
      <w:r w:rsidRPr="000773AA">
        <w:rPr>
          <w:rFonts w:hint="eastAsia"/>
          <w:szCs w:val="21"/>
          <w:shd w:val="clear" w:color="auto" w:fill="FFFFFF"/>
        </w:rPr>
        <w:t>向右</w:t>
      </w:r>
      <w:r w:rsidRPr="000773AA">
        <w:rPr>
          <w:szCs w:val="21"/>
          <w:shd w:val="clear" w:color="auto" w:fill="FFFFFF"/>
        </w:rPr>
        <w:t>匀速</w:t>
      </w:r>
      <w:r w:rsidRPr="000773AA">
        <w:rPr>
          <w:rFonts w:hint="eastAsia"/>
          <w:szCs w:val="21"/>
          <w:shd w:val="clear" w:color="auto" w:fill="FFFFFF"/>
        </w:rPr>
        <w:t>骑行</w:t>
      </w:r>
      <w:r w:rsidRPr="000773AA">
        <w:rPr>
          <w:szCs w:val="21"/>
          <w:shd w:val="clear" w:color="auto" w:fill="FFFFFF"/>
        </w:rPr>
        <w:t>时，其后轮受到地面的作用力</w:t>
      </w:r>
      <w:r w:rsidRPr="000773AA">
        <w:rPr>
          <w:i/>
          <w:szCs w:val="21"/>
          <w:shd w:val="clear" w:color="auto" w:fill="FFFFFF"/>
        </w:rPr>
        <w:t>F</w:t>
      </w:r>
      <w:r w:rsidRPr="000773AA">
        <w:rPr>
          <w:szCs w:val="21"/>
          <w:shd w:val="clear" w:color="auto" w:fill="FFFFFF"/>
        </w:rPr>
        <w:t>的方向可能是</w:t>
      </w:r>
      <w:r w:rsidRPr="000773AA">
        <w:rPr>
          <w:rFonts w:hint="eastAsia"/>
        </w:rPr>
        <w:t>（</w:t>
      </w:r>
      <w:r w:rsidRPr="000773AA">
        <w:rPr>
          <w:rFonts w:hint="eastAsia"/>
        </w:rPr>
        <w:t xml:space="preserve"> </w:t>
      </w:r>
      <w:r w:rsidRPr="000773AA">
        <w:t xml:space="preserve">    </w:t>
      </w:r>
      <w:r w:rsidRPr="000773AA">
        <w:rPr>
          <w:rFonts w:hint="eastAsia"/>
        </w:rPr>
        <w:t>）</w:t>
      </w:r>
    </w:p>
    <w:p w14:paraId="7603BBA2" w14:textId="0D088301" w:rsidR="00EC7BCF" w:rsidRPr="000773AA" w:rsidRDefault="00EC7BCF" w:rsidP="00EC7BCF">
      <w:pPr>
        <w:rPr>
          <w:szCs w:val="21"/>
          <w:shd w:val="clear" w:color="auto" w:fill="FFFFFF"/>
        </w:rPr>
      </w:pPr>
      <w:r w:rsidRPr="000773AA">
        <w:rPr>
          <w:noProof/>
          <w:szCs w:val="21"/>
        </w:rPr>
        <mc:AlternateContent>
          <mc:Choice Requires="wpg">
            <w:drawing>
              <wp:inline distT="0" distB="0" distL="0" distR="0" wp14:anchorId="59A63A23" wp14:editId="50CA0E82">
                <wp:extent cx="3116580" cy="695960"/>
                <wp:effectExtent l="0" t="19050" r="83820" b="8890"/>
                <wp:docPr id="1950884616" name="组合 1950884616"/>
                <wp:cNvGraphicFramePr/>
                <a:graphic xmlns:a="http://schemas.openxmlformats.org/drawingml/2006/main">
                  <a:graphicData uri="http://schemas.microsoft.com/office/word/2010/wordprocessingGroup">
                    <wpg:wgp>
                      <wpg:cNvGrpSpPr/>
                      <wpg:grpSpPr>
                        <a:xfrm>
                          <a:off x="0" y="0"/>
                          <a:ext cx="3116580" cy="695960"/>
                          <a:chOff x="69215" y="-18203"/>
                          <a:chExt cx="3116580" cy="695960"/>
                        </a:xfrm>
                      </wpg:grpSpPr>
                      <wpg:grpSp>
                        <wpg:cNvPr id="1185432199" name="Group 55"/>
                        <wpg:cNvGrpSpPr>
                          <a:grpSpLocks/>
                        </wpg:cNvGrpSpPr>
                        <wpg:grpSpPr bwMode="auto">
                          <a:xfrm>
                            <a:off x="961390" y="-12065"/>
                            <a:ext cx="234950" cy="689610"/>
                            <a:chOff x="4314" y="12703"/>
                            <a:chExt cx="370" cy="1086"/>
                          </a:xfrm>
                        </wpg:grpSpPr>
                        <wps:wsp>
                          <wps:cNvPr id="357121805" name="AutoShape 56"/>
                          <wps:cNvCnPr>
                            <a:cxnSpLocks noChangeShapeType="1"/>
                          </wps:cNvCnPr>
                          <wps:spPr bwMode="auto">
                            <a:xfrm flipV="1">
                              <a:off x="4314" y="12842"/>
                              <a:ext cx="370" cy="602"/>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8831844" name="文本框 2"/>
                          <wps:cNvSpPr txBox="1">
                            <a:spLocks noChangeArrowheads="1"/>
                          </wps:cNvSpPr>
                          <wps:spPr bwMode="auto">
                            <a:xfrm>
                              <a:off x="4372" y="12703"/>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B5631" w14:textId="77777777" w:rsidR="00EC7BCF" w:rsidRPr="00A2148E" w:rsidRDefault="00EC7BCF" w:rsidP="00EC7BCF">
                                <w:pPr>
                                  <w:rPr>
                                    <w:i/>
                                    <w:sz w:val="18"/>
                                    <w:szCs w:val="18"/>
                                  </w:rPr>
                                </w:pPr>
                                <w:r w:rsidRPr="00A2148E">
                                  <w:rPr>
                                    <w:i/>
                                    <w:sz w:val="18"/>
                                    <w:szCs w:val="18"/>
                                  </w:rPr>
                                  <w:t>F</w:t>
                                </w:r>
                              </w:p>
                            </w:txbxContent>
                          </wps:txbx>
                          <wps:bodyPr rot="0" vert="horz" wrap="none" lIns="36000" tIns="0" rIns="36000" bIns="0" anchor="t" anchorCtr="0" upright="1">
                            <a:spAutoFit/>
                          </wps:bodyPr>
                        </wps:wsp>
                        <wps:wsp>
                          <wps:cNvPr id="313260333" name="文本框 2"/>
                          <wps:cNvSpPr txBox="1">
                            <a:spLocks noChangeArrowheads="1"/>
                          </wps:cNvSpPr>
                          <wps:spPr bwMode="auto">
                            <a:xfrm>
                              <a:off x="4379" y="13477"/>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A2C8B" w14:textId="073416D9" w:rsidR="00EC7BCF" w:rsidRPr="00A2148E" w:rsidRDefault="00EC7BCF" w:rsidP="00EC7BCF">
                                <w:pPr>
                                  <w:rPr>
                                    <w:szCs w:val="21"/>
                                  </w:rPr>
                                </w:pPr>
                                <w:r w:rsidRPr="00A2148E">
                                  <w:rPr>
                                    <w:szCs w:val="21"/>
                                  </w:rPr>
                                  <w:t>B</w:t>
                                </w:r>
                              </w:p>
                            </w:txbxContent>
                          </wps:txbx>
                          <wps:bodyPr rot="0" vert="horz" wrap="none" lIns="36000" tIns="0" rIns="36000" bIns="0" anchor="t" anchorCtr="0" upright="1">
                            <a:spAutoFit/>
                          </wps:bodyPr>
                        </wps:wsp>
                      </wpg:grpSp>
                      <wpg:grpSp>
                        <wpg:cNvPr id="213158328" name="Group 59"/>
                        <wpg:cNvGrpSpPr>
                          <a:grpSpLocks/>
                        </wpg:cNvGrpSpPr>
                        <wpg:grpSpPr bwMode="auto">
                          <a:xfrm>
                            <a:off x="1824566" y="4445"/>
                            <a:ext cx="266065" cy="673100"/>
                            <a:chOff x="5460" y="12677"/>
                            <a:chExt cx="419" cy="1060"/>
                          </a:xfrm>
                        </wpg:grpSpPr>
                        <wps:wsp>
                          <wps:cNvPr id="1755835419" name="AutoShape 60"/>
                          <wps:cNvCnPr>
                            <a:cxnSpLocks noChangeShapeType="1"/>
                          </wps:cNvCnPr>
                          <wps:spPr bwMode="auto">
                            <a:xfrm flipH="1" flipV="1">
                              <a:off x="5460" y="12820"/>
                              <a:ext cx="360" cy="572"/>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5585572" name="文本框 2"/>
                          <wps:cNvSpPr txBox="1">
                            <a:spLocks noChangeArrowheads="1"/>
                          </wps:cNvSpPr>
                          <wps:spPr bwMode="auto">
                            <a:xfrm>
                              <a:off x="5625" y="13425"/>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78A84" w14:textId="745D2958" w:rsidR="00EC7BCF" w:rsidRPr="00A2148E" w:rsidRDefault="00EC7BCF" w:rsidP="00EC7BCF">
                                <w:pPr>
                                  <w:rPr>
                                    <w:szCs w:val="21"/>
                                  </w:rPr>
                                </w:pPr>
                                <w:r w:rsidRPr="00A2148E">
                                  <w:rPr>
                                    <w:szCs w:val="21"/>
                                  </w:rPr>
                                  <w:t>C</w:t>
                                </w:r>
                              </w:p>
                            </w:txbxContent>
                          </wps:txbx>
                          <wps:bodyPr rot="0" vert="horz" wrap="none" lIns="36000" tIns="0" rIns="36000" bIns="0" anchor="t" anchorCtr="0" upright="1">
                            <a:spAutoFit/>
                          </wps:bodyPr>
                        </wps:wsp>
                        <wps:wsp>
                          <wps:cNvPr id="1364673758" name="文本框 2"/>
                          <wps:cNvSpPr txBox="1">
                            <a:spLocks noChangeArrowheads="1"/>
                          </wps:cNvSpPr>
                          <wps:spPr bwMode="auto">
                            <a:xfrm>
                              <a:off x="5564" y="12677"/>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BBE60" w14:textId="77777777" w:rsidR="00EC7BCF" w:rsidRPr="00A2148E" w:rsidRDefault="00EC7BCF" w:rsidP="00EC7BCF">
                                <w:pPr>
                                  <w:rPr>
                                    <w:i/>
                                    <w:sz w:val="18"/>
                                    <w:szCs w:val="18"/>
                                  </w:rPr>
                                </w:pPr>
                                <w:r w:rsidRPr="00A2148E">
                                  <w:rPr>
                                    <w:i/>
                                    <w:sz w:val="18"/>
                                    <w:szCs w:val="18"/>
                                  </w:rPr>
                                  <w:t>F</w:t>
                                </w:r>
                              </w:p>
                            </w:txbxContent>
                          </wps:txbx>
                          <wps:bodyPr rot="0" vert="horz" wrap="none" lIns="36000" tIns="0" rIns="36000" bIns="0" anchor="t" anchorCtr="0" upright="1">
                            <a:spAutoFit/>
                          </wps:bodyPr>
                        </wps:wsp>
                      </wpg:grpSp>
                      <wpg:grpSp>
                        <wpg:cNvPr id="876962717" name="Group 63"/>
                        <wpg:cNvGrpSpPr>
                          <a:grpSpLocks/>
                        </wpg:cNvGrpSpPr>
                        <wpg:grpSpPr bwMode="auto">
                          <a:xfrm>
                            <a:off x="69215" y="-18203"/>
                            <a:ext cx="255270" cy="695960"/>
                            <a:chOff x="3117" y="12675"/>
                            <a:chExt cx="402" cy="1096"/>
                          </a:xfrm>
                        </wpg:grpSpPr>
                        <wpg:grpSp>
                          <wpg:cNvPr id="596550017" name="Group 64"/>
                          <wpg:cNvGrpSpPr>
                            <a:grpSpLocks/>
                          </wpg:cNvGrpSpPr>
                          <wpg:grpSpPr bwMode="auto">
                            <a:xfrm>
                              <a:off x="3117" y="12756"/>
                              <a:ext cx="265" cy="1015"/>
                              <a:chOff x="3104" y="12776"/>
                              <a:chExt cx="265" cy="1015"/>
                            </a:xfrm>
                          </wpg:grpSpPr>
                          <wps:wsp>
                            <wps:cNvPr id="1210742671" name="AutoShape 65"/>
                            <wps:cNvCnPr>
                              <a:cxnSpLocks noChangeShapeType="1"/>
                            </wps:cNvCnPr>
                            <wps:spPr bwMode="auto">
                              <a:xfrm flipV="1">
                                <a:off x="3243" y="12776"/>
                                <a:ext cx="0" cy="67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1238261" name="文本框 2"/>
                            <wps:cNvSpPr txBox="1">
                              <a:spLocks noChangeArrowheads="1"/>
                            </wps:cNvSpPr>
                            <wps:spPr bwMode="auto">
                              <a:xfrm>
                                <a:off x="3104" y="13479"/>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186F4" w14:textId="079C0337" w:rsidR="00EC7BCF" w:rsidRPr="00A2148E" w:rsidRDefault="00EC7BCF" w:rsidP="00EC7BCF">
                                  <w:pPr>
                                    <w:rPr>
                                      <w:szCs w:val="21"/>
                                    </w:rPr>
                                  </w:pPr>
                                  <w:r w:rsidRPr="00A2148E">
                                    <w:rPr>
                                      <w:szCs w:val="21"/>
                                    </w:rPr>
                                    <w:t>A</w:t>
                                  </w:r>
                                </w:p>
                              </w:txbxContent>
                            </wps:txbx>
                            <wps:bodyPr rot="0" vert="horz" wrap="none" lIns="36000" tIns="0" rIns="36000" bIns="0" anchor="t" anchorCtr="0" upright="1">
                              <a:spAutoFit/>
                            </wps:bodyPr>
                          </wps:wsp>
                        </wpg:grpSp>
                        <wps:wsp>
                          <wps:cNvPr id="1466822149" name="文本框 2"/>
                          <wps:cNvSpPr txBox="1">
                            <a:spLocks noChangeArrowheads="1"/>
                          </wps:cNvSpPr>
                          <wps:spPr bwMode="auto">
                            <a:xfrm>
                              <a:off x="3296" y="12675"/>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72C25" w14:textId="77777777" w:rsidR="00EC7BCF" w:rsidRPr="00A2148E" w:rsidRDefault="00EC7BCF" w:rsidP="00EC7BCF">
                                <w:pPr>
                                  <w:rPr>
                                    <w:i/>
                                    <w:sz w:val="18"/>
                                    <w:szCs w:val="18"/>
                                  </w:rPr>
                                </w:pPr>
                                <w:r w:rsidRPr="00A2148E">
                                  <w:rPr>
                                    <w:i/>
                                    <w:sz w:val="18"/>
                                    <w:szCs w:val="18"/>
                                  </w:rPr>
                                  <w:t>F</w:t>
                                </w:r>
                              </w:p>
                            </w:txbxContent>
                          </wps:txbx>
                          <wps:bodyPr rot="0" vert="horz" wrap="none" lIns="36000" tIns="0" rIns="36000" bIns="0" anchor="t" anchorCtr="0" upright="1">
                            <a:spAutoFit/>
                          </wps:bodyPr>
                        </wps:wsp>
                      </wpg:grpSp>
                      <wpg:grpSp>
                        <wpg:cNvPr id="1989919387" name="Group 68"/>
                        <wpg:cNvGrpSpPr>
                          <a:grpSpLocks/>
                        </wpg:cNvGrpSpPr>
                        <wpg:grpSpPr bwMode="auto">
                          <a:xfrm>
                            <a:off x="2755900" y="71120"/>
                            <a:ext cx="429895" cy="606425"/>
                            <a:chOff x="7140" y="12388"/>
                            <a:chExt cx="677" cy="955"/>
                          </a:xfrm>
                        </wpg:grpSpPr>
                        <wps:wsp>
                          <wps:cNvPr id="1148656801" name="文本框 2"/>
                          <wps:cNvSpPr txBox="1">
                            <a:spLocks noChangeArrowheads="1"/>
                          </wps:cNvSpPr>
                          <wps:spPr bwMode="auto">
                            <a:xfrm>
                              <a:off x="7590" y="12388"/>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1DEFA" w14:textId="77777777" w:rsidR="00EC7BCF" w:rsidRPr="00A2148E" w:rsidRDefault="00EC7BCF" w:rsidP="00EC7BCF">
                                <w:pPr>
                                  <w:rPr>
                                    <w:i/>
                                    <w:sz w:val="18"/>
                                    <w:szCs w:val="18"/>
                                  </w:rPr>
                                </w:pPr>
                                <w:r w:rsidRPr="00A2148E">
                                  <w:rPr>
                                    <w:i/>
                                    <w:sz w:val="18"/>
                                    <w:szCs w:val="18"/>
                                  </w:rPr>
                                  <w:t>F</w:t>
                                </w:r>
                              </w:p>
                            </w:txbxContent>
                          </wps:txbx>
                          <wps:bodyPr rot="0" vert="horz" wrap="none" lIns="36000" tIns="0" rIns="36000" bIns="0" anchor="t" anchorCtr="0" upright="1">
                            <a:spAutoFit/>
                          </wps:bodyPr>
                        </wps:wsp>
                        <wps:wsp>
                          <wps:cNvPr id="428644241" name="文本框 2"/>
                          <wps:cNvSpPr txBox="1">
                            <a:spLocks noChangeArrowheads="1"/>
                          </wps:cNvSpPr>
                          <wps:spPr bwMode="auto">
                            <a:xfrm>
                              <a:off x="7297" y="13031"/>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2D610" w14:textId="3507FCBF" w:rsidR="00EC7BCF" w:rsidRPr="00A2148E" w:rsidRDefault="00EC7BCF" w:rsidP="00A2148E">
                                <w:pPr>
                                  <w:rPr>
                                    <w:szCs w:val="21"/>
                                  </w:rPr>
                                </w:pPr>
                                <w:r w:rsidRPr="00A2148E">
                                  <w:rPr>
                                    <w:szCs w:val="21"/>
                                  </w:rPr>
                                  <w:t>D</w:t>
                                </w:r>
                              </w:p>
                            </w:txbxContent>
                          </wps:txbx>
                          <wps:bodyPr rot="0" vert="horz" wrap="none" lIns="36000" tIns="0" rIns="36000" bIns="0" anchor="t" anchorCtr="0" upright="1">
                            <a:spAutoFit/>
                          </wps:bodyPr>
                        </wps:wsp>
                        <wps:wsp>
                          <wps:cNvPr id="1752995789" name="AutoShape 71"/>
                          <wps:cNvCnPr>
                            <a:cxnSpLocks noChangeShapeType="1"/>
                          </wps:cNvCnPr>
                          <wps:spPr bwMode="auto">
                            <a:xfrm>
                              <a:off x="7140" y="12700"/>
                              <a:ext cx="677" cy="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inline>
            </w:drawing>
          </mc:Choice>
          <mc:Fallback>
            <w:pict>
              <v:group w14:anchorId="59A63A23" id="组合 1950884616" o:spid="_x0000_s1379" style="width:245.4pt;height:54.8pt;mso-position-horizontal-relative:char;mso-position-vertical-relative:line" coordorigin="692,-182" coordsize="31165,6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">
                <v:group id="Group 55" o:spid="_x0000_s1380" style="position:absolute;left:9613;top:-120;width:2350;height:6895" coordorigin="4314,12703" coordsize="370,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">
                  <v:shape id="AutoShape 56" o:spid="_x0000_s1381" type="#_x0000_t32" style="position:absolute;left:4314;top:12842;width:370;height:6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">
                    <v:stroke endarrow="block" endarrowwidth="narrow"/>
                  </v:shape>
                  <v:shape id="文本框 2" o:spid="_x0000_s1382" type="#_x0000_t202" style="position:absolute;left:4372;top:12703;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" filled="f" stroked="f">
                    <v:textbox style="mso-fit-shape-to-text:t" inset="1mm,0,1mm,0">
                      <w:txbxContent>
                        <w:p w14:paraId="7C2B5631" w14:textId="77777777" w:rsidR="00EC7BCF" w:rsidRPr="00A2148E" w:rsidRDefault="00EC7BCF" w:rsidP="00EC7BCF">
                          <w:pPr>
                            <w:rPr>
                              <w:i/>
                              <w:sz w:val="18"/>
                              <w:szCs w:val="18"/>
                            </w:rPr>
                          </w:pPr>
                          <w:r w:rsidRPr="00A2148E">
                            <w:rPr>
                              <w:i/>
                              <w:sz w:val="18"/>
                              <w:szCs w:val="18"/>
                            </w:rPr>
                            <w:t>F</w:t>
                          </w:r>
                        </w:p>
                      </w:txbxContent>
                    </v:textbox>
                  </v:shape>
                  <v:shape id="文本框 2" o:spid="_x0000_s1383" type="#_x0000_t202" style="position:absolute;left:4379;top:13477;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" filled="f" stroked="f">
                    <v:textbox style="mso-fit-shape-to-text:t" inset="1mm,0,1mm,0">
                      <w:txbxContent>
                        <w:p w14:paraId="1DDA2C8B" w14:textId="073416D9" w:rsidR="00EC7BCF" w:rsidRPr="00A2148E" w:rsidRDefault="00EC7BCF" w:rsidP="00EC7BCF">
                          <w:pPr>
                            <w:rPr>
                              <w:szCs w:val="21"/>
                            </w:rPr>
                          </w:pPr>
                          <w:r w:rsidRPr="00A2148E">
                            <w:rPr>
                              <w:szCs w:val="21"/>
                            </w:rPr>
                            <w:t>B</w:t>
                          </w:r>
                        </w:p>
                      </w:txbxContent>
                    </v:textbox>
                  </v:shape>
                </v:group>
                <v:group id="Group 59" o:spid="_x0000_s1384" style="position:absolute;left:18245;top:44;width:2661;height:6731" coordorigin="5460,12677" coordsize="419,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">
                  <v:shape id="AutoShape 60" o:spid="_x0000_s1385" type="#_x0000_t32" style="position:absolute;left:5460;top:12820;width:360;height:5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">
                    <v:stroke endarrow="block" endarrowwidth="narrow"/>
                  </v:shape>
                  <v:shape id="文本框 2" o:spid="_x0000_s1386" type="#_x0000_t202" style="position:absolute;left:5625;top:13425;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" filled="f" stroked="f">
                    <v:textbox style="mso-fit-shape-to-text:t" inset="1mm,0,1mm,0">
                      <w:txbxContent>
                        <w:p w14:paraId="48778A84" w14:textId="745D2958" w:rsidR="00EC7BCF" w:rsidRPr="00A2148E" w:rsidRDefault="00EC7BCF" w:rsidP="00EC7BCF">
                          <w:pPr>
                            <w:rPr>
                              <w:szCs w:val="21"/>
                            </w:rPr>
                          </w:pPr>
                          <w:r w:rsidRPr="00A2148E">
                            <w:rPr>
                              <w:szCs w:val="21"/>
                            </w:rPr>
                            <w:t>C</w:t>
                          </w:r>
                        </w:p>
                      </w:txbxContent>
                    </v:textbox>
                  </v:shape>
                  <v:shape id="文本框 2" o:spid="_x0000_s1387" type="#_x0000_t202" style="position:absolute;left:5564;top:12677;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" filled="f" stroked="f">
                    <v:textbox style="mso-fit-shape-to-text:t" inset="1mm,0,1mm,0">
                      <w:txbxContent>
                        <w:p w14:paraId="69CBBE60" w14:textId="77777777" w:rsidR="00EC7BCF" w:rsidRPr="00A2148E" w:rsidRDefault="00EC7BCF" w:rsidP="00EC7BCF">
                          <w:pPr>
                            <w:rPr>
                              <w:i/>
                              <w:sz w:val="18"/>
                              <w:szCs w:val="18"/>
                            </w:rPr>
                          </w:pPr>
                          <w:r w:rsidRPr="00A2148E">
                            <w:rPr>
                              <w:i/>
                              <w:sz w:val="18"/>
                              <w:szCs w:val="18"/>
                            </w:rPr>
                            <w:t>F</w:t>
                          </w:r>
                        </w:p>
                      </w:txbxContent>
                    </v:textbox>
                  </v:shape>
                </v:group>
                <v:group id="Group 63" o:spid="_x0000_s1388" style="position:absolute;left:692;top:-182;width:2552;height:6959" coordorigin="3117,12675" coordsize="402,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">
                  <v:group id="Group 64" o:spid="_x0000_s1389" style="position:absolute;left:3117;top:12756;width:265;height:1015" coordorigin="3104,12776" coordsize="265,1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">
                    <v:shape id="AutoShape 65" o:spid="_x0000_s1390" type="#_x0000_t32" style="position:absolute;left:3243;top:12776;width:0;height:6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">
                      <v:stroke endarrow="block" endarrowwidth="narrow"/>
                    </v:shape>
                    <v:shape id="文本框 2" o:spid="_x0000_s1391" type="#_x0000_t202" style="position:absolute;left:3104;top:13479;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" filled="f" stroked="f">
                      <v:textbox style="mso-fit-shape-to-text:t" inset="1mm,0,1mm,0">
                        <w:txbxContent>
                          <w:p w14:paraId="3EB186F4" w14:textId="079C0337" w:rsidR="00EC7BCF" w:rsidRPr="00A2148E" w:rsidRDefault="00EC7BCF" w:rsidP="00EC7BCF">
                            <w:pPr>
                              <w:rPr>
                                <w:szCs w:val="21"/>
                              </w:rPr>
                            </w:pPr>
                            <w:r w:rsidRPr="00A2148E">
                              <w:rPr>
                                <w:szCs w:val="21"/>
                              </w:rPr>
                              <w:t>A</w:t>
                            </w:r>
                          </w:p>
                        </w:txbxContent>
                      </v:textbox>
                    </v:shape>
                  </v:group>
                  <v:shape id="文本框 2" o:spid="_x0000_s1392" type="#_x0000_t202" style="position:absolute;left:3296;top:12675;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" filled="f" stroked="f">
                    <v:textbox style="mso-fit-shape-to-text:t" inset="1mm,0,1mm,0">
                      <w:txbxContent>
                        <w:p w14:paraId="13672C25" w14:textId="77777777" w:rsidR="00EC7BCF" w:rsidRPr="00A2148E" w:rsidRDefault="00EC7BCF" w:rsidP="00EC7BCF">
                          <w:pPr>
                            <w:rPr>
                              <w:i/>
                              <w:sz w:val="18"/>
                              <w:szCs w:val="18"/>
                            </w:rPr>
                          </w:pPr>
                          <w:r w:rsidRPr="00A2148E">
                            <w:rPr>
                              <w:i/>
                              <w:sz w:val="18"/>
                              <w:szCs w:val="18"/>
                            </w:rPr>
                            <w:t>F</w:t>
                          </w:r>
                        </w:p>
                      </w:txbxContent>
                    </v:textbox>
                  </v:shape>
                </v:group>
                <v:group id="Group 68" o:spid="_x0000_s1393" style="position:absolute;left:27559;top:711;width:4298;height:6064" coordorigin="7140,12388" coordsize="67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">
                  <v:shape id="文本框 2" o:spid="_x0000_s1394" type="#_x0000_t202" style="position:absolute;left:7590;top:12388;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" filled="f" stroked="f">
                    <v:textbox style="mso-fit-shape-to-text:t" inset="1mm,0,1mm,0">
                      <w:txbxContent>
                        <w:p w14:paraId="63F1DEFA" w14:textId="77777777" w:rsidR="00EC7BCF" w:rsidRPr="00A2148E" w:rsidRDefault="00EC7BCF" w:rsidP="00EC7BCF">
                          <w:pPr>
                            <w:rPr>
                              <w:i/>
                              <w:sz w:val="18"/>
                              <w:szCs w:val="18"/>
                            </w:rPr>
                          </w:pPr>
                          <w:r w:rsidRPr="00A2148E">
                            <w:rPr>
                              <w:i/>
                              <w:sz w:val="18"/>
                              <w:szCs w:val="18"/>
                            </w:rPr>
                            <w:t>F</w:t>
                          </w:r>
                        </w:p>
                      </w:txbxContent>
                    </v:textbox>
                  </v:shape>
                  <v:shape id="文本框 2" o:spid="_x0000_s1395" type="#_x0000_t202" style="position:absolute;left:7297;top:13031;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" filled="f" stroked="f">
                    <v:textbox style="mso-fit-shape-to-text:t" inset="1mm,0,1mm,0">
                      <w:txbxContent>
                        <w:p w14:paraId="2402D610" w14:textId="3507FCBF" w:rsidR="00EC7BCF" w:rsidRPr="00A2148E" w:rsidRDefault="00EC7BCF" w:rsidP="00A2148E">
                          <w:pPr>
                            <w:rPr>
                              <w:szCs w:val="21"/>
                            </w:rPr>
                          </w:pPr>
                          <w:r w:rsidRPr="00A2148E">
                            <w:rPr>
                              <w:szCs w:val="21"/>
                            </w:rPr>
                            <w:t>D</w:t>
                          </w:r>
                        </w:p>
                      </w:txbxContent>
                    </v:textbox>
                  </v:shape>
                  <v:shape id="AutoShape 71" o:spid="_x0000_s1396" type="#_x0000_t32" style="position:absolute;left:7140;top:12700;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">
                    <v:stroke endarrow="block" endarrowwidth="narrow"/>
                  </v:shape>
                </v:group>
                <w10:anchorlock/>
              </v:group>
            </w:pict>
          </mc:Fallback>
        </mc:AlternateContent>
      </w:r>
    </w:p>
    <w:p w14:paraId="72B92D75" w14:textId="2654145F" w:rsidR="00EC7BCF" w:rsidRPr="000773AA" w:rsidRDefault="00EC7BCF" w:rsidP="00EC7BCF">
      <w:pPr>
        <w:rPr>
          <w:szCs w:val="21"/>
          <w:shd w:val="clear" w:color="auto" w:fill="FFFFFF"/>
        </w:rPr>
      </w:pPr>
      <w:r w:rsidRPr="000773AA">
        <w:rPr>
          <w:rFonts w:hint="eastAsia"/>
          <w:szCs w:val="21"/>
          <w:shd w:val="clear" w:color="auto" w:fill="FFFFFF"/>
        </w:rPr>
        <w:t>（</w:t>
      </w:r>
      <w:r w:rsidRPr="000773AA">
        <w:rPr>
          <w:szCs w:val="21"/>
          <w:shd w:val="clear" w:color="auto" w:fill="FFFFFF"/>
        </w:rPr>
        <w:t>2</w:t>
      </w:r>
      <w:r w:rsidRPr="000773AA">
        <w:rPr>
          <w:rFonts w:hint="eastAsia"/>
          <w:szCs w:val="21"/>
          <w:shd w:val="clear" w:color="auto" w:fill="FFFFFF"/>
        </w:rPr>
        <w:t>）链</w:t>
      </w:r>
      <w:r w:rsidRPr="000773AA">
        <w:rPr>
          <w:szCs w:val="21"/>
          <w:shd w:val="clear" w:color="auto" w:fill="FFFFFF"/>
        </w:rPr>
        <w:t>轮的角速度</w:t>
      </w:r>
      <w:r w:rsidR="00832635" w:rsidRPr="000773AA">
        <w:rPr>
          <w:i/>
          <w:iCs/>
          <w:szCs w:val="21"/>
          <w:shd w:val="clear" w:color="auto" w:fill="FFFFFF"/>
        </w:rPr>
        <w:t>ω</w:t>
      </w:r>
      <w:r w:rsidR="00832635" w:rsidRPr="000773AA">
        <w:rPr>
          <w:rFonts w:hint="eastAsia"/>
          <w:szCs w:val="21"/>
          <w:shd w:val="clear" w:color="auto" w:fill="FFFFFF"/>
          <w:vertAlign w:val="subscript"/>
        </w:rPr>
        <w:t>1</w:t>
      </w:r>
      <w:r w:rsidR="00832635" w:rsidRPr="000773AA">
        <w:rPr>
          <w:rFonts w:hint="eastAsia"/>
          <w:szCs w:val="21"/>
          <w:shd w:val="clear" w:color="auto" w:fill="FFFFFF"/>
        </w:rPr>
        <w:t xml:space="preserve"> =</w:t>
      </w:r>
      <w:r w:rsidR="00AC4A91" w:rsidRPr="000773AA">
        <w:rPr>
          <w:rFonts w:hint="eastAsia"/>
        </w:rPr>
        <w:t>________</w:t>
      </w:r>
      <w:r w:rsidRPr="000773AA">
        <w:rPr>
          <w:szCs w:val="21"/>
          <w:shd w:val="clear" w:color="auto" w:fill="FFFFFF"/>
        </w:rPr>
        <w:t>rad/s</w:t>
      </w:r>
      <w:r w:rsidRPr="000773AA">
        <w:rPr>
          <w:szCs w:val="21"/>
          <w:shd w:val="clear" w:color="auto" w:fill="FFFFFF"/>
        </w:rPr>
        <w:t>；自行车前行速度</w:t>
      </w:r>
      <w:r w:rsidR="00832635" w:rsidRPr="000773AA">
        <w:rPr>
          <w:rFonts w:ascii="Book Antiqua" w:hAnsi="Book Antiqua"/>
          <w:i/>
          <w:iCs/>
          <w:szCs w:val="21"/>
          <w:shd w:val="clear" w:color="auto" w:fill="FFFFFF"/>
        </w:rPr>
        <w:t>v</w:t>
      </w:r>
      <w:r w:rsidR="00832635" w:rsidRPr="000773AA">
        <w:rPr>
          <w:rFonts w:hint="eastAsia"/>
          <w:szCs w:val="21"/>
          <w:shd w:val="clear" w:color="auto" w:fill="FFFFFF"/>
        </w:rPr>
        <w:t xml:space="preserve"> =</w:t>
      </w:r>
      <w:r w:rsidR="00AC4A91" w:rsidRPr="000773AA">
        <w:rPr>
          <w:rFonts w:hint="eastAsia"/>
        </w:rPr>
        <w:t>________</w:t>
      </w:r>
      <w:r w:rsidRPr="000773AA">
        <w:rPr>
          <w:szCs w:val="21"/>
          <w:shd w:val="clear" w:color="auto" w:fill="FFFFFF"/>
        </w:rPr>
        <w:t>m/s</w:t>
      </w:r>
      <w:r w:rsidR="00AC4A91" w:rsidRPr="000773AA">
        <w:rPr>
          <w:rFonts w:hint="eastAsia"/>
          <w:szCs w:val="21"/>
          <w:shd w:val="clear" w:color="auto" w:fill="FFFFFF"/>
        </w:rPr>
        <w:t>。</w:t>
      </w:r>
      <w:r w:rsidRPr="000773AA">
        <w:rPr>
          <w:szCs w:val="21"/>
          <w:shd w:val="clear" w:color="auto" w:fill="FFFFFF"/>
        </w:rPr>
        <w:t>（</w:t>
      </w:r>
      <w:r w:rsidRPr="000773AA">
        <w:rPr>
          <w:rFonts w:hint="eastAsia"/>
          <w:szCs w:val="21"/>
          <w:shd w:val="clear" w:color="auto" w:fill="FFFFFF"/>
        </w:rPr>
        <w:t>结果保留</w:t>
      </w:r>
      <w:r w:rsidRPr="000773AA">
        <w:rPr>
          <w:szCs w:val="21"/>
          <w:shd w:val="clear" w:color="auto" w:fill="FFFFFF"/>
        </w:rPr>
        <w:t>π</w:t>
      </w:r>
      <w:r w:rsidRPr="000773AA">
        <w:rPr>
          <w:szCs w:val="21"/>
          <w:shd w:val="clear" w:color="auto" w:fill="FFFFFF"/>
        </w:rPr>
        <w:t>）</w:t>
      </w:r>
    </w:p>
    <w:p w14:paraId="3BDAE9B3" w14:textId="729B6BAA" w:rsidR="00DF309B" w:rsidRPr="000773AA" w:rsidRDefault="00DF309B" w:rsidP="00EC7BCF">
      <w:pPr>
        <w:rPr>
          <w:bCs/>
          <w:szCs w:val="21"/>
          <w:shd w:val="clear" w:color="auto" w:fill="FFFFFF"/>
        </w:rPr>
      </w:pPr>
    </w:p>
    <w:p w14:paraId="3B355F86" w14:textId="77777777" w:rsidR="00105F42" w:rsidRDefault="00105F42">
      <w:pPr>
        <w:widowControl/>
        <w:jc w:val="left"/>
        <w:rPr>
          <w:bCs/>
          <w:szCs w:val="21"/>
          <w:shd w:val="clear" w:color="auto" w:fill="FFFFFF"/>
        </w:rPr>
      </w:pPr>
      <w:r>
        <w:rPr>
          <w:bCs/>
          <w:szCs w:val="21"/>
          <w:shd w:val="clear" w:color="auto" w:fill="FFFFFF"/>
        </w:rPr>
        <w:br w:type="page"/>
      </w:r>
    </w:p>
    <w:p w14:paraId="4511D7D1" w14:textId="72838940" w:rsidR="00EC7BCF" w:rsidRPr="000773AA" w:rsidRDefault="00EC7BCF" w:rsidP="00EC7BCF">
      <w:pPr>
        <w:rPr>
          <w:szCs w:val="21"/>
          <w:shd w:val="clear" w:color="auto" w:fill="FFFFFF"/>
        </w:rPr>
      </w:pPr>
      <w:r w:rsidRPr="000773AA">
        <w:rPr>
          <w:bCs/>
          <w:szCs w:val="21"/>
          <w:shd w:val="clear" w:color="auto" w:fill="FFFFFF"/>
        </w:rPr>
        <w:lastRenderedPageBreak/>
        <w:t>18</w:t>
      </w:r>
      <w:r w:rsidRPr="000773AA">
        <w:rPr>
          <w:rFonts w:hint="eastAsia"/>
          <w:bCs/>
          <w:szCs w:val="21"/>
          <w:shd w:val="clear" w:color="auto" w:fill="FFFFFF"/>
        </w:rPr>
        <w:t>．</w:t>
      </w:r>
      <w:r w:rsidRPr="000773AA">
        <w:rPr>
          <w:szCs w:val="21"/>
          <w:shd w:val="clear" w:color="auto" w:fill="FFFFFF"/>
        </w:rPr>
        <w:t>某智能电动助力自行车在水平平直公路上由静止开始运动，运动过程中各类机械摩擦等损耗</w:t>
      </w:r>
      <w:r w:rsidRPr="000773AA">
        <w:rPr>
          <w:rFonts w:hint="eastAsia"/>
          <w:szCs w:val="21"/>
          <w:shd w:val="clear" w:color="auto" w:fill="FFFFFF"/>
        </w:rPr>
        <w:t>可</w:t>
      </w:r>
      <w:r w:rsidRPr="000773AA">
        <w:rPr>
          <w:szCs w:val="21"/>
          <w:shd w:val="clear" w:color="auto" w:fill="FFFFFF"/>
        </w:rPr>
        <w:t>折合成一个恒定</w:t>
      </w:r>
      <w:r w:rsidRPr="000773AA">
        <w:rPr>
          <w:rFonts w:hint="eastAsia"/>
          <w:szCs w:val="21"/>
          <w:shd w:val="clear" w:color="auto" w:fill="FFFFFF"/>
        </w:rPr>
        <w:t>的</w:t>
      </w:r>
      <w:r w:rsidRPr="000773AA">
        <w:rPr>
          <w:szCs w:val="21"/>
          <w:shd w:val="clear" w:color="auto" w:fill="FFFFFF"/>
        </w:rPr>
        <w:t>阻力</w:t>
      </w:r>
      <w:r w:rsidR="00832635" w:rsidRPr="00D57693">
        <w:rPr>
          <w:rFonts w:hint="eastAsia"/>
          <w:i/>
          <w:iCs/>
          <w:szCs w:val="21"/>
          <w:shd w:val="clear" w:color="auto" w:fill="FFFFFF"/>
        </w:rPr>
        <w:t>f</w:t>
      </w:r>
      <w:r w:rsidR="00832635" w:rsidRPr="000773AA">
        <w:rPr>
          <w:rFonts w:hint="eastAsia"/>
          <w:szCs w:val="21"/>
          <w:shd w:val="clear" w:color="auto" w:fill="FFFFFF"/>
          <w:vertAlign w:val="subscript"/>
        </w:rPr>
        <w:t>0</w:t>
      </w:r>
      <w:r w:rsidRPr="000773AA">
        <w:rPr>
          <w:rFonts w:hint="eastAsia"/>
          <w:szCs w:val="21"/>
          <w:shd w:val="clear" w:color="auto" w:fill="FFFFFF"/>
        </w:rPr>
        <w:t>，其大小</w:t>
      </w:r>
      <w:r w:rsidRPr="000773AA">
        <w:rPr>
          <w:szCs w:val="21"/>
          <w:shd w:val="clear" w:color="auto" w:fill="FFFFFF"/>
        </w:rPr>
        <w:t>为</w:t>
      </w:r>
      <w:r w:rsidRPr="000773AA">
        <w:rPr>
          <w:rFonts w:hint="eastAsia"/>
          <w:szCs w:val="21"/>
          <w:shd w:val="clear" w:color="auto" w:fill="FFFFFF"/>
        </w:rPr>
        <w:t>车和人</w:t>
      </w:r>
      <w:r w:rsidRPr="000773AA">
        <w:rPr>
          <w:szCs w:val="21"/>
          <w:shd w:val="clear" w:color="auto" w:fill="FFFFFF"/>
        </w:rPr>
        <w:t>总重力的</w:t>
      </w:r>
      <w:r w:rsidRPr="000773AA">
        <w:rPr>
          <w:szCs w:val="21"/>
          <w:shd w:val="clear" w:color="auto" w:fill="FFFFFF"/>
        </w:rPr>
        <w:t>0.06</w:t>
      </w:r>
      <w:r w:rsidRPr="000773AA">
        <w:rPr>
          <w:szCs w:val="21"/>
          <w:shd w:val="clear" w:color="auto" w:fill="FFFFFF"/>
        </w:rPr>
        <w:t>倍（</w:t>
      </w:r>
      <w:r w:rsidR="00832635" w:rsidRPr="000773AA">
        <w:rPr>
          <w:rFonts w:hint="eastAsia"/>
          <w:i/>
          <w:iCs/>
          <w:szCs w:val="21"/>
          <w:shd w:val="clear" w:color="auto" w:fill="FFFFFF"/>
        </w:rPr>
        <w:t>g</w:t>
      </w:r>
      <w:r w:rsidR="00832635" w:rsidRPr="000773AA">
        <w:rPr>
          <w:rFonts w:hint="eastAsia"/>
          <w:szCs w:val="21"/>
          <w:shd w:val="clear" w:color="auto" w:fill="FFFFFF"/>
        </w:rPr>
        <w:t xml:space="preserve"> = 10 </w:t>
      </w:r>
      <w:r w:rsidRPr="000773AA">
        <w:rPr>
          <w:szCs w:val="21"/>
          <w:shd w:val="clear" w:color="auto" w:fill="FFFFFF"/>
        </w:rPr>
        <w:t>m/s²</w:t>
      </w:r>
      <w:r w:rsidRPr="000773AA">
        <w:rPr>
          <w:szCs w:val="21"/>
          <w:shd w:val="clear" w:color="auto" w:fill="FFFFFF"/>
        </w:rPr>
        <w:t>）</w:t>
      </w:r>
      <w:r w:rsidR="00832635" w:rsidRPr="000773AA">
        <w:rPr>
          <w:rFonts w:hint="eastAsia"/>
          <w:szCs w:val="21"/>
          <w:shd w:val="clear" w:color="auto" w:fill="FFFFFF"/>
        </w:rPr>
        <w:t>。</w:t>
      </w:r>
      <w:r w:rsidRPr="000773AA">
        <w:rPr>
          <w:szCs w:val="21"/>
          <w:shd w:val="clear" w:color="auto" w:fill="FFFFFF"/>
        </w:rPr>
        <w:t>已知骑行者与自行车总质量</w:t>
      </w:r>
      <w:r w:rsidR="00832635" w:rsidRPr="000773AA">
        <w:rPr>
          <w:rFonts w:hint="eastAsia"/>
          <w:i/>
          <w:iCs/>
          <w:szCs w:val="21"/>
          <w:shd w:val="clear" w:color="auto" w:fill="FFFFFF"/>
        </w:rPr>
        <w:t>m</w:t>
      </w:r>
      <w:r w:rsidR="00832635" w:rsidRPr="000773AA">
        <w:rPr>
          <w:rFonts w:hint="eastAsia"/>
          <w:szCs w:val="21"/>
          <w:shd w:val="clear" w:color="auto" w:fill="FFFFFF"/>
        </w:rPr>
        <w:t xml:space="preserve"> = 100 </w:t>
      </w:r>
      <w:r w:rsidRPr="000773AA">
        <w:rPr>
          <w:szCs w:val="21"/>
          <w:shd w:val="clear" w:color="auto" w:fill="FFFFFF"/>
        </w:rPr>
        <w:t>kg</w:t>
      </w:r>
      <w:r w:rsidR="00477A64" w:rsidRPr="000773AA">
        <w:rPr>
          <w:rFonts w:hint="eastAsia"/>
          <w:szCs w:val="21"/>
          <w:shd w:val="clear" w:color="auto" w:fill="FFFFFF"/>
        </w:rPr>
        <w:t>。</w:t>
      </w:r>
      <w:r w:rsidRPr="000773AA">
        <w:rPr>
          <w:rFonts w:hint="eastAsia"/>
          <w:szCs w:val="21"/>
          <w:shd w:val="clear" w:color="auto" w:fill="FFFFFF"/>
        </w:rPr>
        <w:t>骑行者做了如下的一个实验研究，将</w:t>
      </w:r>
      <w:r w:rsidRPr="000773AA">
        <w:rPr>
          <w:szCs w:val="21"/>
          <w:shd w:val="clear" w:color="auto" w:fill="FFFFFF"/>
        </w:rPr>
        <w:t>工作模式分为</w:t>
      </w:r>
      <w:r w:rsidRPr="000773AA">
        <w:rPr>
          <w:rFonts w:hint="eastAsia"/>
          <w:szCs w:val="21"/>
          <w:shd w:val="clear" w:color="auto" w:fill="FFFFFF"/>
        </w:rPr>
        <w:t>二</w:t>
      </w:r>
      <w:r w:rsidRPr="000773AA">
        <w:rPr>
          <w:szCs w:val="21"/>
          <w:shd w:val="clear" w:color="auto" w:fill="FFFFFF"/>
        </w:rPr>
        <w:t>个阶段：</w:t>
      </w:r>
    </w:p>
    <w:p w14:paraId="58913F92" w14:textId="0D067BA7" w:rsidR="00EC7BCF" w:rsidRPr="000773AA" w:rsidRDefault="00EC7BCF" w:rsidP="00EC7BCF">
      <w:pPr>
        <w:rPr>
          <w:szCs w:val="21"/>
          <w:shd w:val="clear" w:color="auto" w:fill="FFFFFF"/>
        </w:rPr>
      </w:pPr>
      <w:r w:rsidRPr="000773AA">
        <w:rPr>
          <w:szCs w:val="21"/>
          <w:shd w:val="clear" w:color="auto" w:fill="FFFFFF"/>
        </w:rPr>
        <w:t>（</w:t>
      </w:r>
      <w:r w:rsidRPr="000773AA">
        <w:rPr>
          <w:szCs w:val="21"/>
          <w:shd w:val="clear" w:color="auto" w:fill="FFFFFF"/>
        </w:rPr>
        <w:t>1</w:t>
      </w:r>
      <w:r w:rsidRPr="000773AA">
        <w:rPr>
          <w:szCs w:val="21"/>
          <w:shd w:val="clear" w:color="auto" w:fill="FFFFFF"/>
        </w:rPr>
        <w:t>）</w:t>
      </w:r>
      <w:r w:rsidRPr="000773AA">
        <w:rPr>
          <w:rFonts w:hint="eastAsia"/>
          <w:szCs w:val="21"/>
          <w:shd w:val="clear" w:color="auto" w:fill="FFFFFF"/>
        </w:rPr>
        <w:t>第一阶段：</w:t>
      </w:r>
      <w:r w:rsidRPr="000773AA">
        <w:rPr>
          <w:rFonts w:hint="eastAsia"/>
          <w:szCs w:val="21"/>
          <w:shd w:val="clear" w:color="auto" w:fill="FFFFFF"/>
        </w:rPr>
        <w:t>0</w:t>
      </w:r>
      <w:r w:rsidR="00477A64" w:rsidRPr="000773AA">
        <w:rPr>
          <w:rFonts w:hint="eastAsia"/>
          <w:szCs w:val="21"/>
          <w:shd w:val="clear" w:color="auto" w:fill="FFFFFF"/>
        </w:rPr>
        <w:t xml:space="preserve"> ~ </w:t>
      </w:r>
      <w:r w:rsidRPr="000773AA">
        <w:rPr>
          <w:rFonts w:hint="eastAsia"/>
          <w:szCs w:val="21"/>
          <w:shd w:val="clear" w:color="auto" w:fill="FFFFFF"/>
        </w:rPr>
        <w:t>6</w:t>
      </w:r>
      <w:r w:rsidR="00477A64" w:rsidRPr="000773AA">
        <w:rPr>
          <w:rFonts w:hint="eastAsia"/>
          <w:szCs w:val="21"/>
          <w:shd w:val="clear" w:color="auto" w:fill="FFFFFF"/>
        </w:rPr>
        <w:t xml:space="preserve"> </w:t>
      </w:r>
      <w:r w:rsidRPr="000773AA">
        <w:rPr>
          <w:rFonts w:hint="eastAsia"/>
          <w:szCs w:val="21"/>
          <w:shd w:val="clear" w:color="auto" w:fill="FFFFFF"/>
        </w:rPr>
        <w:t>s</w:t>
      </w:r>
      <w:r w:rsidRPr="000773AA">
        <w:rPr>
          <w:rFonts w:hint="eastAsia"/>
          <w:szCs w:val="21"/>
          <w:shd w:val="clear" w:color="auto" w:fill="FFFFFF"/>
        </w:rPr>
        <w:t>内电动</w:t>
      </w:r>
      <w:r w:rsidRPr="000773AA">
        <w:rPr>
          <w:szCs w:val="21"/>
          <w:shd w:val="clear" w:color="auto" w:fill="FFFFFF"/>
        </w:rPr>
        <w:t>辅助</w:t>
      </w:r>
      <w:r w:rsidRPr="000773AA">
        <w:rPr>
          <w:rFonts w:hint="eastAsia"/>
          <w:szCs w:val="21"/>
          <w:shd w:val="clear" w:color="auto" w:fill="FFFFFF"/>
        </w:rPr>
        <w:t>驱动</w:t>
      </w:r>
      <w:r w:rsidRPr="000773AA">
        <w:rPr>
          <w:szCs w:val="21"/>
          <w:shd w:val="clear" w:color="auto" w:fill="FFFFFF"/>
        </w:rPr>
        <w:t>阶段</w:t>
      </w:r>
      <w:r w:rsidR="00477A64" w:rsidRPr="000773AA">
        <w:rPr>
          <w:rFonts w:hint="eastAsia"/>
          <w:szCs w:val="21"/>
          <w:shd w:val="clear" w:color="auto" w:fill="FFFFFF"/>
        </w:rPr>
        <w:t>。</w:t>
      </w:r>
      <w:r w:rsidRPr="000773AA">
        <w:rPr>
          <w:rFonts w:hint="eastAsia"/>
          <w:szCs w:val="21"/>
          <w:shd w:val="clear" w:color="auto" w:fill="FFFFFF"/>
        </w:rPr>
        <w:t>电动车从静止开始，</w:t>
      </w:r>
      <w:r w:rsidRPr="000773AA">
        <w:rPr>
          <w:szCs w:val="21"/>
          <w:shd w:val="clear" w:color="auto" w:fill="FFFFFF"/>
        </w:rPr>
        <w:t>骑行者提供沿运动方向恒定牵引力</w:t>
      </w:r>
      <w:r w:rsidR="00832635" w:rsidRPr="000773AA">
        <w:rPr>
          <w:rFonts w:hint="eastAsia"/>
          <w:i/>
          <w:iCs/>
          <w:szCs w:val="21"/>
          <w:shd w:val="clear" w:color="auto" w:fill="FFFFFF"/>
        </w:rPr>
        <w:t>F</w:t>
      </w:r>
      <w:r w:rsidR="00832635" w:rsidRPr="000773AA">
        <w:rPr>
          <w:rFonts w:hint="eastAsia"/>
          <w:szCs w:val="21"/>
          <w:shd w:val="clear" w:color="auto" w:fill="FFFFFF"/>
          <w:vertAlign w:val="subscript"/>
        </w:rPr>
        <w:t>0</w:t>
      </w:r>
      <w:r w:rsidRPr="000773AA">
        <w:rPr>
          <w:szCs w:val="21"/>
          <w:shd w:val="clear" w:color="auto" w:fill="FFFFFF"/>
        </w:rPr>
        <w:t>，</w:t>
      </w:r>
      <w:r w:rsidRPr="000773AA">
        <w:rPr>
          <w:rFonts w:hint="eastAsia"/>
          <w:szCs w:val="21"/>
          <w:shd w:val="clear" w:color="auto" w:fill="FFFFFF"/>
        </w:rPr>
        <w:t>同时</w:t>
      </w:r>
      <w:r w:rsidRPr="000773AA">
        <w:rPr>
          <w:szCs w:val="21"/>
          <w:shd w:val="clear" w:color="auto" w:fill="FFFFFF"/>
        </w:rPr>
        <w:t>电动</w:t>
      </w:r>
      <w:r w:rsidRPr="000773AA">
        <w:rPr>
          <w:rFonts w:hint="eastAsia"/>
          <w:szCs w:val="21"/>
          <w:shd w:val="clear" w:color="auto" w:fill="FFFFFF"/>
        </w:rPr>
        <w:t>驱动系统</w:t>
      </w:r>
      <w:r w:rsidRPr="000773AA">
        <w:rPr>
          <w:szCs w:val="21"/>
          <w:shd w:val="clear" w:color="auto" w:fill="FFFFFF"/>
        </w:rPr>
        <w:t>提供恒定功率</w:t>
      </w:r>
      <w:r w:rsidR="00832635" w:rsidRPr="000773AA">
        <w:rPr>
          <w:rFonts w:hint="eastAsia"/>
          <w:i/>
          <w:iCs/>
          <w:szCs w:val="21"/>
          <w:shd w:val="clear" w:color="auto" w:fill="FFFFFF"/>
        </w:rPr>
        <w:t>P</w:t>
      </w:r>
      <w:r w:rsidR="00832635" w:rsidRPr="000773AA">
        <w:rPr>
          <w:rFonts w:hint="eastAsia"/>
          <w:szCs w:val="21"/>
          <w:shd w:val="clear" w:color="auto" w:fill="FFFFFF"/>
          <w:vertAlign w:val="subscript"/>
        </w:rPr>
        <w:t>1</w:t>
      </w:r>
      <w:r w:rsidR="00832635" w:rsidRPr="000773AA">
        <w:rPr>
          <w:rFonts w:hint="eastAsia"/>
          <w:szCs w:val="21"/>
          <w:shd w:val="clear" w:color="auto" w:fill="FFFFFF"/>
        </w:rPr>
        <w:t xml:space="preserve"> = 200 </w:t>
      </w:r>
      <w:r w:rsidRPr="000773AA">
        <w:rPr>
          <w:szCs w:val="21"/>
          <w:shd w:val="clear" w:color="auto" w:fill="FFFFFF"/>
        </w:rPr>
        <w:t>W</w:t>
      </w:r>
      <w:r w:rsidR="00477A64" w:rsidRPr="000773AA">
        <w:rPr>
          <w:rFonts w:hint="eastAsia"/>
          <w:szCs w:val="21"/>
          <w:shd w:val="clear" w:color="auto" w:fill="FFFFFF"/>
        </w:rPr>
        <w:t>。</w:t>
      </w:r>
      <w:r w:rsidRPr="000773AA">
        <w:rPr>
          <w:szCs w:val="21"/>
          <w:shd w:val="clear" w:color="auto" w:fill="FFFFFF"/>
        </w:rPr>
        <w:t>3</w:t>
      </w:r>
      <w:r w:rsidR="00832635" w:rsidRPr="000773AA">
        <w:rPr>
          <w:rFonts w:hint="eastAsia"/>
          <w:szCs w:val="21"/>
          <w:shd w:val="clear" w:color="auto" w:fill="FFFFFF"/>
        </w:rPr>
        <w:t xml:space="preserve"> </w:t>
      </w:r>
      <w:r w:rsidRPr="000773AA">
        <w:rPr>
          <w:szCs w:val="21"/>
          <w:shd w:val="clear" w:color="auto" w:fill="FFFFFF"/>
        </w:rPr>
        <w:t>s</w:t>
      </w:r>
      <w:r w:rsidRPr="000773AA">
        <w:rPr>
          <w:rFonts w:hint="eastAsia"/>
          <w:szCs w:val="21"/>
          <w:shd w:val="clear" w:color="auto" w:fill="FFFFFF"/>
        </w:rPr>
        <w:t>末速度</w:t>
      </w:r>
      <w:r w:rsidRPr="000773AA">
        <w:rPr>
          <w:szCs w:val="21"/>
          <w:shd w:val="clear" w:color="auto" w:fill="FFFFFF"/>
        </w:rPr>
        <w:t>达到最大</w:t>
      </w:r>
      <w:r w:rsidRPr="000773AA">
        <w:rPr>
          <w:rFonts w:hint="eastAsia"/>
          <w:szCs w:val="21"/>
          <w:shd w:val="clear" w:color="auto" w:fill="FFFFFF"/>
        </w:rPr>
        <w:t>，且</w:t>
      </w:r>
      <w:r w:rsidR="00832635" w:rsidRPr="000773AA">
        <w:rPr>
          <w:rFonts w:ascii="Book Antiqua" w:hAnsi="Book Antiqua"/>
          <w:i/>
          <w:iCs/>
          <w:szCs w:val="21"/>
          <w:shd w:val="clear" w:color="auto" w:fill="FFFFFF"/>
        </w:rPr>
        <w:t>v</w:t>
      </w:r>
      <w:r w:rsidR="00832635" w:rsidRPr="000773AA">
        <w:rPr>
          <w:rFonts w:hint="eastAsia"/>
          <w:szCs w:val="21"/>
          <w:shd w:val="clear" w:color="auto" w:fill="FFFFFF"/>
          <w:vertAlign w:val="subscript"/>
        </w:rPr>
        <w:t>m</w:t>
      </w:r>
      <w:r w:rsidR="00832635" w:rsidRPr="000773AA">
        <w:rPr>
          <w:rFonts w:hint="eastAsia"/>
          <w:szCs w:val="21"/>
          <w:shd w:val="clear" w:color="auto" w:fill="FFFFFF"/>
        </w:rPr>
        <w:t xml:space="preserve"> = 5 </w:t>
      </w:r>
      <w:r w:rsidRPr="000773AA">
        <w:rPr>
          <w:szCs w:val="21"/>
          <w:shd w:val="clear" w:color="auto" w:fill="FFFFFF"/>
        </w:rPr>
        <w:t>m/s</w:t>
      </w:r>
      <w:r w:rsidR="00477A64" w:rsidRPr="000773AA">
        <w:rPr>
          <w:rFonts w:hint="eastAsia"/>
          <w:szCs w:val="21"/>
          <w:shd w:val="clear" w:color="auto" w:fill="FFFFFF"/>
        </w:rPr>
        <w:t>。</w:t>
      </w:r>
    </w:p>
    <w:p w14:paraId="5740AB4A" w14:textId="5C2240A7" w:rsidR="00EC7BCF" w:rsidRPr="000773AA" w:rsidRDefault="00EC7BCF" w:rsidP="00EC7BCF">
      <w:pPr>
        <w:rPr>
          <w:szCs w:val="21"/>
          <w:shd w:val="clear" w:color="auto" w:fill="FFFFFF"/>
        </w:rPr>
      </w:pPr>
      <w:r w:rsidRPr="000773AA">
        <w:rPr>
          <w:rFonts w:hint="eastAsia"/>
          <w:spacing w:val="20"/>
          <w:szCs w:val="21"/>
          <w:shd w:val="clear" w:color="auto" w:fill="FFFFFF"/>
        </w:rPr>
        <w:t>①</w:t>
      </w:r>
      <w:r w:rsidRPr="000773AA">
        <w:rPr>
          <w:rFonts w:hint="eastAsia"/>
          <w:szCs w:val="21"/>
          <w:shd w:val="clear" w:color="auto" w:fill="FFFFFF"/>
        </w:rPr>
        <w:t>该过程中，自行车的加速度变化情况是</w:t>
      </w:r>
      <w:r w:rsidR="00832635" w:rsidRPr="000773AA">
        <w:rPr>
          <w:rFonts w:hint="eastAsia"/>
          <w:szCs w:val="21"/>
          <w:shd w:val="clear" w:color="auto" w:fill="FFFFFF"/>
        </w:rPr>
        <w:t>（</w:t>
      </w:r>
      <w:r w:rsidR="00832635" w:rsidRPr="000773AA">
        <w:rPr>
          <w:rFonts w:hint="eastAsia"/>
          <w:szCs w:val="21"/>
          <w:shd w:val="clear" w:color="auto" w:fill="FFFFFF"/>
        </w:rPr>
        <w:t xml:space="preserve">    </w:t>
      </w:r>
      <w:r w:rsidR="00832635" w:rsidRPr="000773AA">
        <w:rPr>
          <w:rFonts w:hint="eastAsia"/>
          <w:szCs w:val="21"/>
          <w:shd w:val="clear" w:color="auto" w:fill="FFFFFF"/>
        </w:rPr>
        <w:t>）</w:t>
      </w:r>
    </w:p>
    <w:p w14:paraId="66F81B42" w14:textId="77777777" w:rsidR="00EC7BCF" w:rsidRPr="000773AA" w:rsidRDefault="00EC7BCF" w:rsidP="00EC7BCF">
      <w:r w:rsidRPr="000773AA">
        <w:t>A</w:t>
      </w:r>
      <w:r w:rsidRPr="000773AA">
        <w:rPr>
          <w:rFonts w:hint="eastAsia"/>
        </w:rPr>
        <w:t>．一直变大</w:t>
      </w:r>
      <w:r w:rsidRPr="000773AA">
        <w:tab/>
      </w:r>
      <w:r w:rsidRPr="000773AA">
        <w:tab/>
      </w:r>
      <w:r w:rsidRPr="000773AA">
        <w:tab/>
      </w:r>
      <w:r w:rsidRPr="000773AA">
        <w:tab/>
      </w:r>
      <w:r w:rsidRPr="000773AA">
        <w:tab/>
      </w:r>
      <w:r w:rsidRPr="000773AA">
        <w:tab/>
        <w:t>B</w:t>
      </w:r>
      <w:r w:rsidRPr="000773AA">
        <w:rPr>
          <w:rFonts w:hint="eastAsia"/>
        </w:rPr>
        <w:t>．先</w:t>
      </w:r>
      <w:r w:rsidRPr="000773AA">
        <w:t>变大后不变</w:t>
      </w:r>
    </w:p>
    <w:p w14:paraId="573AA9F6" w14:textId="77777777" w:rsidR="00EC7BCF" w:rsidRPr="000773AA" w:rsidRDefault="00EC7BCF" w:rsidP="00EC7BCF">
      <w:r w:rsidRPr="000773AA">
        <w:t>C</w:t>
      </w:r>
      <w:r w:rsidRPr="000773AA">
        <w:rPr>
          <w:rFonts w:hint="eastAsia"/>
        </w:rPr>
        <w:t>．一直变</w:t>
      </w:r>
      <w:r w:rsidRPr="000773AA">
        <w:t>小</w:t>
      </w:r>
      <w:r w:rsidRPr="000773AA">
        <w:tab/>
      </w:r>
      <w:r w:rsidRPr="000773AA">
        <w:tab/>
      </w:r>
      <w:r w:rsidRPr="000773AA">
        <w:tab/>
      </w:r>
      <w:r w:rsidRPr="000773AA">
        <w:tab/>
      </w:r>
      <w:r w:rsidRPr="000773AA">
        <w:tab/>
      </w:r>
      <w:r w:rsidRPr="000773AA">
        <w:tab/>
        <w:t>D</w:t>
      </w:r>
      <w:r w:rsidRPr="000773AA">
        <w:rPr>
          <w:rFonts w:hint="eastAsia"/>
        </w:rPr>
        <w:t>．先变小后</w:t>
      </w:r>
      <w:r w:rsidRPr="000773AA">
        <w:t>不变</w:t>
      </w:r>
    </w:p>
    <w:p w14:paraId="00972D4B" w14:textId="771A2A0C" w:rsidR="00EC7BCF" w:rsidRPr="000773AA" w:rsidRDefault="00EC7BCF" w:rsidP="00EC7BCF">
      <w:pPr>
        <w:rPr>
          <w:szCs w:val="21"/>
          <w:shd w:val="clear" w:color="auto" w:fill="FFFFFF"/>
        </w:rPr>
      </w:pPr>
      <w:r w:rsidRPr="000773AA">
        <w:rPr>
          <w:rFonts w:hint="eastAsia"/>
          <w:spacing w:val="20"/>
          <w:szCs w:val="21"/>
          <w:shd w:val="clear" w:color="auto" w:fill="FFFFFF"/>
        </w:rPr>
        <w:t>②</w:t>
      </w:r>
      <w:r w:rsidRPr="000773AA">
        <w:rPr>
          <w:rFonts w:hint="eastAsia"/>
          <w:szCs w:val="21"/>
          <w:shd w:val="clear" w:color="auto" w:fill="FFFFFF"/>
        </w:rPr>
        <w:t>计算：求</w:t>
      </w:r>
      <w:r w:rsidRPr="000773AA">
        <w:rPr>
          <w:szCs w:val="21"/>
          <w:shd w:val="clear" w:color="auto" w:fill="FFFFFF"/>
        </w:rPr>
        <w:t>人提供的</w:t>
      </w:r>
      <w:r w:rsidRPr="000773AA">
        <w:rPr>
          <w:rFonts w:hint="eastAsia"/>
          <w:szCs w:val="21"/>
          <w:shd w:val="clear" w:color="auto" w:fill="FFFFFF"/>
        </w:rPr>
        <w:t>牵引</w:t>
      </w:r>
      <w:r w:rsidRPr="000773AA">
        <w:rPr>
          <w:szCs w:val="21"/>
          <w:shd w:val="clear" w:color="auto" w:fill="FFFFFF"/>
        </w:rPr>
        <w:t>力</w:t>
      </w:r>
      <w:r w:rsidR="00832635" w:rsidRPr="000773AA">
        <w:rPr>
          <w:rFonts w:hint="eastAsia"/>
          <w:i/>
          <w:iCs/>
          <w:szCs w:val="21"/>
          <w:shd w:val="clear" w:color="auto" w:fill="FFFFFF"/>
        </w:rPr>
        <w:t>F</w:t>
      </w:r>
      <w:r w:rsidR="00832635" w:rsidRPr="000773AA">
        <w:rPr>
          <w:rFonts w:hint="eastAsia"/>
          <w:szCs w:val="21"/>
          <w:shd w:val="clear" w:color="auto" w:fill="FFFFFF"/>
          <w:vertAlign w:val="subscript"/>
        </w:rPr>
        <w:t>0</w:t>
      </w:r>
      <w:r w:rsidRPr="000773AA">
        <w:rPr>
          <w:szCs w:val="21"/>
          <w:shd w:val="clear" w:color="auto" w:fill="FFFFFF"/>
        </w:rPr>
        <w:t>的大小</w:t>
      </w:r>
      <w:r w:rsidR="00477A64" w:rsidRPr="000773AA">
        <w:rPr>
          <w:rFonts w:hint="eastAsia"/>
          <w:szCs w:val="21"/>
          <w:shd w:val="clear" w:color="auto" w:fill="FFFFFF"/>
        </w:rPr>
        <w:t>。</w:t>
      </w:r>
    </w:p>
    <w:p w14:paraId="278E2290" w14:textId="52D273CB" w:rsidR="00EC7BCF" w:rsidRPr="000773AA" w:rsidRDefault="00EC7BCF" w:rsidP="00EC7BCF">
      <w:pPr>
        <w:rPr>
          <w:szCs w:val="21"/>
          <w:shd w:val="clear" w:color="auto" w:fill="FFFFFF"/>
        </w:rPr>
      </w:pPr>
      <w:r w:rsidRPr="000773AA">
        <w:rPr>
          <w:rFonts w:hint="eastAsia"/>
          <w:szCs w:val="21"/>
          <w:shd w:val="clear" w:color="auto" w:fill="FFFFFF"/>
        </w:rPr>
        <w:t>（</w:t>
      </w:r>
      <w:r w:rsidRPr="000773AA">
        <w:rPr>
          <w:szCs w:val="21"/>
          <w:shd w:val="clear" w:color="auto" w:fill="FFFFFF"/>
        </w:rPr>
        <w:t>2</w:t>
      </w:r>
      <w:r w:rsidRPr="000773AA">
        <w:rPr>
          <w:rFonts w:hint="eastAsia"/>
          <w:szCs w:val="21"/>
          <w:shd w:val="clear" w:color="auto" w:fill="FFFFFF"/>
        </w:rPr>
        <w:t>）第二</w:t>
      </w:r>
      <w:r w:rsidRPr="000773AA">
        <w:rPr>
          <w:szCs w:val="21"/>
          <w:shd w:val="clear" w:color="auto" w:fill="FFFFFF"/>
        </w:rPr>
        <w:t>阶段</w:t>
      </w:r>
      <w:r w:rsidRPr="000773AA">
        <w:rPr>
          <w:rFonts w:hint="eastAsia"/>
          <w:szCs w:val="21"/>
          <w:shd w:val="clear" w:color="auto" w:fill="FFFFFF"/>
        </w:rPr>
        <w:t>：</w:t>
      </w:r>
      <w:r w:rsidRPr="000773AA">
        <w:rPr>
          <w:rFonts w:hint="eastAsia"/>
          <w:szCs w:val="21"/>
          <w:shd w:val="clear" w:color="auto" w:fill="FFFFFF"/>
        </w:rPr>
        <w:t>6</w:t>
      </w:r>
      <w:r w:rsidR="00D57693">
        <w:rPr>
          <w:rFonts w:hint="eastAsia"/>
          <w:szCs w:val="21"/>
          <w:shd w:val="clear" w:color="auto" w:fill="FFFFFF"/>
        </w:rPr>
        <w:t xml:space="preserve"> </w:t>
      </w:r>
      <w:r w:rsidRPr="000773AA">
        <w:rPr>
          <w:szCs w:val="21"/>
          <w:shd w:val="clear" w:color="auto" w:fill="FFFFFF"/>
        </w:rPr>
        <w:t>s</w:t>
      </w:r>
      <w:r w:rsidRPr="000773AA">
        <w:rPr>
          <w:rFonts w:hint="eastAsia"/>
          <w:szCs w:val="21"/>
          <w:shd w:val="clear" w:color="auto" w:fill="FFFFFF"/>
        </w:rPr>
        <w:t>以后</w:t>
      </w:r>
      <w:r w:rsidRPr="000773AA">
        <w:rPr>
          <w:szCs w:val="21"/>
          <w:shd w:val="clear" w:color="auto" w:fill="FFFFFF"/>
        </w:rPr>
        <w:t>制动减速阶段</w:t>
      </w:r>
      <w:r w:rsidR="00C7489F">
        <w:rPr>
          <w:rFonts w:hint="eastAsia"/>
          <w:szCs w:val="21"/>
          <w:shd w:val="clear" w:color="auto" w:fill="FFFFFF"/>
        </w:rPr>
        <w:t>。</w:t>
      </w:r>
      <w:r w:rsidRPr="000773AA">
        <w:rPr>
          <w:szCs w:val="21"/>
          <w:shd w:val="clear" w:color="auto" w:fill="FFFFFF"/>
        </w:rPr>
        <w:t>骑行者停止</w:t>
      </w:r>
      <w:r w:rsidRPr="000773AA">
        <w:rPr>
          <w:rFonts w:hint="eastAsia"/>
          <w:szCs w:val="21"/>
          <w:shd w:val="clear" w:color="auto" w:fill="FFFFFF"/>
        </w:rPr>
        <w:t>施力，自行车在受到阻力</w:t>
      </w:r>
      <w:r w:rsidR="00832635" w:rsidRPr="000773AA">
        <w:rPr>
          <w:rFonts w:hint="eastAsia"/>
          <w:i/>
          <w:iCs/>
          <w:szCs w:val="21"/>
          <w:shd w:val="clear" w:color="auto" w:fill="FFFFFF"/>
        </w:rPr>
        <w:t>f</w:t>
      </w:r>
      <w:r w:rsidR="00832635" w:rsidRPr="000773AA">
        <w:rPr>
          <w:rFonts w:hint="eastAsia"/>
          <w:szCs w:val="21"/>
          <w:shd w:val="clear" w:color="auto" w:fill="FFFFFF"/>
          <w:vertAlign w:val="subscript"/>
        </w:rPr>
        <w:t>0</w:t>
      </w:r>
      <w:r w:rsidRPr="000773AA">
        <w:rPr>
          <w:rFonts w:hint="eastAsia"/>
          <w:szCs w:val="21"/>
          <w:shd w:val="clear" w:color="auto" w:fill="FFFFFF"/>
        </w:rPr>
        <w:t>的同时，</w:t>
      </w:r>
      <w:r w:rsidRPr="000773AA">
        <w:rPr>
          <w:szCs w:val="21"/>
          <w:shd w:val="clear" w:color="auto" w:fill="FFFFFF"/>
        </w:rPr>
        <w:t>启动</w:t>
      </w:r>
      <w:r w:rsidRPr="000773AA">
        <w:rPr>
          <w:rFonts w:hint="eastAsia"/>
          <w:szCs w:val="21"/>
          <w:shd w:val="clear" w:color="auto" w:fill="FFFFFF"/>
        </w:rPr>
        <w:t>了</w:t>
      </w:r>
      <w:r w:rsidRPr="000773AA">
        <w:rPr>
          <w:szCs w:val="21"/>
          <w:shd w:val="clear" w:color="auto" w:fill="FFFFFF"/>
        </w:rPr>
        <w:t>电磁制动</w:t>
      </w:r>
      <w:r w:rsidRPr="000773AA">
        <w:rPr>
          <w:rFonts w:hint="eastAsia"/>
          <w:szCs w:val="21"/>
          <w:shd w:val="clear" w:color="auto" w:fill="FFFFFF"/>
        </w:rPr>
        <w:t>模式</w:t>
      </w:r>
      <w:r w:rsidR="00477A64" w:rsidRPr="000773AA">
        <w:rPr>
          <w:rFonts w:hint="eastAsia"/>
          <w:szCs w:val="21"/>
          <w:shd w:val="clear" w:color="auto" w:fill="FFFFFF"/>
        </w:rPr>
        <w:t>。</w:t>
      </w:r>
      <w:r w:rsidRPr="000773AA">
        <w:rPr>
          <w:szCs w:val="21"/>
          <w:shd w:val="clear" w:color="auto" w:fill="FFFFFF"/>
        </w:rPr>
        <w:t>通过电磁制动，把</w:t>
      </w:r>
      <w:r w:rsidRPr="000773AA">
        <w:rPr>
          <w:rFonts w:hint="eastAsia"/>
          <w:szCs w:val="21"/>
          <w:shd w:val="clear" w:color="auto" w:fill="FFFFFF"/>
        </w:rPr>
        <w:t>部分</w:t>
      </w:r>
      <w:r w:rsidRPr="000773AA">
        <w:rPr>
          <w:szCs w:val="21"/>
          <w:shd w:val="clear" w:color="auto" w:fill="FFFFFF"/>
        </w:rPr>
        <w:t>机械能转化为电能，实现</w:t>
      </w:r>
      <w:r w:rsidRPr="000773AA">
        <w:rPr>
          <w:rFonts w:hint="eastAsia"/>
          <w:szCs w:val="21"/>
          <w:shd w:val="clear" w:color="auto" w:fill="FFFFFF"/>
        </w:rPr>
        <w:t>能量</w:t>
      </w:r>
      <w:r w:rsidRPr="000773AA">
        <w:rPr>
          <w:szCs w:val="21"/>
          <w:shd w:val="clear" w:color="auto" w:fill="FFFFFF"/>
        </w:rPr>
        <w:t>回收</w:t>
      </w:r>
      <w:r w:rsidRPr="000773AA">
        <w:rPr>
          <w:rFonts w:hint="eastAsia"/>
          <w:szCs w:val="21"/>
          <w:shd w:val="clear" w:color="auto" w:fill="FFFFFF"/>
        </w:rPr>
        <w:t>，</w:t>
      </w:r>
      <w:r w:rsidRPr="000773AA">
        <w:rPr>
          <w:szCs w:val="21"/>
          <w:shd w:val="clear" w:color="auto" w:fill="FFFFFF"/>
        </w:rPr>
        <w:t>直到自行车</w:t>
      </w:r>
      <w:r w:rsidRPr="000773AA">
        <w:rPr>
          <w:rFonts w:hint="eastAsia"/>
          <w:szCs w:val="21"/>
          <w:shd w:val="clear" w:color="auto" w:fill="FFFFFF"/>
        </w:rPr>
        <w:t>静止</w:t>
      </w:r>
      <w:r w:rsidR="00477A64" w:rsidRPr="000773AA">
        <w:rPr>
          <w:rFonts w:hint="eastAsia"/>
          <w:szCs w:val="21"/>
          <w:shd w:val="clear" w:color="auto" w:fill="FFFFFF"/>
        </w:rPr>
        <w:t>。</w:t>
      </w:r>
      <w:r w:rsidRPr="000773AA">
        <w:rPr>
          <w:rFonts w:hint="eastAsia"/>
          <w:szCs w:val="21"/>
          <w:shd w:val="clear" w:color="auto" w:fill="FFFFFF"/>
        </w:rPr>
        <w:t>已知该过程中自行车克服电磁阻力做的功为</w:t>
      </w:r>
      <w:r w:rsidR="00832635" w:rsidRPr="000773AA">
        <w:rPr>
          <w:rFonts w:hint="eastAsia"/>
          <w:i/>
          <w:iCs/>
          <w:szCs w:val="21"/>
          <w:shd w:val="clear" w:color="auto" w:fill="FFFFFF"/>
        </w:rPr>
        <w:t>W</w:t>
      </w:r>
      <w:r w:rsidR="00832635" w:rsidRPr="000773AA">
        <w:rPr>
          <w:rFonts w:hint="eastAsia"/>
          <w:szCs w:val="21"/>
          <w:shd w:val="clear" w:color="auto" w:fill="FFFFFF"/>
          <w:vertAlign w:val="subscript"/>
        </w:rPr>
        <w:t>电</w:t>
      </w:r>
      <w:r w:rsidR="00832635" w:rsidRPr="000773AA">
        <w:rPr>
          <w:rFonts w:hint="eastAsia"/>
          <w:szCs w:val="21"/>
          <w:shd w:val="clear" w:color="auto" w:fill="FFFFFF"/>
        </w:rPr>
        <w:t xml:space="preserve"> = 650 </w:t>
      </w:r>
      <w:r w:rsidRPr="000773AA">
        <w:rPr>
          <w:szCs w:val="21"/>
          <w:shd w:val="clear" w:color="auto" w:fill="FFFFFF"/>
        </w:rPr>
        <w:t>J</w:t>
      </w:r>
      <w:r w:rsidR="00AC4A91" w:rsidRPr="000773AA">
        <w:rPr>
          <w:rFonts w:hint="eastAsia"/>
          <w:szCs w:val="21"/>
          <w:shd w:val="clear" w:color="auto" w:fill="FFFFFF"/>
        </w:rPr>
        <w:t>。</w:t>
      </w:r>
      <w:r w:rsidRPr="000773AA">
        <w:rPr>
          <w:rFonts w:hint="eastAsia"/>
          <w:szCs w:val="21"/>
          <w:shd w:val="clear" w:color="auto" w:fill="FFFFFF"/>
        </w:rPr>
        <w:t>计算：</w:t>
      </w:r>
    </w:p>
    <w:p w14:paraId="12D0AA55" w14:textId="02A40581" w:rsidR="00EC7BCF" w:rsidRPr="000773AA" w:rsidRDefault="00EC7BCF" w:rsidP="00EC7BCF">
      <w:pPr>
        <w:rPr>
          <w:szCs w:val="21"/>
          <w:shd w:val="clear" w:color="auto" w:fill="FFFFFF"/>
        </w:rPr>
      </w:pPr>
      <w:r w:rsidRPr="000773AA">
        <w:rPr>
          <w:rFonts w:hint="eastAsia"/>
          <w:spacing w:val="20"/>
          <w:szCs w:val="21"/>
          <w:shd w:val="clear" w:color="auto" w:fill="FFFFFF"/>
        </w:rPr>
        <w:t>①</w:t>
      </w:r>
      <w:r w:rsidRPr="000773AA">
        <w:rPr>
          <w:rFonts w:hint="eastAsia"/>
          <w:szCs w:val="21"/>
          <w:shd w:val="clear" w:color="auto" w:fill="FFFFFF"/>
        </w:rPr>
        <w:t>第二阶段通过的位移</w:t>
      </w:r>
      <w:r w:rsidR="00832635" w:rsidRPr="000773AA">
        <w:rPr>
          <w:rFonts w:hint="eastAsia"/>
          <w:i/>
          <w:iCs/>
          <w:szCs w:val="21"/>
          <w:shd w:val="clear" w:color="auto" w:fill="FFFFFF"/>
        </w:rPr>
        <w:t>x</w:t>
      </w:r>
      <w:r w:rsidR="00832635" w:rsidRPr="000773AA">
        <w:rPr>
          <w:rFonts w:hint="eastAsia"/>
          <w:szCs w:val="21"/>
          <w:shd w:val="clear" w:color="auto" w:fill="FFFFFF"/>
          <w:vertAlign w:val="subscript"/>
        </w:rPr>
        <w:t>2</w:t>
      </w:r>
      <w:r w:rsidRPr="000773AA">
        <w:rPr>
          <w:rFonts w:hint="eastAsia"/>
          <w:szCs w:val="21"/>
          <w:shd w:val="clear" w:color="auto" w:fill="FFFFFF"/>
        </w:rPr>
        <w:t>；</w:t>
      </w:r>
    </w:p>
    <w:p w14:paraId="6A23454F" w14:textId="77777777" w:rsidR="00EC7BCF" w:rsidRPr="000773AA" w:rsidRDefault="00EC7BCF" w:rsidP="00EC7BCF">
      <w:r w:rsidRPr="000773AA">
        <w:rPr>
          <w:rFonts w:hint="eastAsia"/>
          <w:spacing w:val="20"/>
          <w:szCs w:val="21"/>
        </w:rPr>
        <w:t>②</w:t>
      </w:r>
      <w:r w:rsidRPr="000773AA">
        <w:rPr>
          <w:rFonts w:hint="eastAsia"/>
          <w:szCs w:val="21"/>
        </w:rPr>
        <w:t>假设在第一阶段的</w:t>
      </w:r>
      <w:r w:rsidRPr="000773AA">
        <w:rPr>
          <w:rFonts w:hint="eastAsia"/>
          <w:szCs w:val="21"/>
          <w:shd w:val="clear" w:color="auto" w:fill="FFFFFF"/>
        </w:rPr>
        <w:t>电动驱动过程中，电源消耗的功率有</w:t>
      </w:r>
      <w:r w:rsidRPr="000773AA">
        <w:rPr>
          <w:rFonts w:hint="eastAsia"/>
          <w:szCs w:val="21"/>
          <w:shd w:val="clear" w:color="auto" w:fill="FFFFFF"/>
        </w:rPr>
        <w:t>7</w:t>
      </w:r>
      <w:r w:rsidRPr="000773AA">
        <w:rPr>
          <w:szCs w:val="21"/>
          <w:shd w:val="clear" w:color="auto" w:fill="FFFFFF"/>
        </w:rPr>
        <w:t>5%</w:t>
      </w:r>
      <w:r w:rsidRPr="000773AA">
        <w:rPr>
          <w:rFonts w:hint="eastAsia"/>
          <w:szCs w:val="21"/>
          <w:shd w:val="clear" w:color="auto" w:fill="FFFFFF"/>
        </w:rPr>
        <w:t>转化为驱动系统的输出功率；在能量回收过程中，克服电磁阻力做功有</w:t>
      </w:r>
      <w:r w:rsidRPr="000773AA">
        <w:rPr>
          <w:szCs w:val="21"/>
          <w:shd w:val="clear" w:color="auto" w:fill="FFFFFF"/>
        </w:rPr>
        <w:t>60%</w:t>
      </w:r>
      <w:r w:rsidRPr="000773AA">
        <w:rPr>
          <w:rFonts w:hint="eastAsia"/>
          <w:szCs w:val="21"/>
          <w:shd w:val="clear" w:color="auto" w:fill="FFFFFF"/>
        </w:rPr>
        <w:t>可以回收为电源能量．则在整个实验过程中，电源储存的能量总共减少了多少？</w:t>
      </w:r>
    </w:p>
    <w:p w14:paraId="7C1FEBA8" w14:textId="77777777" w:rsidR="00EC7BCF" w:rsidRPr="000773AA" w:rsidRDefault="00EC7BCF" w:rsidP="00EC7BCF">
      <w:pPr>
        <w:rPr>
          <w:szCs w:val="21"/>
          <w:shd w:val="clear" w:color="auto" w:fill="FFFFFF"/>
        </w:rPr>
      </w:pPr>
    </w:p>
    <w:p w14:paraId="6FA092AD" w14:textId="36DDAB89" w:rsidR="00EC7BCF" w:rsidRPr="000773AA" w:rsidRDefault="004F2AAD" w:rsidP="00EC7BCF">
      <w:r>
        <w:rPr>
          <w:bCs/>
          <w:noProof/>
        </w:rPr>
        <mc:AlternateContent>
          <mc:Choice Requires="wpg">
            <w:drawing>
              <wp:anchor distT="0" distB="0" distL="114300" distR="114300" simplePos="0" relativeHeight="251739648" behindDoc="0" locked="0" layoutInCell="1" allowOverlap="1" wp14:anchorId="710A7CC9" wp14:editId="4E1E7D65">
                <wp:simplePos x="0" y="0"/>
                <wp:positionH relativeFrom="column">
                  <wp:posOffset>4267200</wp:posOffset>
                </wp:positionH>
                <wp:positionV relativeFrom="paragraph">
                  <wp:posOffset>125095</wp:posOffset>
                </wp:positionV>
                <wp:extent cx="965835" cy="1249680"/>
                <wp:effectExtent l="0" t="0" r="5715" b="7620"/>
                <wp:wrapSquare wrapText="bothSides"/>
                <wp:docPr id="1749580138" name="组合 353"/>
                <wp:cNvGraphicFramePr/>
                <a:graphic xmlns:a="http://schemas.openxmlformats.org/drawingml/2006/main">
                  <a:graphicData uri="http://schemas.microsoft.com/office/word/2010/wordprocessingGroup">
                    <wpg:wgp>
                      <wpg:cNvGrpSpPr/>
                      <wpg:grpSpPr>
                        <a:xfrm>
                          <a:off x="0" y="0"/>
                          <a:ext cx="965835" cy="1249680"/>
                          <a:chOff x="0" y="0"/>
                          <a:chExt cx="965835" cy="1249680"/>
                        </a:xfrm>
                      </wpg:grpSpPr>
                      <wpg:grpSp>
                        <wpg:cNvPr id="1409204531" name="组合 1409204531"/>
                        <wpg:cNvGrpSpPr/>
                        <wpg:grpSpPr>
                          <a:xfrm>
                            <a:off x="0" y="0"/>
                            <a:ext cx="965835" cy="1249680"/>
                            <a:chOff x="57150" y="75565"/>
                            <a:chExt cx="965835" cy="1249680"/>
                          </a:xfrm>
                        </wpg:grpSpPr>
                        <wpg:grpSp>
                          <wpg:cNvPr id="737972053" name="组合 737972053"/>
                          <wpg:cNvGrpSpPr>
                            <a:grpSpLocks/>
                          </wpg:cNvGrpSpPr>
                          <wpg:grpSpPr bwMode="auto">
                            <a:xfrm>
                              <a:off x="57150" y="75565"/>
                              <a:ext cx="965835" cy="1249680"/>
                              <a:chOff x="5950" y="7623"/>
                              <a:chExt cx="1521" cy="1968"/>
                            </a:xfrm>
                          </wpg:grpSpPr>
                          <wps:wsp>
                            <wps:cNvPr id="1746624739" name="文本框 2"/>
                            <wps:cNvSpPr txBox="1">
                              <a:spLocks noChangeArrowheads="1"/>
                            </wps:cNvSpPr>
                            <wps:spPr bwMode="auto">
                              <a:xfrm>
                                <a:off x="6782" y="7623"/>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D1B77" w14:textId="77777777" w:rsidR="00EC7BCF" w:rsidRPr="004F2AAD" w:rsidRDefault="00EC7BCF" w:rsidP="00EC7BCF">
                                  <w:pPr>
                                    <w:rPr>
                                      <w:i/>
                                      <w:sz w:val="18"/>
                                      <w:szCs w:val="18"/>
                                    </w:rPr>
                                  </w:pPr>
                                  <w:r w:rsidRPr="004F2AAD">
                                    <w:rPr>
                                      <w:i/>
                                      <w:sz w:val="18"/>
                                      <w:szCs w:val="18"/>
                                    </w:rPr>
                                    <w:t>B</w:t>
                                  </w:r>
                                </w:p>
                              </w:txbxContent>
                            </wps:txbx>
                            <wps:bodyPr rot="0" vert="horz" wrap="none" lIns="36000" tIns="0" rIns="36000" bIns="0" anchor="t" anchorCtr="0" upright="1">
                              <a:spAutoFit/>
                            </wps:bodyPr>
                          </wps:wsp>
                          <wps:wsp>
                            <wps:cNvPr id="583271246" name="AutoShape 6"/>
                            <wps:cNvSpPr>
                              <a:spLocks noChangeArrowheads="1"/>
                            </wps:cNvSpPr>
                            <wps:spPr bwMode="auto">
                              <a:xfrm rot="5400000">
                                <a:off x="6089" y="8309"/>
                                <a:ext cx="1360" cy="642"/>
                              </a:xfrm>
                              <a:prstGeom prst="parallelogram">
                                <a:avLst>
                                  <a:gd name="adj" fmla="val 67072"/>
                                </a:avLst>
                              </a:prstGeom>
                              <a:noFill/>
                              <a:ln w="1587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s:wsp>
                            <wps:cNvPr id="1684953146" name="AutoShape 7"/>
                            <wps:cNvCnPr>
                              <a:cxnSpLocks noChangeShapeType="1"/>
                            </wps:cNvCnPr>
                            <wps:spPr bwMode="auto">
                              <a:xfrm>
                                <a:off x="6160" y="8250"/>
                                <a:ext cx="1274" cy="820"/>
                              </a:xfrm>
                              <a:prstGeom prst="straightConnector1">
                                <a:avLst/>
                              </a:prstGeom>
                              <a:noFill/>
                              <a:ln w="6350">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475653" name="AutoShape 8"/>
                            <wps:cNvCnPr>
                              <a:cxnSpLocks noChangeShapeType="1"/>
                            </wps:cNvCnPr>
                            <wps:spPr bwMode="auto">
                              <a:xfrm flipV="1">
                                <a:off x="6769" y="7730"/>
                                <a:ext cx="0" cy="1610"/>
                              </a:xfrm>
                              <a:prstGeom prst="straightConnector1">
                                <a:avLst/>
                              </a:prstGeom>
                              <a:noFill/>
                              <a:ln w="63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3234043" name="文本框 2"/>
                            <wps:cNvSpPr txBox="1">
                              <a:spLocks noChangeArrowheads="1"/>
                            </wps:cNvSpPr>
                            <wps:spPr bwMode="auto">
                              <a:xfrm>
                                <a:off x="7090" y="8485"/>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C5EE7" w14:textId="77777777" w:rsidR="00EC7BCF" w:rsidRPr="004F2AAD" w:rsidRDefault="00EC7BCF" w:rsidP="00EC7BCF">
                                  <w:pPr>
                                    <w:rPr>
                                      <w:i/>
                                      <w:sz w:val="18"/>
                                      <w:szCs w:val="18"/>
                                    </w:rPr>
                                  </w:pPr>
                                  <w:r w:rsidRPr="004F2AAD">
                                    <w:rPr>
                                      <w:i/>
                                      <w:sz w:val="18"/>
                                      <w:szCs w:val="18"/>
                                    </w:rPr>
                                    <w:t>L</w:t>
                                  </w:r>
                                </w:p>
                              </w:txbxContent>
                            </wps:txbx>
                            <wps:bodyPr rot="0" vert="horz" wrap="none" lIns="36000" tIns="0" rIns="36000" bIns="0" anchor="t" anchorCtr="0" upright="1">
                              <a:spAutoFit/>
                            </wps:bodyPr>
                          </wps:wsp>
                          <wps:wsp>
                            <wps:cNvPr id="209659122" name="文本框 2"/>
                            <wps:cNvSpPr txBox="1">
                              <a:spLocks noChangeArrowheads="1"/>
                            </wps:cNvSpPr>
                            <wps:spPr bwMode="auto">
                              <a:xfrm>
                                <a:off x="6984" y="8068"/>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0A183" w14:textId="77777777" w:rsidR="00EC7BCF" w:rsidRPr="004F2AAD" w:rsidRDefault="00EC7BCF" w:rsidP="00EC7BCF">
                                  <w:pPr>
                                    <w:rPr>
                                      <w:i/>
                                      <w:sz w:val="18"/>
                                      <w:szCs w:val="18"/>
                                    </w:rPr>
                                  </w:pPr>
                                  <w:r w:rsidRPr="004F2AAD">
                                    <w:rPr>
                                      <w:i/>
                                      <w:sz w:val="18"/>
                                      <w:szCs w:val="18"/>
                                    </w:rPr>
                                    <w:t>a</w:t>
                                  </w:r>
                                </w:p>
                              </w:txbxContent>
                            </wps:txbx>
                            <wps:bodyPr rot="0" vert="horz" wrap="none" lIns="36000" tIns="0" rIns="36000" bIns="0" anchor="t" anchorCtr="0" upright="1">
                              <a:spAutoFit/>
                            </wps:bodyPr>
                          </wps:wsp>
                          <wps:wsp>
                            <wps:cNvPr id="1583736813" name="文本框 2"/>
                            <wps:cNvSpPr txBox="1">
                              <a:spLocks noChangeArrowheads="1"/>
                            </wps:cNvSpPr>
                            <wps:spPr bwMode="auto">
                              <a:xfrm>
                                <a:off x="6238" y="7777"/>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F12A4" w14:textId="77777777" w:rsidR="00EC7BCF" w:rsidRPr="004F2AAD" w:rsidRDefault="00EC7BCF" w:rsidP="00EC7BCF">
                                  <w:pPr>
                                    <w:rPr>
                                      <w:i/>
                                      <w:sz w:val="18"/>
                                      <w:szCs w:val="18"/>
                                    </w:rPr>
                                  </w:pPr>
                                  <w:r w:rsidRPr="004F2AAD">
                                    <w:rPr>
                                      <w:i/>
                                      <w:sz w:val="18"/>
                                      <w:szCs w:val="18"/>
                                    </w:rPr>
                                    <w:t>b</w:t>
                                  </w:r>
                                </w:p>
                              </w:txbxContent>
                            </wps:txbx>
                            <wps:bodyPr rot="0" vert="horz" wrap="none" lIns="36000" tIns="0" rIns="36000" bIns="0" anchor="t" anchorCtr="0" upright="1">
                              <a:spAutoFit/>
                            </wps:bodyPr>
                          </wps:wsp>
                          <wps:wsp>
                            <wps:cNvPr id="1164741496" name="文本框 2"/>
                            <wps:cNvSpPr txBox="1">
                              <a:spLocks noChangeArrowheads="1"/>
                            </wps:cNvSpPr>
                            <wps:spPr bwMode="auto">
                              <a:xfrm>
                                <a:off x="6247" y="8738"/>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4FF2F" w14:textId="77777777" w:rsidR="00EC7BCF" w:rsidRPr="004F2AAD" w:rsidRDefault="00EC7BCF" w:rsidP="00EC7BCF">
                                  <w:pPr>
                                    <w:rPr>
                                      <w:i/>
                                      <w:sz w:val="18"/>
                                      <w:szCs w:val="18"/>
                                    </w:rPr>
                                  </w:pPr>
                                  <w:r w:rsidRPr="004F2AAD">
                                    <w:rPr>
                                      <w:i/>
                                      <w:sz w:val="18"/>
                                      <w:szCs w:val="18"/>
                                    </w:rPr>
                                    <w:t>c</w:t>
                                  </w:r>
                                </w:p>
                              </w:txbxContent>
                            </wps:txbx>
                            <wps:bodyPr rot="0" vert="horz" wrap="none" lIns="36000" tIns="0" rIns="36000" bIns="0" anchor="t" anchorCtr="0" upright="1">
                              <a:spAutoFit/>
                            </wps:bodyPr>
                          </wps:wsp>
                          <wps:wsp>
                            <wps:cNvPr id="570772049" name="文本框 2"/>
                            <wps:cNvSpPr txBox="1">
                              <a:spLocks noChangeArrowheads="1"/>
                            </wps:cNvSpPr>
                            <wps:spPr bwMode="auto">
                              <a:xfrm>
                                <a:off x="6991" y="9279"/>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3C766" w14:textId="77777777" w:rsidR="00EC7BCF" w:rsidRPr="004F2AAD" w:rsidRDefault="00EC7BCF" w:rsidP="00EC7BCF">
                                  <w:pPr>
                                    <w:rPr>
                                      <w:i/>
                                      <w:sz w:val="18"/>
                                      <w:szCs w:val="18"/>
                                    </w:rPr>
                                  </w:pPr>
                                  <w:r w:rsidRPr="004F2AAD">
                                    <w:rPr>
                                      <w:i/>
                                      <w:sz w:val="18"/>
                                      <w:szCs w:val="18"/>
                                    </w:rPr>
                                    <w:t>d</w:t>
                                  </w:r>
                                </w:p>
                              </w:txbxContent>
                            </wps:txbx>
                            <wps:bodyPr rot="0" vert="horz" wrap="none" lIns="36000" tIns="0" rIns="36000" bIns="0" anchor="t" anchorCtr="0" upright="1">
                              <a:spAutoFit/>
                            </wps:bodyPr>
                          </wps:wsp>
                          <wps:wsp>
                            <wps:cNvPr id="1612752966" name="文本框 2"/>
                            <wps:cNvSpPr txBox="1">
                              <a:spLocks noChangeArrowheads="1"/>
                            </wps:cNvSpPr>
                            <wps:spPr bwMode="auto">
                              <a:xfrm>
                                <a:off x="7228" y="9022"/>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F6F31" w14:textId="77777777" w:rsidR="00EC7BCF" w:rsidRPr="004F2AAD" w:rsidRDefault="00EC7BCF" w:rsidP="00EC7BCF">
                                  <w:pPr>
                                    <w:rPr>
                                      <w:i/>
                                      <w:sz w:val="18"/>
                                      <w:szCs w:val="18"/>
                                    </w:rPr>
                                  </w:pPr>
                                  <w:r w:rsidRPr="004F2AAD">
                                    <w:rPr>
                                      <w:i/>
                                      <w:sz w:val="18"/>
                                      <w:szCs w:val="18"/>
                                    </w:rPr>
                                    <w:t>O</w:t>
                                  </w:r>
                                </w:p>
                              </w:txbxContent>
                            </wps:txbx>
                            <wps:bodyPr rot="0" vert="horz" wrap="none" lIns="36000" tIns="0" rIns="36000" bIns="0" anchor="t" anchorCtr="0" upright="1">
                              <a:spAutoFit/>
                            </wps:bodyPr>
                          </wps:wsp>
                          <wps:wsp>
                            <wps:cNvPr id="1892003012" name="文本框 2"/>
                            <wps:cNvSpPr txBox="1">
                              <a:spLocks noChangeArrowheads="1"/>
                            </wps:cNvSpPr>
                            <wps:spPr bwMode="auto">
                              <a:xfrm>
                                <a:off x="5950" y="8227"/>
                                <a:ext cx="28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8FCF2" w14:textId="77777777" w:rsidR="00EC7BCF" w:rsidRPr="004F2AAD" w:rsidRDefault="00EC7BCF" w:rsidP="00EC7BCF">
                                  <w:pPr>
                                    <w:rPr>
                                      <w:i/>
                                      <w:sz w:val="18"/>
                                      <w:szCs w:val="18"/>
                                    </w:rPr>
                                  </w:pPr>
                                  <w:r w:rsidRPr="004F2AAD">
                                    <w:rPr>
                                      <w:i/>
                                      <w:sz w:val="18"/>
                                      <w:szCs w:val="18"/>
                                    </w:rPr>
                                    <w:t>O'</w:t>
                                  </w:r>
                                </w:p>
                              </w:txbxContent>
                            </wps:txbx>
                            <wps:bodyPr rot="0" vert="horz" wrap="none" lIns="36000" tIns="0" rIns="36000" bIns="0" anchor="t" anchorCtr="0" upright="1">
                              <a:spAutoFit/>
                            </wps:bodyPr>
                          </wps:wsp>
                        </wpg:grpSp>
                        <wps:wsp>
                          <wps:cNvPr id="727960085" name="文本框 2"/>
                          <wps:cNvSpPr txBox="1">
                            <a:spLocks noChangeArrowheads="1"/>
                          </wps:cNvSpPr>
                          <wps:spPr bwMode="auto">
                            <a:xfrm>
                              <a:off x="868680" y="681566"/>
                              <a:ext cx="153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B11A1" w14:textId="4438F18E" w:rsidR="00EC7BCF" w:rsidRPr="004F2AAD" w:rsidRDefault="004F2AAD" w:rsidP="00EC7BCF">
                                <w:pPr>
                                  <w:rPr>
                                    <w:rFonts w:ascii="Symbol" w:hAnsi="Symbol" w:hint="eastAsia"/>
                                    <w:i/>
                                    <w:sz w:val="18"/>
                                    <w:szCs w:val="18"/>
                                  </w:rPr>
                                </w:pPr>
                                <w:r w:rsidRPr="004F2AAD">
                                  <w:rPr>
                                    <w:i/>
                                    <w:sz w:val="18"/>
                                    <w:szCs w:val="18"/>
                                  </w:rPr>
                                  <w:t>ω</w:t>
                                </w:r>
                              </w:p>
                            </w:txbxContent>
                          </wps:txbx>
                          <wps:bodyPr rot="0" vert="horz" wrap="none" lIns="36000" tIns="0" rIns="36000" bIns="0" anchor="t" anchorCtr="0" upright="1">
                            <a:spAutoFit/>
                          </wps:bodyPr>
                        </wps:wsp>
                      </wpg:grpSp>
                      <wps:wsp>
                        <wps:cNvPr id="384534759" name="弧形 352"/>
                        <wps:cNvSpPr/>
                        <wps:spPr>
                          <a:xfrm>
                            <a:off x="764834" y="780893"/>
                            <a:ext cx="189230" cy="164995"/>
                          </a:xfrm>
                          <a:prstGeom prst="arc">
                            <a:avLst>
                              <a:gd name="adj1" fmla="val 6454887"/>
                              <a:gd name="adj2" fmla="val 0"/>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10A7CC9" id="组合 353" o:spid="_x0000_s1397" style="position:absolute;left:0;text-align:left;margin-left:336pt;margin-top:9.85pt;width:76.05pt;height:98.4pt;z-index:251739648;mso-position-horizontal-relative:text;mso-position-vertical-relative:text" coordsize="9658,1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">
                <v:group id="组合 1409204531" o:spid="_x0000_s1398" style="position:absolute;width:9658;height:12496" coordorigin="571,755" coordsize="9658,1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">
                  <v:group id="组合 737972053" o:spid="_x0000_s1399" style="position:absolute;left:571;top:755;width:9658;height:12497" coordorigin="5950,7623" coordsize="1521,1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">
                    <v:shape id="文本框 2" o:spid="_x0000_s1400" type="#_x0000_t202" style="position:absolute;left:6782;top:7623;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" filled="f" stroked="f">
                      <v:textbox style="mso-fit-shape-to-text:t" inset="1mm,0,1mm,0">
                        <w:txbxContent>
                          <w:p w14:paraId="38FD1B77" w14:textId="77777777" w:rsidR="00EC7BCF" w:rsidRPr="004F2AAD" w:rsidRDefault="00EC7BCF" w:rsidP="00EC7BCF">
                            <w:pPr>
                              <w:rPr>
                                <w:i/>
                                <w:sz w:val="18"/>
                                <w:szCs w:val="18"/>
                              </w:rPr>
                            </w:pPr>
                            <w:r w:rsidRPr="004F2AAD">
                              <w:rPr>
                                <w:i/>
                                <w:sz w:val="18"/>
                                <w:szCs w:val="18"/>
                              </w:rPr>
                              <w:t>B</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 o:spid="_x0000_s1401" type="#_x0000_t7" style="position:absolute;left:6089;top:8309;width:1360;height:642;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" adj="6839" filled="f" strokeweight="1.25pt">
                      <v:textbox style="mso-fit-shape-to-text:t" inset="1mm,0,1mm,0"/>
                    </v:shape>
                    <v:shape id="AutoShape 7" o:spid="_x0000_s1402" type="#_x0000_t32" style="position:absolute;left:6160;top:8250;width:1274;height: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" strokeweight=".5pt">
                      <v:stroke dashstyle="longDashDot"/>
                    </v:shape>
                    <v:shape id="AutoShape 8" o:spid="_x0000_s1403" type="#_x0000_t32" style="position:absolute;left:6769;top:7730;width:0;height:16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" strokeweight=".5pt">
                      <v:stroke endarrow="block" endarrowwidth="narrow"/>
                    </v:shape>
                    <v:shape id="文本框 2" o:spid="_x0000_s1404" type="#_x0000_t202" style="position:absolute;left:7090;top:8485;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" filled="f" stroked="f">
                      <v:textbox style="mso-fit-shape-to-text:t" inset="1mm,0,1mm,0">
                        <w:txbxContent>
                          <w:p w14:paraId="420C5EE7" w14:textId="77777777" w:rsidR="00EC7BCF" w:rsidRPr="004F2AAD" w:rsidRDefault="00EC7BCF" w:rsidP="00EC7BCF">
                            <w:pPr>
                              <w:rPr>
                                <w:i/>
                                <w:sz w:val="18"/>
                                <w:szCs w:val="18"/>
                              </w:rPr>
                            </w:pPr>
                            <w:r w:rsidRPr="004F2AAD">
                              <w:rPr>
                                <w:i/>
                                <w:sz w:val="18"/>
                                <w:szCs w:val="18"/>
                              </w:rPr>
                              <w:t>L</w:t>
                            </w:r>
                          </w:p>
                        </w:txbxContent>
                      </v:textbox>
                    </v:shape>
                    <v:shape id="文本框 2" o:spid="_x0000_s1405" type="#_x0000_t202" style="position:absolute;left:6984;top:806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" filled="f" stroked="f">
                      <v:textbox style="mso-fit-shape-to-text:t" inset="1mm,0,1mm,0">
                        <w:txbxContent>
                          <w:p w14:paraId="2730A183" w14:textId="77777777" w:rsidR="00EC7BCF" w:rsidRPr="004F2AAD" w:rsidRDefault="00EC7BCF" w:rsidP="00EC7BCF">
                            <w:pPr>
                              <w:rPr>
                                <w:i/>
                                <w:sz w:val="18"/>
                                <w:szCs w:val="18"/>
                              </w:rPr>
                            </w:pPr>
                            <w:r w:rsidRPr="004F2AAD">
                              <w:rPr>
                                <w:i/>
                                <w:sz w:val="18"/>
                                <w:szCs w:val="18"/>
                              </w:rPr>
                              <w:t>a</w:t>
                            </w:r>
                          </w:p>
                        </w:txbxContent>
                      </v:textbox>
                    </v:shape>
                    <v:shape id="文本框 2" o:spid="_x0000_s1406" type="#_x0000_t202" style="position:absolute;left:6238;top:7777;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" filled="f" stroked="f">
                      <v:textbox style="mso-fit-shape-to-text:t" inset="1mm,0,1mm,0">
                        <w:txbxContent>
                          <w:p w14:paraId="0F4F12A4" w14:textId="77777777" w:rsidR="00EC7BCF" w:rsidRPr="004F2AAD" w:rsidRDefault="00EC7BCF" w:rsidP="00EC7BCF">
                            <w:pPr>
                              <w:rPr>
                                <w:i/>
                                <w:sz w:val="18"/>
                                <w:szCs w:val="18"/>
                              </w:rPr>
                            </w:pPr>
                            <w:r w:rsidRPr="004F2AAD">
                              <w:rPr>
                                <w:i/>
                                <w:sz w:val="18"/>
                                <w:szCs w:val="18"/>
                              </w:rPr>
                              <w:t>b</w:t>
                            </w:r>
                          </w:p>
                        </w:txbxContent>
                      </v:textbox>
                    </v:shape>
                    <v:shape id="文本框 2" o:spid="_x0000_s1407" type="#_x0000_t202" style="position:absolute;left:6247;top:8738;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" filled="f" stroked="f">
                      <v:textbox style="mso-fit-shape-to-text:t" inset="1mm,0,1mm,0">
                        <w:txbxContent>
                          <w:p w14:paraId="55A4FF2F" w14:textId="77777777" w:rsidR="00EC7BCF" w:rsidRPr="004F2AAD" w:rsidRDefault="00EC7BCF" w:rsidP="00EC7BCF">
                            <w:pPr>
                              <w:rPr>
                                <w:i/>
                                <w:sz w:val="18"/>
                                <w:szCs w:val="18"/>
                              </w:rPr>
                            </w:pPr>
                            <w:r w:rsidRPr="004F2AAD">
                              <w:rPr>
                                <w:i/>
                                <w:sz w:val="18"/>
                                <w:szCs w:val="18"/>
                              </w:rPr>
                              <w:t>c</w:t>
                            </w:r>
                          </w:p>
                        </w:txbxContent>
                      </v:textbox>
                    </v:shape>
                    <v:shape id="文本框 2" o:spid="_x0000_s1408" type="#_x0000_t202" style="position:absolute;left:6991;top:927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" filled="f" stroked="f">
                      <v:textbox style="mso-fit-shape-to-text:t" inset="1mm,0,1mm,0">
                        <w:txbxContent>
                          <w:p w14:paraId="3863C766" w14:textId="77777777" w:rsidR="00EC7BCF" w:rsidRPr="004F2AAD" w:rsidRDefault="00EC7BCF" w:rsidP="00EC7BCF">
                            <w:pPr>
                              <w:rPr>
                                <w:i/>
                                <w:sz w:val="18"/>
                                <w:szCs w:val="18"/>
                              </w:rPr>
                            </w:pPr>
                            <w:r w:rsidRPr="004F2AAD">
                              <w:rPr>
                                <w:i/>
                                <w:sz w:val="18"/>
                                <w:szCs w:val="18"/>
                              </w:rPr>
                              <w:t>d</w:t>
                            </w:r>
                          </w:p>
                        </w:txbxContent>
                      </v:textbox>
                    </v:shape>
                    <v:shape id="文本框 2" o:spid="_x0000_s1409" type="#_x0000_t202" style="position:absolute;left:7228;top:9022;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" filled="f" stroked="f">
                      <v:textbox style="mso-fit-shape-to-text:t" inset="1mm,0,1mm,0">
                        <w:txbxContent>
                          <w:p w14:paraId="0BCF6F31" w14:textId="77777777" w:rsidR="00EC7BCF" w:rsidRPr="004F2AAD" w:rsidRDefault="00EC7BCF" w:rsidP="00EC7BCF">
                            <w:pPr>
                              <w:rPr>
                                <w:i/>
                                <w:sz w:val="18"/>
                                <w:szCs w:val="18"/>
                              </w:rPr>
                            </w:pPr>
                            <w:r w:rsidRPr="004F2AAD">
                              <w:rPr>
                                <w:i/>
                                <w:sz w:val="18"/>
                                <w:szCs w:val="18"/>
                              </w:rPr>
                              <w:t>O</w:t>
                            </w:r>
                          </w:p>
                        </w:txbxContent>
                      </v:textbox>
                    </v:shape>
                    <v:shape id="文本框 2" o:spid="_x0000_s1410" type="#_x0000_t202" style="position:absolute;left:5950;top:8227;width:28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" filled="f" stroked="f">
                      <v:textbox style="mso-fit-shape-to-text:t" inset="1mm,0,1mm,0">
                        <w:txbxContent>
                          <w:p w14:paraId="2978FCF2" w14:textId="77777777" w:rsidR="00EC7BCF" w:rsidRPr="004F2AAD" w:rsidRDefault="00EC7BCF" w:rsidP="00EC7BCF">
                            <w:pPr>
                              <w:rPr>
                                <w:i/>
                                <w:sz w:val="18"/>
                                <w:szCs w:val="18"/>
                              </w:rPr>
                            </w:pPr>
                            <w:r w:rsidRPr="004F2AAD">
                              <w:rPr>
                                <w:i/>
                                <w:sz w:val="18"/>
                                <w:szCs w:val="18"/>
                              </w:rPr>
                              <w:t>O'</w:t>
                            </w:r>
                          </w:p>
                        </w:txbxContent>
                      </v:textbox>
                    </v:shape>
                  </v:group>
                  <v:shape id="文本框 2" o:spid="_x0000_s1411" type="#_x0000_t202" style="position:absolute;left:8686;top:6815;width:15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" filled="f" stroked="f">
                    <v:textbox style="mso-fit-shape-to-text:t" inset="1mm,0,1mm,0">
                      <w:txbxContent>
                        <w:p w14:paraId="7C3B11A1" w14:textId="4438F18E" w:rsidR="00EC7BCF" w:rsidRPr="004F2AAD" w:rsidRDefault="004F2AAD" w:rsidP="00EC7BCF">
                          <w:pPr>
                            <w:rPr>
                              <w:rFonts w:ascii="Symbol" w:hAnsi="Symbol" w:hint="eastAsia"/>
                              <w:i/>
                              <w:sz w:val="18"/>
                              <w:szCs w:val="18"/>
                            </w:rPr>
                          </w:pPr>
                          <w:r w:rsidRPr="004F2AAD">
                            <w:rPr>
                              <w:i/>
                              <w:sz w:val="18"/>
                              <w:szCs w:val="18"/>
                            </w:rPr>
                            <w:t>ω</w:t>
                          </w:r>
                        </w:p>
                      </w:txbxContent>
                    </v:textbox>
                  </v:shape>
                </v:group>
                <v:shape id="弧形 352" o:spid="_x0000_s1412" style="position:absolute;left:7648;top:7808;width:1892;height:1650;visibility:visible;mso-wrap-style:square;v-text-anchor:middle" coordsize="189230,164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" path="m69419,162016nsc20328,150190,-9219,106602,2570,63400,13449,23534,56239,-3326,103049,327v48791,3807,86181,39457,86181,82170l94615,82498,69419,162016xem69419,162016nfc20328,150190,-9219,106602,2570,63400,13449,23534,56239,-3326,103049,327v48791,3807,86181,39457,86181,82170e" filled="f" strokecolor="black [3213]" strokeweight=".5pt">
                  <v:stroke startarrow="block" startarrowwidth="narrow" endarrowwidth="narrow" joinstyle="miter"/>
                  <v:path arrowok="t" o:connecttype="custom" o:connectlocs="69419,162016;2570,63400;103049,327;189230,82497" o:connectangles="0,0,0,0"/>
                </v:shape>
                <w10:wrap type="square"/>
              </v:group>
            </w:pict>
          </mc:Fallback>
        </mc:AlternateContent>
      </w:r>
      <w:r w:rsidR="00EC7BCF" w:rsidRPr="000773AA">
        <w:rPr>
          <w:bCs/>
          <w:noProof/>
        </w:rPr>
        <w:t>19</w:t>
      </w:r>
      <w:r w:rsidR="00EC7BCF" w:rsidRPr="000773AA">
        <w:rPr>
          <w:bCs/>
          <w:noProof/>
        </w:rPr>
        <w:t>．</w:t>
      </w:r>
      <w:r w:rsidR="00EC7BCF" w:rsidRPr="000773AA">
        <w:t>电磁制动过程相当于将启动时的电动机</w:t>
      </w:r>
      <w:r w:rsidR="00EC7BCF" w:rsidRPr="000773AA">
        <w:rPr>
          <w:rFonts w:hint="eastAsia"/>
        </w:rPr>
        <w:t>变为</w:t>
      </w:r>
      <w:r w:rsidR="00EC7BCF" w:rsidRPr="000773AA">
        <w:t>发电机</w:t>
      </w:r>
      <w:r w:rsidR="00477A64" w:rsidRPr="000773AA">
        <w:rPr>
          <w:rFonts w:hint="eastAsia"/>
        </w:rPr>
        <w:t>。</w:t>
      </w:r>
      <w:r w:rsidR="00EC7BCF" w:rsidRPr="000773AA">
        <w:t>如图为一个小型发电机原理图</w:t>
      </w:r>
      <w:r w:rsidR="00832635" w:rsidRPr="000773AA">
        <w:rPr>
          <w:rFonts w:hint="eastAsia"/>
        </w:rPr>
        <w:t>。</w:t>
      </w:r>
      <w:r w:rsidR="00EC7BCF" w:rsidRPr="000773AA">
        <w:rPr>
          <w:rFonts w:hint="eastAsia"/>
        </w:rPr>
        <w:t>在磁感应强度为</w:t>
      </w:r>
      <w:r w:rsidR="00EC7BCF" w:rsidRPr="000773AA">
        <w:rPr>
          <w:i/>
        </w:rPr>
        <w:t>B</w:t>
      </w:r>
      <w:r w:rsidR="00EC7BCF" w:rsidRPr="000773AA">
        <w:rPr>
          <w:rFonts w:hint="eastAsia"/>
        </w:rPr>
        <w:t>的</w:t>
      </w:r>
      <w:r w:rsidR="00EC7BCF" w:rsidRPr="000773AA">
        <w:t>匀强磁场中，</w:t>
      </w:r>
      <w:r w:rsidR="00EC7BCF" w:rsidRPr="000773AA">
        <w:rPr>
          <w:rFonts w:hint="eastAsia"/>
        </w:rPr>
        <w:t>单匝正方形线圈</w:t>
      </w:r>
      <w:r w:rsidR="00EC7BCF" w:rsidRPr="000773AA">
        <w:rPr>
          <w:i/>
        </w:rPr>
        <w:t>abcd</w:t>
      </w:r>
      <w:r w:rsidR="00EC7BCF" w:rsidRPr="000773AA">
        <w:rPr>
          <w:rFonts w:hint="eastAsia"/>
        </w:rPr>
        <w:t>的</w:t>
      </w:r>
      <w:r w:rsidR="00EC7BCF" w:rsidRPr="000773AA">
        <w:t>边长为</w:t>
      </w:r>
      <w:r w:rsidR="00EC7BCF" w:rsidRPr="000773AA">
        <w:rPr>
          <w:i/>
        </w:rPr>
        <w:t>L</w:t>
      </w:r>
      <w:r w:rsidR="00EC7BCF" w:rsidRPr="000773AA">
        <w:rPr>
          <w:rFonts w:hint="eastAsia"/>
        </w:rPr>
        <w:t>、</w:t>
      </w:r>
      <w:r w:rsidR="00EC7BCF" w:rsidRPr="000773AA">
        <w:t>电阻为</w:t>
      </w:r>
      <w:r w:rsidR="00EC7BCF" w:rsidRPr="000773AA">
        <w:rPr>
          <w:rFonts w:hint="eastAsia"/>
          <w:i/>
        </w:rPr>
        <w:t>R</w:t>
      </w:r>
      <w:r w:rsidR="00EC7BCF" w:rsidRPr="000773AA">
        <w:t>，绕</w:t>
      </w:r>
      <w:r w:rsidR="00832635" w:rsidRPr="000773AA">
        <w:rPr>
          <w:rFonts w:hint="eastAsia"/>
          <w:i/>
          <w:iCs/>
        </w:rPr>
        <w:t>OO</w:t>
      </w:r>
      <w:r w:rsidR="00832635" w:rsidRPr="000773AA">
        <w:t>ʹ</w:t>
      </w:r>
      <w:r w:rsidR="00EC7BCF" w:rsidRPr="000773AA">
        <w:t>轴逆时针（沿</w:t>
      </w:r>
      <w:r w:rsidR="00832635" w:rsidRPr="000773AA">
        <w:rPr>
          <w:rFonts w:hint="eastAsia"/>
          <w:i/>
          <w:iCs/>
        </w:rPr>
        <w:t>OO</w:t>
      </w:r>
      <w:r w:rsidR="00832635" w:rsidRPr="000773AA">
        <w:t>ʹ</w:t>
      </w:r>
      <w:r w:rsidR="00EC7BCF" w:rsidRPr="000773AA">
        <w:t>方向看）匀速转动，角速度</w:t>
      </w:r>
      <w:r w:rsidR="00EC7BCF" w:rsidRPr="000773AA">
        <w:rPr>
          <w:rFonts w:hint="eastAsia"/>
        </w:rPr>
        <w:t>为</w:t>
      </w:r>
      <w:r w:rsidR="00EC7BCF" w:rsidRPr="000773AA">
        <w:rPr>
          <w:i/>
        </w:rPr>
        <w:t>ω</w:t>
      </w:r>
      <w:r w:rsidR="00477A64" w:rsidRPr="000773AA">
        <w:rPr>
          <w:rFonts w:hint="eastAsia"/>
        </w:rPr>
        <w:t>。</w:t>
      </w:r>
      <w:r w:rsidR="00EC7BCF" w:rsidRPr="000773AA">
        <w:t>线圈中产生的交流</w:t>
      </w:r>
      <w:r w:rsidR="00EC7BCF" w:rsidRPr="000773AA">
        <w:rPr>
          <w:rFonts w:hint="eastAsia"/>
        </w:rPr>
        <w:t>电</w:t>
      </w:r>
      <w:r w:rsidR="00C7489F">
        <w:rPr>
          <w:rFonts w:hint="eastAsia"/>
        </w:rPr>
        <w:t>。</w:t>
      </w:r>
    </w:p>
    <w:p w14:paraId="5AD96686" w14:textId="525070EF" w:rsidR="00EC7BCF" w:rsidRPr="000773AA" w:rsidRDefault="00EC7BCF" w:rsidP="00477A64">
      <w:r w:rsidRPr="000773AA">
        <w:t>（</w:t>
      </w:r>
      <w:r w:rsidRPr="000773AA">
        <w:t>1</w:t>
      </w:r>
      <w:r w:rsidRPr="000773AA">
        <w:t>）线圈转到图示位置</w:t>
      </w:r>
      <w:r w:rsidRPr="000773AA">
        <w:rPr>
          <w:rFonts w:hint="eastAsia"/>
        </w:rPr>
        <w:t>（线圈平面与磁场平行）时</w:t>
      </w:r>
      <w:r w:rsidRPr="000773AA">
        <w:t>，线圈中感应电流方向为</w:t>
      </w:r>
      <w:r w:rsidR="00832635" w:rsidRPr="000773AA">
        <w:rPr>
          <w:rFonts w:hint="eastAsia"/>
        </w:rPr>
        <w:t>__________</w:t>
      </w:r>
      <w:r w:rsidRPr="000773AA">
        <w:rPr>
          <w:rFonts w:hint="eastAsia"/>
        </w:rPr>
        <w:t>（选填“</w:t>
      </w:r>
      <w:r w:rsidRPr="000773AA">
        <w:rPr>
          <w:rFonts w:hint="eastAsia"/>
          <w:i/>
          <w:iCs/>
        </w:rPr>
        <w:t>abcda</w:t>
      </w:r>
      <w:r w:rsidRPr="000773AA">
        <w:rPr>
          <w:rFonts w:hint="eastAsia"/>
        </w:rPr>
        <w:t>”或“</w:t>
      </w:r>
      <w:r w:rsidRPr="000773AA">
        <w:rPr>
          <w:rFonts w:hint="eastAsia"/>
          <w:i/>
          <w:iCs/>
        </w:rPr>
        <w:t>adcba</w:t>
      </w:r>
      <w:r w:rsidRPr="000773AA">
        <w:rPr>
          <w:rFonts w:hint="eastAsia"/>
        </w:rPr>
        <w:t>”）</w:t>
      </w:r>
    </w:p>
    <w:p w14:paraId="613F140B" w14:textId="5383CEDC" w:rsidR="00EC7BCF" w:rsidRPr="000773AA" w:rsidRDefault="00EC7BCF" w:rsidP="00EC7BCF">
      <w:r w:rsidRPr="000773AA">
        <w:t>（</w:t>
      </w:r>
      <w:r w:rsidRPr="000773AA">
        <w:t>2</w:t>
      </w:r>
      <w:r w:rsidRPr="000773AA">
        <w:t>）此时，线圈中</w:t>
      </w:r>
      <w:r w:rsidRPr="000773AA">
        <w:rPr>
          <w:rFonts w:hint="eastAsia"/>
        </w:rPr>
        <w:t>（</w:t>
      </w:r>
      <w:r w:rsidRPr="000773AA">
        <w:rPr>
          <w:rFonts w:hint="eastAsia"/>
        </w:rPr>
        <w:t xml:space="preserve"> </w:t>
      </w:r>
      <w:r w:rsidRPr="000773AA">
        <w:t xml:space="preserve">   </w:t>
      </w:r>
      <w:r w:rsidRPr="000773AA">
        <w:rPr>
          <w:rFonts w:hint="eastAsia"/>
        </w:rPr>
        <w:t>）</w:t>
      </w:r>
    </w:p>
    <w:p w14:paraId="4BF0E361" w14:textId="77777777" w:rsidR="00EC7BCF" w:rsidRPr="000773AA" w:rsidRDefault="00EC7BCF" w:rsidP="00EC7BCF">
      <w:r w:rsidRPr="000773AA">
        <w:t>A</w:t>
      </w:r>
      <w:r w:rsidRPr="000773AA">
        <w:rPr>
          <w:rFonts w:hint="eastAsia"/>
        </w:rPr>
        <w:t>．</w:t>
      </w:r>
      <w:r w:rsidRPr="000773AA">
        <w:t>磁通量最大，</w:t>
      </w:r>
      <w:r w:rsidRPr="000773AA">
        <w:rPr>
          <w:rFonts w:hint="eastAsia"/>
        </w:rPr>
        <w:t>感应电动势</w:t>
      </w:r>
      <w:r w:rsidRPr="000773AA">
        <w:t>最小</w:t>
      </w:r>
    </w:p>
    <w:p w14:paraId="734FE3F7" w14:textId="77777777" w:rsidR="00EC7BCF" w:rsidRPr="000773AA" w:rsidRDefault="00EC7BCF" w:rsidP="00EC7BCF">
      <w:r w:rsidRPr="000773AA">
        <w:t>B</w:t>
      </w:r>
      <w:r w:rsidRPr="000773AA">
        <w:rPr>
          <w:rFonts w:hint="eastAsia"/>
        </w:rPr>
        <w:t>．</w:t>
      </w:r>
      <w:r w:rsidRPr="000773AA">
        <w:t>磁通量最大，</w:t>
      </w:r>
      <w:r w:rsidRPr="000773AA">
        <w:rPr>
          <w:rFonts w:hint="eastAsia"/>
        </w:rPr>
        <w:t>感应电动势</w:t>
      </w:r>
      <w:r w:rsidRPr="000773AA">
        <w:t>最</w:t>
      </w:r>
      <w:r w:rsidRPr="000773AA">
        <w:rPr>
          <w:rFonts w:hint="eastAsia"/>
        </w:rPr>
        <w:t>大</w:t>
      </w:r>
    </w:p>
    <w:p w14:paraId="5AE971DD" w14:textId="77777777" w:rsidR="00EC7BCF" w:rsidRPr="000773AA" w:rsidRDefault="00EC7BCF" w:rsidP="00EC7BCF">
      <w:r w:rsidRPr="000773AA">
        <w:t>C</w:t>
      </w:r>
      <w:r w:rsidRPr="000773AA">
        <w:rPr>
          <w:rFonts w:hint="eastAsia"/>
        </w:rPr>
        <w:t>．</w:t>
      </w:r>
      <w:r w:rsidRPr="000773AA">
        <w:t>磁通量最小，</w:t>
      </w:r>
      <w:r w:rsidRPr="000773AA">
        <w:rPr>
          <w:rFonts w:hint="eastAsia"/>
        </w:rPr>
        <w:t>感应电动势</w:t>
      </w:r>
      <w:r w:rsidRPr="000773AA">
        <w:t>最大</w:t>
      </w:r>
    </w:p>
    <w:p w14:paraId="48C2244B" w14:textId="77777777" w:rsidR="00EC7BCF" w:rsidRPr="000773AA" w:rsidRDefault="00EC7BCF" w:rsidP="00EC7BCF">
      <w:r w:rsidRPr="000773AA">
        <w:t>D</w:t>
      </w:r>
      <w:r w:rsidRPr="000773AA">
        <w:rPr>
          <w:rFonts w:hint="eastAsia"/>
        </w:rPr>
        <w:t>．</w:t>
      </w:r>
      <w:r w:rsidRPr="000773AA">
        <w:t>磁通量最小，</w:t>
      </w:r>
      <w:r w:rsidRPr="000773AA">
        <w:rPr>
          <w:rFonts w:hint="eastAsia"/>
        </w:rPr>
        <w:t>感应电动势</w:t>
      </w:r>
      <w:r w:rsidRPr="000773AA">
        <w:t>最</w:t>
      </w:r>
      <w:r w:rsidRPr="000773AA">
        <w:rPr>
          <w:rFonts w:hint="eastAsia"/>
        </w:rPr>
        <w:t>小</w:t>
      </w:r>
    </w:p>
    <w:p w14:paraId="5AF7387F" w14:textId="2021044F" w:rsidR="00EC7BCF" w:rsidRPr="000773AA" w:rsidRDefault="00EC7BCF" w:rsidP="00EC7BCF">
      <w:r w:rsidRPr="000773AA">
        <w:t>（</w:t>
      </w:r>
      <w:r w:rsidRPr="000773AA">
        <w:t>3</w:t>
      </w:r>
      <w:r w:rsidRPr="000773AA">
        <w:t>）线圈中交流电的最大值</w:t>
      </w:r>
      <w:r w:rsidR="00832635" w:rsidRPr="000773AA">
        <w:rPr>
          <w:rFonts w:hint="eastAsia"/>
          <w:i/>
          <w:iCs/>
        </w:rPr>
        <w:t>I</w:t>
      </w:r>
      <w:r w:rsidR="00832635" w:rsidRPr="000773AA">
        <w:rPr>
          <w:rFonts w:hint="eastAsia"/>
          <w:vertAlign w:val="subscript"/>
        </w:rPr>
        <w:t>m</w:t>
      </w:r>
      <w:r w:rsidR="00832635" w:rsidRPr="000773AA">
        <w:rPr>
          <w:rFonts w:hint="eastAsia"/>
        </w:rPr>
        <w:t xml:space="preserve"> =_______</w:t>
      </w:r>
      <w:r w:rsidRPr="000773AA">
        <w:t>，</w:t>
      </w:r>
      <w:r w:rsidRPr="000773AA">
        <w:rPr>
          <w:rFonts w:hint="eastAsia"/>
        </w:rPr>
        <w:t>在时间</w:t>
      </w:r>
      <w:r w:rsidRPr="000773AA">
        <w:rPr>
          <w:i/>
        </w:rPr>
        <w:t>t</w:t>
      </w:r>
      <w:r w:rsidRPr="000773AA">
        <w:t>内，线圈电阻上产生的热量</w:t>
      </w:r>
      <w:r w:rsidR="00832635" w:rsidRPr="000773AA">
        <w:rPr>
          <w:rFonts w:hint="eastAsia"/>
          <w:i/>
          <w:iCs/>
        </w:rPr>
        <w:t>Q</w:t>
      </w:r>
      <w:r w:rsidR="00832635" w:rsidRPr="000773AA">
        <w:rPr>
          <w:rFonts w:hint="eastAsia"/>
        </w:rPr>
        <w:t xml:space="preserve"> =_______</w:t>
      </w:r>
      <w:r w:rsidR="00832635" w:rsidRPr="000773AA">
        <w:rPr>
          <w:rFonts w:hint="eastAsia"/>
        </w:rPr>
        <w:t>。</w:t>
      </w:r>
    </w:p>
    <w:p w14:paraId="593F4583" w14:textId="77777777" w:rsidR="00EC7BCF" w:rsidRPr="000773AA" w:rsidRDefault="00EC7BCF" w:rsidP="00EC7BCF">
      <w:r w:rsidRPr="000773AA">
        <w:br w:type="page"/>
      </w:r>
    </w:p>
    <w:p w14:paraId="6B5AA993" w14:textId="77777777" w:rsidR="00EC7BCF" w:rsidRPr="000773AA" w:rsidRDefault="00EC7BCF" w:rsidP="006F307A">
      <w:pPr>
        <w:pStyle w:val="1"/>
      </w:pPr>
      <w:r w:rsidRPr="000773AA">
        <w:lastRenderedPageBreak/>
        <w:t>26</w:t>
      </w:r>
      <w:r w:rsidRPr="000773AA">
        <w:t>届崇明高三一模参考答案</w:t>
      </w:r>
    </w:p>
    <w:p w14:paraId="10285754" w14:textId="77777777" w:rsidR="00EC7BCF" w:rsidRPr="000773AA" w:rsidRDefault="00EC7BCF" w:rsidP="006F307A">
      <w:pPr>
        <w:ind w:firstLine="420"/>
      </w:pPr>
      <w:r w:rsidRPr="000773AA">
        <w:t>全卷单选题</w:t>
      </w:r>
      <w:r w:rsidRPr="000773AA">
        <w:t>3</w:t>
      </w:r>
      <w:r w:rsidRPr="000773AA">
        <w:t>分；多选题</w:t>
      </w:r>
      <w:r w:rsidRPr="000773AA">
        <w:t>3</w:t>
      </w:r>
      <w:r w:rsidRPr="000773AA">
        <w:t>分，部分答对得</w:t>
      </w:r>
      <w:r w:rsidRPr="000773AA">
        <w:t>2</w:t>
      </w:r>
      <w:r w:rsidRPr="000773AA">
        <w:t>分，有错选不得分。填空题每空</w:t>
      </w:r>
      <w:r w:rsidRPr="000773AA">
        <w:t>2</w:t>
      </w:r>
      <w:r w:rsidRPr="000773AA">
        <w:t>分，其中</w:t>
      </w:r>
      <w:r w:rsidRPr="000773AA">
        <w:t>12</w:t>
      </w:r>
      <w:r w:rsidRPr="000773AA">
        <w:t>（</w:t>
      </w:r>
      <w:r w:rsidRPr="000773AA">
        <w:t>2</w:t>
      </w:r>
      <w:r w:rsidRPr="000773AA">
        <w:t>）第一空</w:t>
      </w:r>
      <w:r w:rsidRPr="000773AA">
        <w:t>1</w:t>
      </w:r>
      <w:r w:rsidRPr="000773AA">
        <w:t>分。计算题按步得分。</w:t>
      </w:r>
    </w:p>
    <w:p w14:paraId="76AAECC8" w14:textId="6480F970" w:rsidR="00EC7BCF" w:rsidRPr="000773AA" w:rsidRDefault="006F307A" w:rsidP="006F307A">
      <w:pPr>
        <w:pStyle w:val="2"/>
      </w:pPr>
      <w:r w:rsidRPr="000773AA">
        <w:rPr>
          <w:rFonts w:hint="eastAsia"/>
        </w:rPr>
        <w:t>一、</w:t>
      </w:r>
      <w:r w:rsidR="00EC7BCF" w:rsidRPr="000773AA">
        <w:t>传感器（</w:t>
      </w:r>
      <w:r w:rsidR="00EC7BCF" w:rsidRPr="000773AA">
        <w:t>16</w:t>
      </w:r>
      <w:r w:rsidR="00EC7BCF" w:rsidRPr="000773AA">
        <w:t>分）</w:t>
      </w:r>
    </w:p>
    <w:p w14:paraId="2CAA179C" w14:textId="35303C4D" w:rsidR="006F307A" w:rsidRPr="000773AA" w:rsidRDefault="00EC7BCF" w:rsidP="00EC7BCF">
      <w:r w:rsidRPr="000773AA">
        <w:t>1</w:t>
      </w:r>
      <w:r w:rsidR="006F307A" w:rsidRPr="000773AA">
        <w:rPr>
          <w:rFonts w:hint="eastAsia"/>
        </w:rPr>
        <w:t>．</w:t>
      </w:r>
      <w:r w:rsidRPr="000773AA">
        <w:t>（</w:t>
      </w:r>
      <w:r w:rsidRPr="000773AA">
        <w:t>1</w:t>
      </w:r>
      <w:r w:rsidRPr="000773AA">
        <w:t>）变长</w:t>
      </w:r>
      <w:r w:rsidR="006F307A" w:rsidRPr="000773AA">
        <w:tab/>
      </w:r>
      <w:r w:rsidR="006F307A" w:rsidRPr="000773AA">
        <w:tab/>
      </w:r>
      <w:r w:rsidRPr="000773AA">
        <w:t>（</w:t>
      </w:r>
      <w:r w:rsidRPr="000773AA">
        <w:t>2</w:t>
      </w:r>
      <w:r w:rsidRPr="000773AA">
        <w:t>）</w:t>
      </w:r>
      <w:r w:rsidRPr="000773AA">
        <w:t>B</w:t>
      </w:r>
    </w:p>
    <w:p w14:paraId="164AA880" w14:textId="631D38B7" w:rsidR="00EC7BCF" w:rsidRPr="000773AA" w:rsidRDefault="00EC7BCF" w:rsidP="00EC7BCF">
      <w:r w:rsidRPr="000773AA">
        <w:t>2</w:t>
      </w:r>
      <w:r w:rsidR="006F307A" w:rsidRPr="000773AA">
        <w:rPr>
          <w:rFonts w:hint="eastAsia"/>
        </w:rPr>
        <w:t>．</w:t>
      </w:r>
      <w:r w:rsidRPr="000773AA">
        <w:t>红外线；</w:t>
      </w:r>
      <w:r w:rsidR="006F307A" w:rsidRPr="000773AA">
        <w:rPr>
          <w:rFonts w:ascii="Book Antiqua" w:hAnsi="Book Antiqua"/>
          <w:i/>
          <w:iCs/>
        </w:rPr>
        <w:t>v</w:t>
      </w:r>
      <w:r w:rsidR="006F307A" w:rsidRPr="000773AA">
        <w:rPr>
          <w:rFonts w:hint="eastAsia"/>
        </w:rPr>
        <w:t>(</w:t>
      </w:r>
      <w:r w:rsidR="006F307A" w:rsidRPr="000773AA">
        <w:rPr>
          <w:rFonts w:hint="eastAsia"/>
          <w:i/>
          <w:iCs/>
        </w:rPr>
        <w:t>t</w:t>
      </w:r>
      <w:r w:rsidR="006F307A" w:rsidRPr="000773AA">
        <w:rPr>
          <w:rFonts w:hint="eastAsia"/>
          <w:vertAlign w:val="subscript"/>
        </w:rPr>
        <w:t>2</w:t>
      </w:r>
      <w:r w:rsidR="006F307A" w:rsidRPr="000773AA">
        <w:rPr>
          <w:rFonts w:hint="eastAsia"/>
        </w:rPr>
        <w:t xml:space="preserve"> </w:t>
      </w:r>
      <w:r w:rsidR="006F307A" w:rsidRPr="000773AA">
        <w:t>–</w:t>
      </w:r>
      <w:r w:rsidR="006F307A" w:rsidRPr="000773AA">
        <w:rPr>
          <w:rFonts w:hint="eastAsia"/>
        </w:rPr>
        <w:t xml:space="preserve"> </w:t>
      </w:r>
      <w:r w:rsidR="006F307A" w:rsidRPr="000773AA">
        <w:rPr>
          <w:rFonts w:hint="eastAsia"/>
          <w:i/>
          <w:iCs/>
        </w:rPr>
        <w:t>t</w:t>
      </w:r>
      <w:r w:rsidR="006F307A" w:rsidRPr="000773AA">
        <w:rPr>
          <w:rFonts w:hint="eastAsia"/>
          <w:vertAlign w:val="subscript"/>
        </w:rPr>
        <w:t>1</w:t>
      </w:r>
      <w:r w:rsidR="006F307A" w:rsidRPr="000773AA">
        <w:rPr>
          <w:rFonts w:hint="eastAsia"/>
        </w:rPr>
        <w:t>)</w:t>
      </w:r>
    </w:p>
    <w:p w14:paraId="492EE315" w14:textId="3CE014BE" w:rsidR="00EC7BCF" w:rsidRPr="000773AA" w:rsidRDefault="00EC7BCF" w:rsidP="00EC7BCF">
      <w:r w:rsidRPr="000773AA">
        <w:t>3</w:t>
      </w:r>
      <w:r w:rsidR="006F307A" w:rsidRPr="000773AA">
        <w:rPr>
          <w:rFonts w:hint="eastAsia"/>
        </w:rPr>
        <w:t>．</w:t>
      </w:r>
      <w:r w:rsidRPr="000773AA">
        <w:t>（</w:t>
      </w:r>
      <w:r w:rsidRPr="000773AA">
        <w:t>1</w:t>
      </w:r>
      <w:r w:rsidRPr="000773AA">
        <w:t>）</w:t>
      </w:r>
      <w:r w:rsidR="006F307A" w:rsidRPr="000773AA">
        <w:fldChar w:fldCharType="begin"/>
      </w:r>
      <w:r w:rsidR="006F307A" w:rsidRPr="000773AA">
        <w:instrText xml:space="preserve"> </w:instrText>
      </w:r>
      <w:r w:rsidR="006F307A" w:rsidRPr="000773AA">
        <w:rPr>
          <w:rFonts w:hint="eastAsia"/>
        </w:rPr>
        <w:instrText>EQ \F(cos</w:instrText>
      </w:r>
      <w:r w:rsidR="006F307A" w:rsidRPr="000773AA">
        <w:rPr>
          <w:i/>
          <w:iCs/>
        </w:rPr>
        <w:instrText>α</w:instrText>
      </w:r>
      <w:r w:rsidR="006F307A" w:rsidRPr="000773AA">
        <w:rPr>
          <w:rFonts w:hint="eastAsia"/>
        </w:rPr>
        <w:instrText>,cos</w:instrText>
      </w:r>
      <w:r w:rsidR="006F307A" w:rsidRPr="000773AA">
        <w:rPr>
          <w:i/>
          <w:iCs/>
        </w:rPr>
        <w:instrText>θ</w:instrText>
      </w:r>
      <w:r w:rsidR="006F307A" w:rsidRPr="000773AA">
        <w:rPr>
          <w:rFonts w:hint="eastAsia"/>
        </w:rPr>
        <w:instrText>)</w:instrText>
      </w:r>
      <w:r w:rsidR="006F307A" w:rsidRPr="000773AA">
        <w:instrText xml:space="preserve"> </w:instrText>
      </w:r>
      <w:r w:rsidR="006F307A" w:rsidRPr="000773AA">
        <w:fldChar w:fldCharType="separate"/>
      </w:r>
      <w:r w:rsidR="006F307A" w:rsidRPr="000773AA">
        <w:fldChar w:fldCharType="end"/>
      </w:r>
      <w:r w:rsidRPr="000773AA">
        <w:t>（或</w:t>
      </w:r>
      <w:r w:rsidR="006F307A" w:rsidRPr="000773AA">
        <w:fldChar w:fldCharType="begin"/>
      </w:r>
      <w:r w:rsidR="006F307A" w:rsidRPr="000773AA">
        <w:instrText xml:space="preserve"> </w:instrText>
      </w:r>
      <w:r w:rsidR="006F307A" w:rsidRPr="000773AA">
        <w:rPr>
          <w:rFonts w:hint="eastAsia"/>
        </w:rPr>
        <w:instrText>EQ \F(sin\b\bc(\F(</w:instrText>
      </w:r>
      <w:r w:rsidR="006F307A" w:rsidRPr="000773AA">
        <w:instrText>π</w:instrText>
      </w:r>
      <w:r w:rsidR="006F307A" w:rsidRPr="000773AA">
        <w:rPr>
          <w:rFonts w:hint="eastAsia"/>
        </w:rPr>
        <w:instrText xml:space="preserve">,2) </w:instrText>
      </w:r>
      <w:r w:rsidR="006F307A" w:rsidRPr="000773AA">
        <w:instrText>−</w:instrText>
      </w:r>
      <w:r w:rsidR="006F307A" w:rsidRPr="000773AA">
        <w:rPr>
          <w:rFonts w:hint="eastAsia"/>
        </w:rPr>
        <w:instrText xml:space="preserve"> </w:instrText>
      </w:r>
      <w:r w:rsidR="006F307A" w:rsidRPr="000773AA">
        <w:rPr>
          <w:i/>
          <w:iCs/>
        </w:rPr>
        <w:instrText>α</w:instrText>
      </w:r>
      <w:r w:rsidR="006F307A" w:rsidRPr="000773AA">
        <w:rPr>
          <w:rFonts w:hint="eastAsia"/>
        </w:rPr>
        <w:instrText>), sin\b\bc(\F(</w:instrText>
      </w:r>
      <w:r w:rsidR="006F307A" w:rsidRPr="000773AA">
        <w:instrText>π</w:instrText>
      </w:r>
      <w:r w:rsidR="006F307A" w:rsidRPr="000773AA">
        <w:rPr>
          <w:rFonts w:hint="eastAsia"/>
        </w:rPr>
        <w:instrText xml:space="preserve">,2) </w:instrText>
      </w:r>
      <w:r w:rsidR="006F307A" w:rsidRPr="000773AA">
        <w:instrText>−</w:instrText>
      </w:r>
      <w:r w:rsidR="006F307A" w:rsidRPr="000773AA">
        <w:rPr>
          <w:rFonts w:hint="eastAsia"/>
        </w:rPr>
        <w:instrText xml:space="preserve"> </w:instrText>
      </w:r>
      <w:r w:rsidR="006F307A" w:rsidRPr="000773AA">
        <w:rPr>
          <w:i/>
          <w:iCs/>
        </w:rPr>
        <w:instrText>θ</w:instrText>
      </w:r>
      <w:r w:rsidR="006F307A" w:rsidRPr="000773AA">
        <w:rPr>
          <w:rFonts w:hint="eastAsia"/>
        </w:rPr>
        <w:instrText>))</w:instrText>
      </w:r>
      <w:r w:rsidR="006F307A" w:rsidRPr="000773AA">
        <w:instrText xml:space="preserve"> </w:instrText>
      </w:r>
      <w:r w:rsidR="006F307A" w:rsidRPr="000773AA">
        <w:fldChar w:fldCharType="separate"/>
      </w:r>
      <w:r w:rsidR="006F307A" w:rsidRPr="000773AA">
        <w:fldChar w:fldCharType="end"/>
      </w:r>
      <w:r w:rsidRPr="000773AA">
        <w:t>）；不能</w:t>
      </w:r>
      <w:r w:rsidR="006F307A" w:rsidRPr="000773AA">
        <w:tab/>
      </w:r>
      <w:r w:rsidR="006F307A" w:rsidRPr="000773AA">
        <w:tab/>
      </w:r>
      <w:r w:rsidRPr="000773AA">
        <w:t>（</w:t>
      </w:r>
      <w:r w:rsidRPr="000773AA">
        <w:t>2</w:t>
      </w:r>
      <w:r w:rsidRPr="000773AA">
        <w:t>）</w:t>
      </w:r>
      <w:r w:rsidRPr="000773AA">
        <w:t>C</w:t>
      </w:r>
    </w:p>
    <w:p w14:paraId="409FC639" w14:textId="43E3DDE3" w:rsidR="00EC7BCF" w:rsidRPr="000773AA" w:rsidRDefault="00EC7BCF" w:rsidP="006F307A">
      <w:pPr>
        <w:pStyle w:val="2"/>
      </w:pPr>
      <w:r w:rsidRPr="000773AA">
        <w:t>二、振动的研究（</w:t>
      </w:r>
      <w:r w:rsidRPr="000773AA">
        <w:t>9</w:t>
      </w:r>
      <w:r w:rsidRPr="000773AA">
        <w:t>分）</w:t>
      </w:r>
    </w:p>
    <w:p w14:paraId="3FE8572E" w14:textId="77777777" w:rsidR="006F307A" w:rsidRPr="000773AA" w:rsidRDefault="00EC7BCF" w:rsidP="00EC7BCF">
      <w:r w:rsidRPr="000773AA">
        <w:t>4</w:t>
      </w:r>
      <w:r w:rsidR="006F307A" w:rsidRPr="000773AA">
        <w:rPr>
          <w:rFonts w:hint="eastAsia"/>
        </w:rPr>
        <w:t>．</w:t>
      </w:r>
      <w:r w:rsidRPr="000773AA">
        <w:t>B</w:t>
      </w:r>
    </w:p>
    <w:p w14:paraId="4C844AD4" w14:textId="7DF86A17" w:rsidR="00EC7BCF" w:rsidRPr="000773AA" w:rsidRDefault="00EC7BCF" w:rsidP="00EC7BCF">
      <w:r w:rsidRPr="000773AA">
        <w:t>5</w:t>
      </w:r>
      <w:r w:rsidR="006F307A" w:rsidRPr="000773AA">
        <w:rPr>
          <w:rFonts w:hint="eastAsia"/>
        </w:rPr>
        <w:t>．（</w:t>
      </w:r>
      <w:r w:rsidR="006F307A" w:rsidRPr="000773AA">
        <w:rPr>
          <w:rFonts w:hint="eastAsia"/>
        </w:rPr>
        <w:t>1</w:t>
      </w:r>
      <w:r w:rsidR="006F307A" w:rsidRPr="000773AA">
        <w:rPr>
          <w:rFonts w:hint="eastAsia"/>
        </w:rPr>
        <w:t>）</w:t>
      </w:r>
      <w:r w:rsidRPr="000773AA">
        <w:t>A</w:t>
      </w:r>
      <w:r w:rsidR="006F307A" w:rsidRPr="000773AA">
        <w:tab/>
      </w:r>
      <w:r w:rsidR="006F307A" w:rsidRPr="000773AA">
        <w:tab/>
      </w:r>
      <w:r w:rsidRPr="000773AA">
        <w:t>（</w:t>
      </w:r>
      <w:r w:rsidRPr="000773AA">
        <w:t>2</w:t>
      </w:r>
      <w:r w:rsidRPr="000773AA">
        <w:t>）</w:t>
      </w:r>
      <w:r w:rsidRPr="000773AA">
        <w:t>C</w:t>
      </w:r>
    </w:p>
    <w:p w14:paraId="0A3783DB" w14:textId="294982A5" w:rsidR="00EC7BCF" w:rsidRPr="000773AA" w:rsidRDefault="00EC7BCF" w:rsidP="00EC7BCF">
      <w:pPr>
        <w:rPr>
          <w:bCs/>
        </w:rPr>
      </w:pPr>
    </w:p>
    <w:p w14:paraId="0ECA1E10" w14:textId="77777777" w:rsidR="00EC7BCF" w:rsidRPr="000773AA" w:rsidRDefault="00EC7BCF" w:rsidP="006F307A">
      <w:pPr>
        <w:pStyle w:val="2"/>
      </w:pPr>
      <w:r w:rsidRPr="000773AA">
        <w:t>三、力学研究（</w:t>
      </w:r>
      <w:r w:rsidRPr="000773AA">
        <w:t>17</w:t>
      </w:r>
      <w:r w:rsidRPr="000773AA">
        <w:t>分）</w:t>
      </w:r>
    </w:p>
    <w:p w14:paraId="4E8CFAC7" w14:textId="77777777" w:rsidR="006F307A" w:rsidRPr="000773AA" w:rsidRDefault="00EC7BCF" w:rsidP="006F307A">
      <w:r w:rsidRPr="000773AA">
        <w:t>6</w:t>
      </w:r>
      <w:r w:rsidR="006F307A" w:rsidRPr="000773AA">
        <w:rPr>
          <w:rFonts w:hint="eastAsia"/>
        </w:rPr>
        <w:t>．</w:t>
      </w:r>
      <w:r w:rsidRPr="000773AA">
        <w:t>弹性势；</w:t>
      </w:r>
      <w:r w:rsidRPr="003B5768">
        <w:rPr>
          <w:i/>
          <w:iCs/>
        </w:rPr>
        <w:t>AB</w:t>
      </w:r>
      <w:r w:rsidRPr="000773AA">
        <w:t>轨道粗糙，小球克服摩擦力做功（或</w:t>
      </w:r>
      <w:r w:rsidRPr="003B5768">
        <w:rPr>
          <w:i/>
          <w:iCs/>
        </w:rPr>
        <w:t>AB</w:t>
      </w:r>
      <w:r w:rsidRPr="000773AA">
        <w:t>轨道斜向右上）（只要答对一种可能就可得分）</w:t>
      </w:r>
    </w:p>
    <w:p w14:paraId="019C175C" w14:textId="77777777" w:rsidR="006F307A" w:rsidRPr="000773AA" w:rsidRDefault="00EC7BCF" w:rsidP="006F307A">
      <w:r w:rsidRPr="000773AA">
        <w:t>7</w:t>
      </w:r>
      <w:r w:rsidR="006F307A" w:rsidRPr="000773AA">
        <w:rPr>
          <w:rFonts w:hint="eastAsia"/>
        </w:rPr>
        <w:t>．</w:t>
      </w:r>
      <w:r w:rsidRPr="000773AA">
        <w:t>AC</w:t>
      </w:r>
    </w:p>
    <w:p w14:paraId="625B5FFD" w14:textId="22B1006C" w:rsidR="00EC7BCF" w:rsidRPr="000773AA" w:rsidRDefault="00EC7BCF" w:rsidP="006F307A">
      <w:r w:rsidRPr="000773AA">
        <w:t>8</w:t>
      </w:r>
      <w:r w:rsidR="006F307A" w:rsidRPr="000773AA">
        <w:rPr>
          <w:rFonts w:hint="eastAsia"/>
        </w:rPr>
        <w:t>．</w:t>
      </w:r>
      <w:r w:rsidRPr="000773AA">
        <w:t>D</w:t>
      </w:r>
    </w:p>
    <w:p w14:paraId="667E4540" w14:textId="7225B23A" w:rsidR="00EC7BCF" w:rsidRPr="000773AA" w:rsidRDefault="00EC7BCF" w:rsidP="00EC7BCF">
      <w:r w:rsidRPr="000773AA">
        <w:t>9</w:t>
      </w:r>
      <w:r w:rsidR="006F307A" w:rsidRPr="000773AA">
        <w:rPr>
          <w:rFonts w:hint="eastAsia"/>
        </w:rPr>
        <w:t>．</w:t>
      </w:r>
      <w:r w:rsidRPr="000773AA">
        <w:t>（</w:t>
      </w:r>
      <w:r w:rsidRPr="000773AA">
        <w:t>1</w:t>
      </w:r>
      <w:r w:rsidRPr="000773AA">
        <w:t>）（共</w:t>
      </w:r>
      <w:r w:rsidRPr="000773AA">
        <w:t>3</w:t>
      </w:r>
      <w:r w:rsidRPr="000773AA">
        <w:t>分）</w:t>
      </w:r>
      <w:r w:rsidR="006F307A" w:rsidRPr="000773AA">
        <w:rPr>
          <w:rFonts w:hint="eastAsia"/>
          <w:i/>
          <w:iCs/>
        </w:rPr>
        <w:t>h</w:t>
      </w:r>
      <w:r w:rsidR="006F307A" w:rsidRPr="000773AA">
        <w:rPr>
          <w:rFonts w:hint="eastAsia"/>
        </w:rPr>
        <w:t xml:space="preserve"> = 2</w:t>
      </w:r>
      <w:r w:rsidR="006F307A" w:rsidRPr="000773AA">
        <w:rPr>
          <w:rFonts w:hint="eastAsia"/>
          <w:i/>
          <w:iCs/>
        </w:rPr>
        <w:t>R</w:t>
      </w:r>
      <w:r w:rsidR="006F307A" w:rsidRPr="000773AA">
        <w:rPr>
          <w:rFonts w:hint="eastAsia"/>
        </w:rPr>
        <w:t xml:space="preserve"> = </w:t>
      </w:r>
      <w:r w:rsidR="006F307A" w:rsidRPr="000773AA">
        <w:fldChar w:fldCharType="begin"/>
      </w:r>
      <w:r w:rsidR="006F307A" w:rsidRPr="000773AA">
        <w:instrText xml:space="preserve"> </w:instrText>
      </w:r>
      <w:r w:rsidR="006F307A" w:rsidRPr="000773AA">
        <w:rPr>
          <w:rFonts w:hint="eastAsia"/>
        </w:rPr>
        <w:instrText>EQ \F(1,2)</w:instrText>
      </w:r>
      <w:r w:rsidR="006F307A" w:rsidRPr="000773AA">
        <w:instrText xml:space="preserve"> </w:instrText>
      </w:r>
      <w:r w:rsidR="006F307A" w:rsidRPr="000773AA">
        <w:fldChar w:fldCharType="separate"/>
      </w:r>
      <w:r w:rsidR="006F307A" w:rsidRPr="000773AA">
        <w:fldChar w:fldCharType="end"/>
      </w:r>
      <w:r w:rsidR="006F307A" w:rsidRPr="000773AA">
        <w:rPr>
          <w:rFonts w:hint="eastAsia"/>
          <w:i/>
          <w:iCs/>
        </w:rPr>
        <w:t>gt</w:t>
      </w:r>
      <w:r w:rsidR="006F307A" w:rsidRPr="000773AA">
        <w:rPr>
          <w:rFonts w:hint="eastAsia"/>
          <w:vertAlign w:val="superscript"/>
        </w:rPr>
        <w:t>2</w:t>
      </w:r>
      <w:r w:rsidR="006F307A" w:rsidRPr="000773AA">
        <w:rPr>
          <w:rFonts w:hint="eastAsia"/>
        </w:rPr>
        <w:t>，</w:t>
      </w:r>
      <w:r w:rsidR="006F307A" w:rsidRPr="000773AA">
        <w:rPr>
          <w:rFonts w:hint="eastAsia"/>
          <w:i/>
          <w:iCs/>
        </w:rPr>
        <w:t>t</w:t>
      </w:r>
      <w:r w:rsidR="006F307A" w:rsidRPr="000773AA">
        <w:rPr>
          <w:rFonts w:hint="eastAsia"/>
        </w:rPr>
        <w:t xml:space="preserve"> = </w:t>
      </w:r>
      <w:r w:rsidR="006F307A" w:rsidRPr="000773AA">
        <w:fldChar w:fldCharType="begin"/>
      </w:r>
      <w:r w:rsidR="006F307A" w:rsidRPr="000773AA">
        <w:instrText xml:space="preserve"> </w:instrText>
      </w:r>
      <w:r w:rsidR="006F307A" w:rsidRPr="000773AA">
        <w:rPr>
          <w:rFonts w:hint="eastAsia"/>
        </w:rPr>
        <w:instrText>EQ \R(\F(4</w:instrText>
      </w:r>
      <w:r w:rsidR="006F307A" w:rsidRPr="000773AA">
        <w:rPr>
          <w:rFonts w:hint="eastAsia"/>
          <w:i/>
          <w:iCs/>
        </w:rPr>
        <w:instrText>R</w:instrText>
      </w:r>
      <w:r w:rsidR="006F307A" w:rsidRPr="000773AA">
        <w:rPr>
          <w:rFonts w:hint="eastAsia"/>
        </w:rPr>
        <w:instrText>,</w:instrText>
      </w:r>
      <w:r w:rsidR="006F307A" w:rsidRPr="000773AA">
        <w:rPr>
          <w:rFonts w:hint="eastAsia"/>
          <w:i/>
          <w:iCs/>
        </w:rPr>
        <w:instrText>g</w:instrText>
      </w:r>
      <w:r w:rsidR="006F307A" w:rsidRPr="000773AA">
        <w:rPr>
          <w:rFonts w:hint="eastAsia"/>
        </w:rPr>
        <w:instrText>))</w:instrText>
      </w:r>
      <w:r w:rsidR="006F307A" w:rsidRPr="000773AA">
        <w:instrText xml:space="preserve"> </w:instrText>
      </w:r>
      <w:r w:rsidR="006F307A" w:rsidRPr="000773AA">
        <w:fldChar w:fldCharType="separate"/>
      </w:r>
      <w:r w:rsidR="006F307A" w:rsidRPr="000773AA">
        <w:fldChar w:fldCharType="end"/>
      </w:r>
      <w:r w:rsidR="006F307A" w:rsidRPr="000773AA">
        <w:tab/>
      </w:r>
      <w:r w:rsidR="006F307A" w:rsidRPr="000773AA">
        <w:tab/>
      </w:r>
      <w:r w:rsidRPr="000773AA">
        <w:t>（</w:t>
      </w:r>
      <w:r w:rsidRPr="000773AA">
        <w:t>1</w:t>
      </w:r>
      <w:r w:rsidRPr="000773AA">
        <w:t>分）</w:t>
      </w:r>
    </w:p>
    <w:p w14:paraId="15338803" w14:textId="20DBC7A0" w:rsidR="00EC7BCF" w:rsidRPr="000773AA" w:rsidRDefault="006F307A" w:rsidP="006E4049">
      <w:r w:rsidRPr="000773AA">
        <w:rPr>
          <w:i/>
          <w:iCs/>
        </w:rPr>
        <w:t>s</w:t>
      </w:r>
      <w:r w:rsidRPr="000773AA">
        <w:rPr>
          <w:rFonts w:hint="eastAsia"/>
        </w:rPr>
        <w:t xml:space="preserve"> = </w:t>
      </w:r>
      <w:r w:rsidRPr="000773AA">
        <w:rPr>
          <w:rFonts w:ascii="Book Antiqua" w:hAnsi="Book Antiqua"/>
          <w:i/>
          <w:iCs/>
        </w:rPr>
        <w:t>v</w:t>
      </w:r>
      <w:r w:rsidRPr="000773AA">
        <w:rPr>
          <w:rFonts w:hint="eastAsia"/>
          <w:vertAlign w:val="subscript"/>
        </w:rPr>
        <w:t>D</w:t>
      </w:r>
      <w:r w:rsidRPr="000773AA">
        <w:rPr>
          <w:rFonts w:hint="eastAsia"/>
          <w:i/>
          <w:iCs/>
        </w:rPr>
        <w:t>t</w:t>
      </w:r>
      <w:r w:rsidRPr="000773AA">
        <w:rPr>
          <w:rFonts w:hint="eastAsia"/>
        </w:rPr>
        <w:t xml:space="preserve"> = </w:t>
      </w:r>
      <w:r w:rsidRPr="000773AA">
        <w:rPr>
          <w:rFonts w:ascii="Book Antiqua" w:hAnsi="Book Antiqua"/>
          <w:i/>
          <w:iCs/>
        </w:rPr>
        <w:t>v</w:t>
      </w:r>
      <w:r w:rsidRPr="000773AA">
        <w:rPr>
          <w:rFonts w:hint="eastAsia"/>
          <w:vertAlign w:val="subscript"/>
        </w:rPr>
        <w:t>D</w:t>
      </w:r>
      <w:r w:rsidRPr="000773AA">
        <w:fldChar w:fldCharType="begin"/>
      </w:r>
      <w:r w:rsidRPr="000773AA">
        <w:instrText xml:space="preserve"> </w:instrText>
      </w:r>
      <w:r w:rsidRPr="000773AA">
        <w:rPr>
          <w:rFonts w:hint="eastAsia"/>
        </w:rPr>
        <w:instrText>EQ \R(\F(4</w:instrText>
      </w:r>
      <w:r w:rsidRPr="000773AA">
        <w:rPr>
          <w:rFonts w:hint="eastAsia"/>
          <w:i/>
          <w:iCs/>
        </w:rPr>
        <w:instrText>R</w:instrText>
      </w:r>
      <w:r w:rsidRPr="000773AA">
        <w:rPr>
          <w:rFonts w:hint="eastAsia"/>
        </w:rPr>
        <w:instrText>,</w:instrText>
      </w:r>
      <w:r w:rsidRPr="000773AA">
        <w:rPr>
          <w:rFonts w:hint="eastAsia"/>
          <w:i/>
          <w:iCs/>
        </w:rPr>
        <w:instrText>g</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3</w:t>
      </w:r>
      <w:r w:rsidRPr="000773AA">
        <w:rPr>
          <w:rFonts w:asciiTheme="majorBidi" w:hAnsiTheme="majorBidi" w:cstheme="majorBidi"/>
        </w:rPr>
        <w:t>×</w:t>
      </w:r>
      <w:r w:rsidRPr="000773AA">
        <w:fldChar w:fldCharType="begin"/>
      </w:r>
      <w:r w:rsidRPr="000773AA">
        <w:instrText xml:space="preserve"> </w:instrText>
      </w:r>
      <w:r w:rsidRPr="000773AA">
        <w:rPr>
          <w:rFonts w:hint="eastAsia"/>
        </w:rPr>
        <w:instrText>EQ \R(\F(4</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10))</w:instrText>
      </w:r>
      <w:r w:rsidRPr="000773AA">
        <w:instrText xml:space="preserve"> </w:instrText>
      </w:r>
      <w:r w:rsidRPr="000773AA">
        <w:fldChar w:fldCharType="separate"/>
      </w:r>
      <w:r w:rsidRPr="000773AA">
        <w:fldChar w:fldCharType="end"/>
      </w:r>
      <w:r w:rsidRPr="000773AA">
        <w:rPr>
          <w:rFonts w:hint="eastAsia"/>
        </w:rPr>
        <w:t>m = 1.2 m</w:t>
      </w:r>
      <w:r w:rsidR="006E4049" w:rsidRPr="000773AA">
        <w:tab/>
      </w:r>
      <w:r w:rsidR="006E4049" w:rsidRPr="000773AA">
        <w:tab/>
      </w:r>
      <w:r w:rsidR="006E4049" w:rsidRPr="000773AA">
        <w:tab/>
      </w:r>
      <w:r w:rsidR="00EC7BCF" w:rsidRPr="000773AA">
        <w:t>（公式</w:t>
      </w:r>
      <w:r w:rsidR="00EC7BCF" w:rsidRPr="000773AA">
        <w:t>1</w:t>
      </w:r>
      <w:r w:rsidR="00EC7BCF" w:rsidRPr="000773AA">
        <w:t>分，结论</w:t>
      </w:r>
      <w:r w:rsidR="00EC7BCF" w:rsidRPr="000773AA">
        <w:t>1</w:t>
      </w:r>
      <w:r w:rsidR="00EC7BCF" w:rsidRPr="000773AA">
        <w:t>分）</w:t>
      </w:r>
    </w:p>
    <w:p w14:paraId="56EDE2CE" w14:textId="7F22DD76" w:rsidR="006E4049" w:rsidRPr="000773AA" w:rsidRDefault="006F307A" w:rsidP="00EC7BCF">
      <w:r w:rsidRPr="000773AA">
        <w:rPr>
          <w:rFonts w:hint="eastAsia"/>
        </w:rPr>
        <w:t>（</w:t>
      </w:r>
      <w:r w:rsidRPr="000773AA">
        <w:rPr>
          <w:rFonts w:hint="eastAsia"/>
        </w:rPr>
        <w:t>2</w:t>
      </w:r>
      <w:r w:rsidRPr="000773AA">
        <w:rPr>
          <w:rFonts w:hint="eastAsia"/>
        </w:rPr>
        <w:t>）</w:t>
      </w:r>
      <w:r w:rsidR="00EC7BCF" w:rsidRPr="000773AA">
        <w:t>（共</w:t>
      </w:r>
      <w:r w:rsidR="00EC7BCF" w:rsidRPr="000773AA">
        <w:t>4</w:t>
      </w:r>
      <w:r w:rsidR="00EC7BCF" w:rsidRPr="000773AA">
        <w:t>分）对于</w:t>
      </w:r>
      <w:r w:rsidR="00EC7BCF" w:rsidRPr="000773AA">
        <w:t>D</w:t>
      </w:r>
      <w:r w:rsidR="00EC7BCF" w:rsidRPr="000773AA">
        <w:t>点，</w:t>
      </w:r>
      <w:r w:rsidR="006E4049" w:rsidRPr="000773AA">
        <w:rPr>
          <w:rFonts w:hint="eastAsia"/>
          <w:i/>
          <w:iCs/>
        </w:rPr>
        <w:t>mg</w:t>
      </w:r>
      <w:r w:rsidR="006E4049" w:rsidRPr="000773AA">
        <w:rPr>
          <w:rFonts w:hint="eastAsia"/>
        </w:rPr>
        <w:t xml:space="preserve"> = </w:t>
      </w:r>
      <w:r w:rsidR="006E4049" w:rsidRPr="000773AA">
        <w:rPr>
          <w:rFonts w:hint="eastAsia"/>
          <w:i/>
          <w:iCs/>
        </w:rPr>
        <w:t>m</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ascii="Book Antiqua" w:hAnsi="Book Antiqua"/>
          <w:i/>
          <w:iCs/>
        </w:rPr>
        <w:instrText>v</w:instrText>
      </w:r>
      <w:r w:rsidR="006E4049" w:rsidRPr="000773AA">
        <w:rPr>
          <w:rFonts w:hint="eastAsia"/>
          <w:vertAlign w:val="subscript"/>
        </w:rPr>
        <w:instrText>D</w:instrText>
      </w:r>
      <w:r w:rsidR="006E4049" w:rsidRPr="000773AA">
        <w:rPr>
          <w:rFonts w:hint="eastAsia"/>
          <w:vertAlign w:val="superscript"/>
        </w:rPr>
        <w:instrText>2</w:instrText>
      </w:r>
      <w:r w:rsidR="006E4049" w:rsidRPr="000773AA">
        <w:rPr>
          <w:rFonts w:hint="eastAsia"/>
        </w:rPr>
        <w:instrText>,</w:instrText>
      </w:r>
      <w:r w:rsidR="006E4049" w:rsidRPr="000773AA">
        <w:rPr>
          <w:rFonts w:hint="eastAsia"/>
          <w:i/>
          <w:iCs/>
        </w:rPr>
        <w:instrText>R</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p>
    <w:p w14:paraId="0C34594C" w14:textId="52BBED19" w:rsidR="00EC7BCF" w:rsidRPr="000773AA" w:rsidRDefault="006E4049" w:rsidP="006E4049">
      <w:r w:rsidRPr="000773AA">
        <w:rPr>
          <w:rFonts w:ascii="Book Antiqua" w:hAnsi="Book Antiqua"/>
          <w:i/>
          <w:iCs/>
        </w:rPr>
        <w:t>v</w:t>
      </w:r>
      <w:r w:rsidRPr="000773AA">
        <w:rPr>
          <w:rFonts w:hint="eastAsia"/>
          <w:vertAlign w:val="subscript"/>
        </w:rPr>
        <w:t>D</w:t>
      </w:r>
      <w:r w:rsidRPr="000773AA">
        <w:rPr>
          <w:rFonts w:hint="eastAsia"/>
        </w:rPr>
        <w:t xml:space="preserve"> = </w:t>
      </w:r>
      <w:r w:rsidRPr="000773AA">
        <w:fldChar w:fldCharType="begin"/>
      </w:r>
      <w:r w:rsidRPr="000773AA">
        <w:instrText xml:space="preserve"> </w:instrText>
      </w:r>
      <w:r w:rsidRPr="000773AA">
        <w:rPr>
          <w:rFonts w:hint="eastAsia"/>
        </w:rPr>
        <w:instrText>EQ \R(</w:instrText>
      </w:r>
      <w:r w:rsidRPr="000773AA">
        <w:rPr>
          <w:rFonts w:hint="eastAsia"/>
          <w:i/>
          <w:iCs/>
        </w:rPr>
        <w:instrText>gR</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R(10</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m/s = 2 m/s</w:t>
      </w:r>
      <w:r w:rsidRPr="000773AA">
        <w:tab/>
      </w:r>
      <w:r w:rsidRPr="000773AA">
        <w:tab/>
      </w:r>
      <w:r w:rsidR="00EC7BCF" w:rsidRPr="000773AA">
        <w:t>（公式</w:t>
      </w:r>
      <w:r w:rsidR="00EC7BCF" w:rsidRPr="000773AA">
        <w:t>1</w:t>
      </w:r>
      <w:r w:rsidR="00EC7BCF" w:rsidRPr="000773AA">
        <w:t>分，结论</w:t>
      </w:r>
      <w:r w:rsidR="00EC7BCF" w:rsidRPr="000773AA">
        <w:t>1</w:t>
      </w:r>
      <w:r w:rsidR="00EC7BCF" w:rsidRPr="000773AA">
        <w:t>分）</w:t>
      </w:r>
    </w:p>
    <w:p w14:paraId="4F527E11" w14:textId="54232681" w:rsidR="00EC7BCF" w:rsidRPr="000773AA" w:rsidRDefault="006E4049" w:rsidP="006E4049">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B</w:t>
      </w:r>
      <w:r w:rsidRPr="000773AA">
        <w:rPr>
          <w:rFonts w:hint="eastAsia"/>
          <w:vertAlign w:val="superscript"/>
        </w:rPr>
        <w:t>2</w:t>
      </w:r>
      <w:r w:rsidRPr="000773AA">
        <w:rPr>
          <w:rFonts w:hint="eastAsia"/>
        </w:rPr>
        <w:t xml:space="preserve"> = </w:t>
      </w:r>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D</w:t>
      </w:r>
      <w:r w:rsidRPr="000773AA">
        <w:rPr>
          <w:rFonts w:hint="eastAsia"/>
          <w:vertAlign w:val="superscript"/>
        </w:rPr>
        <w:t>2</w:t>
      </w:r>
      <w:r w:rsidRPr="000773AA">
        <w:rPr>
          <w:rFonts w:hint="eastAsia"/>
        </w:rPr>
        <w:t xml:space="preserve"> + 2</w:t>
      </w:r>
      <w:r w:rsidRPr="000773AA">
        <w:rPr>
          <w:rFonts w:hint="eastAsia"/>
          <w:i/>
          <w:iCs/>
        </w:rPr>
        <w:t>mgR</w:t>
      </w:r>
      <w:r w:rsidRPr="000773AA">
        <w:rPr>
          <w:rFonts w:hint="eastAsia"/>
        </w:rPr>
        <w:t>，</w:t>
      </w:r>
      <w:r w:rsidRPr="000773AA">
        <w:rPr>
          <w:rFonts w:ascii="Book Antiqua" w:hAnsi="Book Antiqua"/>
          <w:i/>
          <w:iCs/>
        </w:rPr>
        <w:t>v</w:t>
      </w:r>
      <w:r w:rsidRPr="000773AA">
        <w:rPr>
          <w:rFonts w:hint="eastAsia"/>
          <w:vertAlign w:val="subscript"/>
        </w:rPr>
        <w:t>B</w:t>
      </w:r>
      <w:r w:rsidRPr="000773AA">
        <w:rPr>
          <w:rFonts w:hint="eastAsia"/>
        </w:rPr>
        <w:t xml:space="preserve"> = </w:t>
      </w:r>
      <w:r w:rsidRPr="000773AA">
        <w:fldChar w:fldCharType="begin"/>
      </w:r>
      <w:r w:rsidRPr="000773AA">
        <w:instrText xml:space="preserve"> </w:instrText>
      </w:r>
      <w:r w:rsidRPr="000773AA">
        <w:rPr>
          <w:rFonts w:hint="eastAsia"/>
        </w:rPr>
        <w:instrText>EQ \R(</w:instrText>
      </w:r>
      <w:r w:rsidRPr="000773AA">
        <w:rPr>
          <w:rFonts w:ascii="Book Antiqua" w:hAnsi="Book Antiqua"/>
          <w:i/>
          <w:iCs/>
        </w:rPr>
        <w:instrText>v</w:instrText>
      </w:r>
      <w:r w:rsidRPr="000773AA">
        <w:rPr>
          <w:rFonts w:hint="eastAsia"/>
          <w:vertAlign w:val="subscript"/>
        </w:rPr>
        <w:instrText>D</w:instrText>
      </w:r>
      <w:r w:rsidRPr="000773AA">
        <w:rPr>
          <w:rFonts w:hint="eastAsia"/>
          <w:vertAlign w:val="superscript"/>
        </w:rPr>
        <w:instrText>2</w:instrText>
      </w:r>
      <w:r w:rsidRPr="000773AA">
        <w:rPr>
          <w:rFonts w:hint="eastAsia"/>
        </w:rPr>
        <w:instrText xml:space="preserve"> + 4</w:instrText>
      </w:r>
      <w:r w:rsidRPr="000773AA">
        <w:rPr>
          <w:rFonts w:hint="eastAsia"/>
          <w:i/>
          <w:iCs/>
        </w:rPr>
        <w:instrText>gR</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R(2</w:instrText>
      </w:r>
      <w:r w:rsidRPr="000773AA">
        <w:rPr>
          <w:rFonts w:hint="eastAsia"/>
          <w:vertAlign w:val="superscript"/>
        </w:rPr>
        <w:instrText>2</w:instrText>
      </w:r>
      <w:r w:rsidRPr="000773AA">
        <w:rPr>
          <w:rFonts w:hint="eastAsia"/>
        </w:rPr>
        <w:instrText xml:space="preserve"> + 4</w:instrText>
      </w:r>
      <w:r w:rsidRPr="000773AA">
        <w:rPr>
          <w:rFonts w:asciiTheme="majorBidi" w:hAnsiTheme="majorBidi" w:cstheme="majorBidi"/>
        </w:rPr>
        <w:instrText>×</w:instrText>
      </w:r>
      <w:r w:rsidRPr="000773AA">
        <w:rPr>
          <w:rFonts w:hint="eastAsia"/>
        </w:rPr>
        <w:instrText>10</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m/s = 2</w:t>
      </w:r>
      <w:r w:rsidRPr="000773AA">
        <w:fldChar w:fldCharType="begin"/>
      </w:r>
      <w:r w:rsidRPr="000773AA">
        <w:instrText xml:space="preserve"> </w:instrText>
      </w:r>
      <w:r w:rsidRPr="000773AA">
        <w:rPr>
          <w:rFonts w:hint="eastAsia"/>
        </w:rPr>
        <w:instrText>EQ \R(5)</w:instrText>
      </w:r>
      <w:r w:rsidRPr="000773AA">
        <w:instrText xml:space="preserve"> </w:instrText>
      </w:r>
      <w:r w:rsidRPr="000773AA">
        <w:fldChar w:fldCharType="separate"/>
      </w:r>
      <w:r w:rsidRPr="000773AA">
        <w:fldChar w:fldCharType="end"/>
      </w:r>
      <w:r w:rsidRPr="000773AA">
        <w:rPr>
          <w:rFonts w:hint="eastAsia"/>
        </w:rPr>
        <w:t xml:space="preserve">m/s </w:t>
      </w:r>
      <w:r w:rsidR="00EC7BCF" w:rsidRPr="000773AA">
        <w:t>=</w:t>
      </w:r>
      <w:r w:rsidR="006F307A" w:rsidRPr="000773AA">
        <w:rPr>
          <w:rFonts w:hint="eastAsia"/>
        </w:rPr>
        <w:t xml:space="preserve"> </w:t>
      </w:r>
      <w:r w:rsidR="00EC7BCF" w:rsidRPr="000773AA">
        <w:t>4.47</w:t>
      </w:r>
      <w:r w:rsidR="006F307A" w:rsidRPr="000773AA">
        <w:rPr>
          <w:rFonts w:hint="eastAsia"/>
        </w:rPr>
        <w:t xml:space="preserve"> </w:t>
      </w:r>
      <w:r w:rsidR="00EC7BCF" w:rsidRPr="000773AA">
        <w:t>m/s</w:t>
      </w:r>
    </w:p>
    <w:p w14:paraId="2ABB3AA1" w14:textId="77777777" w:rsidR="00EC7BCF" w:rsidRPr="000773AA" w:rsidRDefault="00EC7BCF" w:rsidP="00EC7BCF">
      <w:r w:rsidRPr="000773AA">
        <w:t>（公式</w:t>
      </w:r>
      <w:r w:rsidRPr="000773AA">
        <w:t xml:space="preserve"> 1</w:t>
      </w:r>
      <w:r w:rsidRPr="000773AA">
        <w:t>分，结论</w:t>
      </w:r>
      <w:r w:rsidRPr="000773AA">
        <w:t>1</w:t>
      </w:r>
      <w:r w:rsidRPr="000773AA">
        <w:t>分）</w:t>
      </w:r>
    </w:p>
    <w:p w14:paraId="40DCE6FE" w14:textId="3A5861C9" w:rsidR="00EC7BCF" w:rsidRPr="000773AA" w:rsidRDefault="006F307A" w:rsidP="006F307A">
      <w:pPr>
        <w:pStyle w:val="2"/>
      </w:pPr>
      <w:r w:rsidRPr="000773AA">
        <w:rPr>
          <w:rFonts w:hint="eastAsia"/>
        </w:rPr>
        <w:t>四、</w:t>
      </w:r>
      <w:r w:rsidR="00EC7BCF" w:rsidRPr="000773AA">
        <w:t>手摇起电机（</w:t>
      </w:r>
      <w:r w:rsidR="00EC7BCF" w:rsidRPr="000773AA">
        <w:t>18</w:t>
      </w:r>
      <w:r w:rsidR="00EC7BCF" w:rsidRPr="000773AA">
        <w:t>分）</w:t>
      </w:r>
    </w:p>
    <w:p w14:paraId="75967B55" w14:textId="6C161A11" w:rsidR="00EC7BCF" w:rsidRPr="000773AA" w:rsidRDefault="006F307A" w:rsidP="006F307A">
      <w:r w:rsidRPr="000773AA">
        <w:rPr>
          <w:rFonts w:hint="eastAsia"/>
        </w:rPr>
        <w:t>10</w:t>
      </w:r>
      <w:r w:rsidRPr="000773AA">
        <w:rPr>
          <w:rFonts w:hint="eastAsia"/>
        </w:rPr>
        <w:t>．</w:t>
      </w:r>
      <w:r w:rsidR="00EC7BCF" w:rsidRPr="000773AA">
        <w:t>C</w:t>
      </w:r>
      <w:r w:rsidRPr="000773AA">
        <w:tab/>
      </w:r>
      <w:r w:rsidRPr="000773AA">
        <w:tab/>
      </w:r>
      <w:r w:rsidRPr="000773AA">
        <w:tab/>
      </w:r>
      <w:r w:rsidR="00EC7BCF" w:rsidRPr="000773AA">
        <w:t>11</w:t>
      </w:r>
      <w:r w:rsidRPr="000773AA">
        <w:rPr>
          <w:rFonts w:hint="eastAsia"/>
        </w:rPr>
        <w:t>．</w:t>
      </w:r>
      <w:r w:rsidR="00EC7BCF" w:rsidRPr="000773AA">
        <w:t>正电、正电</w:t>
      </w:r>
    </w:p>
    <w:p w14:paraId="29065CA6" w14:textId="53548E0A" w:rsidR="00EC7BCF" w:rsidRPr="000773AA" w:rsidRDefault="00EC7BCF" w:rsidP="00EC7BCF">
      <w:r w:rsidRPr="000773AA">
        <w:t>12</w:t>
      </w:r>
      <w:r w:rsidR="006F307A" w:rsidRPr="000773AA">
        <w:rPr>
          <w:rFonts w:hint="eastAsia"/>
        </w:rPr>
        <w:t>．</w:t>
      </w:r>
      <w:r w:rsidRPr="000773AA">
        <w:t>（</w:t>
      </w:r>
      <w:r w:rsidRPr="000773AA">
        <w:t>1</w:t>
      </w:r>
      <w:r w:rsidRPr="000773AA">
        <w:t>）增大、减小</w:t>
      </w:r>
    </w:p>
    <w:p w14:paraId="741D0E04" w14:textId="26F2F28B" w:rsidR="00EC7BCF" w:rsidRPr="000773AA" w:rsidRDefault="00EC7BCF" w:rsidP="00EC7BCF">
      <w:r w:rsidRPr="000773AA">
        <w:t>（</w:t>
      </w:r>
      <w:r w:rsidRPr="000773AA">
        <w:t>2</w:t>
      </w:r>
      <w:r w:rsidRPr="000773AA">
        <w:t>）否（错误）（</w:t>
      </w:r>
      <w:r w:rsidRPr="000773AA">
        <w:t>1</w:t>
      </w:r>
      <w:r w:rsidRPr="000773AA">
        <w:t>分）；该公式只适用于匀强电场，本题中电场不能看做匀强电场（</w:t>
      </w:r>
      <w:r w:rsidRPr="000773AA">
        <w:t>2</w:t>
      </w:r>
      <w:r w:rsidRPr="000773AA">
        <w:t>分）</w:t>
      </w:r>
    </w:p>
    <w:p w14:paraId="19AF94C2" w14:textId="0AC7E55A" w:rsidR="00EC7BCF" w:rsidRPr="000773AA" w:rsidRDefault="00EC7BCF" w:rsidP="00EC7BCF">
      <w:r w:rsidRPr="000773AA">
        <w:t>13</w:t>
      </w:r>
      <w:r w:rsidR="006F307A" w:rsidRPr="000773AA">
        <w:rPr>
          <w:rFonts w:hint="eastAsia"/>
        </w:rPr>
        <w:t>．</w:t>
      </w:r>
      <w:r w:rsidRPr="000773AA">
        <w:t>减小；增大</w:t>
      </w:r>
    </w:p>
    <w:p w14:paraId="7FEAA021" w14:textId="71FBEA4B" w:rsidR="00EC7BCF" w:rsidRPr="000773AA" w:rsidRDefault="00EC7BCF" w:rsidP="00EC7BCF"/>
    <w:p w14:paraId="670E0108" w14:textId="77777777" w:rsidR="00EC7BCF" w:rsidRPr="000773AA" w:rsidRDefault="00EC7BCF" w:rsidP="006F307A">
      <w:pPr>
        <w:pStyle w:val="2"/>
      </w:pPr>
      <w:r w:rsidRPr="000773AA">
        <w:t>五、验证动量守恒定律（</w:t>
      </w:r>
      <w:r w:rsidRPr="000773AA">
        <w:t>13</w:t>
      </w:r>
      <w:r w:rsidRPr="000773AA">
        <w:t>分）</w:t>
      </w:r>
    </w:p>
    <w:p w14:paraId="1F4A713E" w14:textId="3D951CD4" w:rsidR="00EC7BCF" w:rsidRPr="000773AA" w:rsidRDefault="00EC7BCF" w:rsidP="00EC7BCF">
      <w:r w:rsidRPr="000773AA">
        <w:t>14</w:t>
      </w:r>
      <w:r w:rsidR="006F307A" w:rsidRPr="000773AA">
        <w:rPr>
          <w:rFonts w:hint="eastAsia"/>
        </w:rPr>
        <w:t>．</w:t>
      </w:r>
      <w:r w:rsidRPr="000773AA">
        <w:t>系统所受合外力为零或系统不受外力（两项都写得</w:t>
      </w:r>
      <w:r w:rsidRPr="000773AA">
        <w:t>2</w:t>
      </w:r>
      <w:r w:rsidRPr="000773AA">
        <w:t>分，如果只写其中一项，得</w:t>
      </w:r>
      <w:r w:rsidRPr="000773AA">
        <w:t>1</w:t>
      </w:r>
      <w:r w:rsidRPr="000773AA">
        <w:t>分，有写错得</w:t>
      </w:r>
      <w:r w:rsidRPr="000773AA">
        <w:t>0</w:t>
      </w:r>
      <w:r w:rsidRPr="000773AA">
        <w:t>分）</w:t>
      </w:r>
    </w:p>
    <w:p w14:paraId="05E70921" w14:textId="7EE42F7D" w:rsidR="00EC7BCF" w:rsidRPr="000773AA" w:rsidRDefault="00EC7BCF" w:rsidP="00EC7BCF">
      <w:r w:rsidRPr="000773AA">
        <w:lastRenderedPageBreak/>
        <w:t>15</w:t>
      </w:r>
      <w:r w:rsidR="003B5768" w:rsidRPr="000773AA">
        <w:rPr>
          <w:rFonts w:hint="eastAsia"/>
        </w:rPr>
        <w:t>．</w:t>
      </w:r>
      <w:r w:rsidRPr="000773AA">
        <w:t>（</w:t>
      </w:r>
      <w:r w:rsidRPr="000773AA">
        <w:t>1</w:t>
      </w:r>
      <w:r w:rsidRPr="000773AA">
        <w:t>）</w:t>
      </w:r>
      <w:r w:rsidRPr="000773AA">
        <w:t>BD</w:t>
      </w:r>
      <w:r w:rsidR="006F307A" w:rsidRPr="000773AA">
        <w:tab/>
      </w:r>
      <w:r w:rsidR="006F307A" w:rsidRPr="000773AA">
        <w:tab/>
      </w:r>
      <w:r w:rsidRPr="000773AA">
        <w:t>（</w:t>
      </w:r>
      <w:r w:rsidRPr="000773AA">
        <w:t>2</w:t>
      </w:r>
      <w:r w:rsidRPr="000773AA">
        <w:t>）</w:t>
      </w:r>
      <w:r w:rsidR="006E4049" w:rsidRPr="000773AA">
        <w:rPr>
          <w:rFonts w:hint="eastAsia"/>
          <w:i/>
          <w:iCs/>
        </w:rPr>
        <w:t>m</w:t>
      </w:r>
      <w:r w:rsidR="006E4049" w:rsidRPr="000773AA">
        <w:rPr>
          <w:rFonts w:hint="eastAsia"/>
          <w:vertAlign w:val="subscript"/>
        </w:rPr>
        <w:t>A</w:t>
      </w:r>
      <w:r w:rsidR="006E4049" w:rsidRPr="000773AA">
        <w:rPr>
          <w:rFonts w:hint="eastAsia"/>
        </w:rPr>
        <w:t xml:space="preserve"> </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hint="eastAsia"/>
          <w:i/>
          <w:iCs/>
        </w:rPr>
        <w:instrText>d</w:instrText>
      </w:r>
      <w:r w:rsidR="006E4049" w:rsidRPr="000773AA">
        <w:rPr>
          <w:rFonts w:hint="eastAsia"/>
        </w:rPr>
        <w:instrText>,</w:instrText>
      </w:r>
      <w:r w:rsidR="006E4049" w:rsidRPr="000773AA">
        <w:rPr>
          <w:rFonts w:hint="eastAsia"/>
          <w:i/>
          <w:iCs/>
        </w:rPr>
        <w:instrText>t</w:instrText>
      </w:r>
      <w:r w:rsidR="006E4049" w:rsidRPr="000773AA">
        <w:rPr>
          <w:rFonts w:hint="eastAsia"/>
          <w:vertAlign w:val="subscript"/>
        </w:rPr>
        <w:instrText>A</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r w:rsidR="006E4049" w:rsidRPr="000773AA">
        <w:rPr>
          <w:rFonts w:hint="eastAsia"/>
        </w:rPr>
        <w:t xml:space="preserve">= </w:t>
      </w:r>
      <w:r w:rsidR="006E4049" w:rsidRPr="000773AA">
        <w:rPr>
          <w:rFonts w:hint="eastAsia"/>
          <w:i/>
          <w:iCs/>
        </w:rPr>
        <w:t>m</w:t>
      </w:r>
      <w:r w:rsidR="006E4049" w:rsidRPr="000773AA">
        <w:rPr>
          <w:rFonts w:hint="eastAsia"/>
          <w:vertAlign w:val="subscript"/>
        </w:rPr>
        <w:t>B</w:t>
      </w:r>
      <w:r w:rsidR="006E4049" w:rsidRPr="000773AA">
        <w:rPr>
          <w:rFonts w:hint="eastAsia"/>
        </w:rPr>
        <w:t xml:space="preserve"> </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hint="eastAsia"/>
          <w:i/>
          <w:iCs/>
        </w:rPr>
        <w:instrText>d</w:instrText>
      </w:r>
      <w:r w:rsidR="006E4049" w:rsidRPr="000773AA">
        <w:rPr>
          <w:rFonts w:hint="eastAsia"/>
        </w:rPr>
        <w:instrText>,</w:instrText>
      </w:r>
      <w:r w:rsidR="006E4049" w:rsidRPr="000773AA">
        <w:rPr>
          <w:rFonts w:hint="eastAsia"/>
          <w:i/>
          <w:iCs/>
        </w:rPr>
        <w:instrText>t</w:instrText>
      </w:r>
      <w:r w:rsidR="006E4049" w:rsidRPr="000773AA">
        <w:rPr>
          <w:rFonts w:hint="eastAsia"/>
          <w:vertAlign w:val="subscript"/>
        </w:rPr>
        <w:instrText>B</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r w:rsidRPr="000773AA">
        <w:t>或（</w:t>
      </w:r>
      <w:r w:rsidR="006E4049" w:rsidRPr="000773AA">
        <w:rPr>
          <w:rFonts w:hint="eastAsia"/>
          <w:i/>
          <w:iCs/>
        </w:rPr>
        <w:t>m</w:t>
      </w:r>
      <w:r w:rsidR="006E4049" w:rsidRPr="000773AA">
        <w:rPr>
          <w:rFonts w:hint="eastAsia"/>
          <w:vertAlign w:val="subscript"/>
        </w:rPr>
        <w:t>A</w:t>
      </w:r>
      <w:r w:rsidR="006E4049" w:rsidRPr="000773AA">
        <w:rPr>
          <w:rFonts w:hint="eastAsia"/>
        </w:rPr>
        <w:t xml:space="preserve"> </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hint="eastAsia"/>
          <w:i/>
          <w:iCs/>
        </w:rPr>
        <w:instrText>d</w:instrText>
      </w:r>
      <w:r w:rsidR="006E4049" w:rsidRPr="000773AA">
        <w:rPr>
          <w:rFonts w:hint="eastAsia"/>
        </w:rPr>
        <w:instrText>,</w:instrText>
      </w:r>
      <w:r w:rsidR="006E4049" w:rsidRPr="000773AA">
        <w:rPr>
          <w:rFonts w:hint="eastAsia"/>
          <w:i/>
          <w:iCs/>
        </w:rPr>
        <w:instrText>t</w:instrText>
      </w:r>
      <w:r w:rsidR="006E4049" w:rsidRPr="000773AA">
        <w:rPr>
          <w:rFonts w:hint="eastAsia"/>
          <w:vertAlign w:val="subscript"/>
        </w:rPr>
        <w:instrText>A</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r w:rsidR="006E4049" w:rsidRPr="000773AA">
        <w:t>−</w:t>
      </w:r>
      <w:r w:rsidR="006E4049" w:rsidRPr="000773AA">
        <w:rPr>
          <w:rFonts w:hint="eastAsia"/>
        </w:rPr>
        <w:t xml:space="preserve"> </w:t>
      </w:r>
      <w:r w:rsidR="006E4049" w:rsidRPr="000773AA">
        <w:rPr>
          <w:rFonts w:hint="eastAsia"/>
          <w:i/>
          <w:iCs/>
        </w:rPr>
        <w:t>m</w:t>
      </w:r>
      <w:r w:rsidR="006E4049" w:rsidRPr="000773AA">
        <w:rPr>
          <w:rFonts w:hint="eastAsia"/>
          <w:vertAlign w:val="subscript"/>
        </w:rPr>
        <w:t>B</w:t>
      </w:r>
      <w:r w:rsidR="006E4049" w:rsidRPr="000773AA">
        <w:rPr>
          <w:rFonts w:hint="eastAsia"/>
        </w:rPr>
        <w:t xml:space="preserve"> </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hint="eastAsia"/>
          <w:i/>
          <w:iCs/>
        </w:rPr>
        <w:instrText>d</w:instrText>
      </w:r>
      <w:r w:rsidR="006E4049" w:rsidRPr="000773AA">
        <w:rPr>
          <w:rFonts w:hint="eastAsia"/>
        </w:rPr>
        <w:instrText>,</w:instrText>
      </w:r>
      <w:r w:rsidR="006E4049" w:rsidRPr="000773AA">
        <w:rPr>
          <w:rFonts w:hint="eastAsia"/>
          <w:i/>
          <w:iCs/>
        </w:rPr>
        <w:instrText>t</w:instrText>
      </w:r>
      <w:r w:rsidR="006E4049" w:rsidRPr="000773AA">
        <w:rPr>
          <w:rFonts w:hint="eastAsia"/>
          <w:vertAlign w:val="subscript"/>
        </w:rPr>
        <w:instrText>B</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r w:rsidR="006E4049" w:rsidRPr="000773AA">
        <w:rPr>
          <w:rFonts w:hint="eastAsia"/>
        </w:rPr>
        <w:t>= 0</w:t>
      </w:r>
      <w:r w:rsidRPr="000773AA">
        <w:t>）</w:t>
      </w:r>
    </w:p>
    <w:p w14:paraId="7B7AD89B" w14:textId="79C0FEA2" w:rsidR="00EC7BCF" w:rsidRPr="000773AA" w:rsidRDefault="00EC7BCF" w:rsidP="00D57693">
      <w:r w:rsidRPr="000773AA">
        <w:t>16</w:t>
      </w:r>
      <w:r w:rsidR="006F307A" w:rsidRPr="000773AA">
        <w:rPr>
          <w:rFonts w:hint="eastAsia"/>
        </w:rPr>
        <w:t>．</w:t>
      </w:r>
      <w:r w:rsidRPr="000773AA">
        <w:t>（</w:t>
      </w:r>
      <w:r w:rsidRPr="000773AA">
        <w:t>1</w:t>
      </w:r>
      <w:r w:rsidRPr="000773AA">
        <w:t>）（共</w:t>
      </w:r>
      <w:r w:rsidRPr="000773AA">
        <w:t>3</w:t>
      </w:r>
      <w:r w:rsidRPr="000773AA">
        <w:t>分）</w:t>
      </w:r>
      <w:r w:rsidR="008A55A5" w:rsidRPr="000773AA">
        <w:rPr>
          <w:rFonts w:ascii="Book Antiqua" w:hAnsi="Book Antiqua"/>
          <w:i/>
          <w:iCs/>
        </w:rPr>
        <w:t>v</w:t>
      </w:r>
      <w:r w:rsidR="008A55A5" w:rsidRPr="000773AA">
        <w:rPr>
          <w:rFonts w:hint="eastAsia"/>
          <w:vertAlign w:val="subscript"/>
        </w:rPr>
        <w:t>A</w:t>
      </w:r>
      <w:r w:rsidR="008A55A5" w:rsidRPr="000773AA">
        <w:rPr>
          <w:rFonts w:hint="eastAsia"/>
        </w:rPr>
        <w:t xml:space="preserve"> = </w:t>
      </w:r>
      <w:r w:rsidR="008A55A5" w:rsidRPr="000773AA">
        <w:fldChar w:fldCharType="begin"/>
      </w:r>
      <w:r w:rsidR="008A55A5" w:rsidRPr="000773AA">
        <w:instrText xml:space="preserve"> </w:instrText>
      </w:r>
      <w:r w:rsidR="008A55A5" w:rsidRPr="000773AA">
        <w:rPr>
          <w:rFonts w:hint="eastAsia"/>
        </w:rPr>
        <w:instrText>EQ \F(</w:instrText>
      </w:r>
      <w:r w:rsidR="008A55A5" w:rsidRPr="000773AA">
        <w:rPr>
          <w:rFonts w:hint="eastAsia"/>
          <w:i/>
          <w:iCs/>
        </w:rPr>
        <w:instrText>d</w:instrText>
      </w:r>
      <w:r w:rsidR="008A55A5" w:rsidRPr="000773AA">
        <w:rPr>
          <w:rFonts w:hint="eastAsia"/>
        </w:rPr>
        <w:instrText>,</w:instrText>
      </w:r>
      <w:r w:rsidR="008A55A5" w:rsidRPr="000773AA">
        <w:rPr>
          <w:rFonts w:hint="eastAsia"/>
          <w:i/>
          <w:iCs/>
        </w:rPr>
        <w:instrText>t</w:instrText>
      </w:r>
      <w:r w:rsidR="008A55A5" w:rsidRPr="000773AA">
        <w:rPr>
          <w:rFonts w:hint="eastAsia"/>
          <w:vertAlign w:val="subscript"/>
        </w:rPr>
        <w:instrText>1</w:instrText>
      </w:r>
      <w:r w:rsidR="008A55A5" w:rsidRPr="000773AA">
        <w:rPr>
          <w:rFonts w:hint="eastAsia"/>
        </w:rPr>
        <w:instrText>)</w:instrText>
      </w:r>
      <w:r w:rsidR="008A55A5" w:rsidRPr="000773AA">
        <w:instrText xml:space="preserve"> </w:instrText>
      </w:r>
      <w:r w:rsidR="008A55A5" w:rsidRPr="000773AA">
        <w:fldChar w:fldCharType="separate"/>
      </w:r>
      <w:r w:rsidR="008A55A5" w:rsidRPr="000773AA">
        <w:fldChar w:fldCharType="end"/>
      </w:r>
      <w:r w:rsidR="008A55A5" w:rsidRPr="000773AA">
        <w:rPr>
          <w:rFonts w:hint="eastAsia"/>
        </w:rPr>
        <w:t xml:space="preserve">= </w:t>
      </w:r>
      <w:r w:rsidR="008A55A5" w:rsidRPr="000773AA">
        <w:fldChar w:fldCharType="begin"/>
      </w:r>
      <w:r w:rsidR="008A55A5" w:rsidRPr="000773AA">
        <w:instrText xml:space="preserve"> </w:instrText>
      </w:r>
      <w:r w:rsidR="008A55A5" w:rsidRPr="000773AA">
        <w:rPr>
          <w:rFonts w:hint="eastAsia"/>
        </w:rPr>
        <w:instrText>EQ \F(0.008,0.01)</w:instrText>
      </w:r>
      <w:r w:rsidR="008A55A5" w:rsidRPr="000773AA">
        <w:instrText xml:space="preserve"> </w:instrText>
      </w:r>
      <w:r w:rsidR="008A55A5" w:rsidRPr="000773AA">
        <w:fldChar w:fldCharType="separate"/>
      </w:r>
      <w:r w:rsidR="008A55A5" w:rsidRPr="000773AA">
        <w:fldChar w:fldCharType="end"/>
      </w:r>
      <w:r w:rsidR="008A55A5" w:rsidRPr="000773AA">
        <w:rPr>
          <w:rFonts w:hint="eastAsia"/>
        </w:rPr>
        <w:t>m/s = 0.8 m/s</w:t>
      </w:r>
      <w:r w:rsidRPr="000773AA">
        <w:t>，</w:t>
      </w:r>
      <w:r w:rsidR="008A55A5" w:rsidRPr="000773AA">
        <w:rPr>
          <w:rFonts w:ascii="Book Antiqua" w:hAnsi="Book Antiqua"/>
          <w:i/>
          <w:iCs/>
        </w:rPr>
        <w:t>v</w:t>
      </w:r>
      <w:r w:rsidR="008A55A5" w:rsidRPr="000773AA">
        <w:rPr>
          <w:rFonts w:hint="eastAsia"/>
          <w:vertAlign w:val="subscript"/>
        </w:rPr>
        <w:t>A</w:t>
      </w:r>
      <w:r w:rsidR="008A55A5" w:rsidRPr="000773AA">
        <w:t>ʹ</w:t>
      </w:r>
      <w:r w:rsidR="008A55A5" w:rsidRPr="000773AA">
        <w:rPr>
          <w:rFonts w:hint="eastAsia"/>
        </w:rPr>
        <w:t xml:space="preserve"> = </w:t>
      </w:r>
      <w:r w:rsidR="008A55A5" w:rsidRPr="000773AA">
        <w:fldChar w:fldCharType="begin"/>
      </w:r>
      <w:r w:rsidR="008A55A5" w:rsidRPr="000773AA">
        <w:instrText xml:space="preserve"> </w:instrText>
      </w:r>
      <w:r w:rsidR="008A55A5" w:rsidRPr="000773AA">
        <w:rPr>
          <w:rFonts w:hint="eastAsia"/>
        </w:rPr>
        <w:instrText>EQ \F(</w:instrText>
      </w:r>
      <w:r w:rsidR="008A55A5" w:rsidRPr="000773AA">
        <w:rPr>
          <w:rFonts w:hint="eastAsia"/>
          <w:i/>
          <w:iCs/>
        </w:rPr>
        <w:instrText>d</w:instrText>
      </w:r>
      <w:r w:rsidR="008A55A5" w:rsidRPr="000773AA">
        <w:rPr>
          <w:rFonts w:hint="eastAsia"/>
        </w:rPr>
        <w:instrText>,</w:instrText>
      </w:r>
      <w:r w:rsidR="008A55A5" w:rsidRPr="000773AA">
        <w:rPr>
          <w:rFonts w:hint="eastAsia"/>
          <w:i/>
          <w:iCs/>
        </w:rPr>
        <w:instrText>t</w:instrText>
      </w:r>
      <w:r w:rsidR="008A55A5" w:rsidRPr="000773AA">
        <w:rPr>
          <w:rFonts w:hint="eastAsia"/>
          <w:vertAlign w:val="subscript"/>
        </w:rPr>
        <w:instrText>2</w:instrText>
      </w:r>
      <w:r w:rsidR="008A55A5" w:rsidRPr="000773AA">
        <w:rPr>
          <w:rFonts w:hint="eastAsia"/>
        </w:rPr>
        <w:instrText>)</w:instrText>
      </w:r>
      <w:r w:rsidR="008A55A5" w:rsidRPr="000773AA">
        <w:instrText xml:space="preserve"> </w:instrText>
      </w:r>
      <w:r w:rsidR="008A55A5" w:rsidRPr="000773AA">
        <w:fldChar w:fldCharType="separate"/>
      </w:r>
      <w:r w:rsidR="008A55A5" w:rsidRPr="000773AA">
        <w:fldChar w:fldCharType="end"/>
      </w:r>
      <w:r w:rsidR="008A55A5" w:rsidRPr="000773AA">
        <w:rPr>
          <w:rFonts w:hint="eastAsia"/>
        </w:rPr>
        <w:t xml:space="preserve">= </w:t>
      </w:r>
      <w:r w:rsidR="008A55A5" w:rsidRPr="000773AA">
        <w:fldChar w:fldCharType="begin"/>
      </w:r>
      <w:r w:rsidR="008A55A5" w:rsidRPr="000773AA">
        <w:instrText xml:space="preserve"> </w:instrText>
      </w:r>
      <w:r w:rsidR="008A55A5" w:rsidRPr="000773AA">
        <w:rPr>
          <w:rFonts w:hint="eastAsia"/>
        </w:rPr>
        <w:instrText>EQ \F(0.008,0.02)</w:instrText>
      </w:r>
      <w:r w:rsidR="008A55A5" w:rsidRPr="000773AA">
        <w:instrText xml:space="preserve"> </w:instrText>
      </w:r>
      <w:r w:rsidR="008A55A5" w:rsidRPr="000773AA">
        <w:fldChar w:fldCharType="separate"/>
      </w:r>
      <w:r w:rsidR="008A55A5" w:rsidRPr="000773AA">
        <w:fldChar w:fldCharType="end"/>
      </w:r>
      <w:r w:rsidR="008A55A5" w:rsidRPr="000773AA">
        <w:rPr>
          <w:rFonts w:hint="eastAsia"/>
        </w:rPr>
        <w:t>m/s = 0.4 m/s</w:t>
      </w:r>
      <w:r w:rsidR="008A55A5" w:rsidRPr="000773AA">
        <w:tab/>
      </w:r>
      <w:r w:rsidRPr="000773AA">
        <w:t>（</w:t>
      </w:r>
      <w:r w:rsidRPr="000773AA">
        <w:t>1</w:t>
      </w:r>
      <w:r w:rsidRPr="000773AA">
        <w:t>分）</w:t>
      </w:r>
    </w:p>
    <w:p w14:paraId="32D49D88" w14:textId="02CD7CDA" w:rsidR="00EC7BCF" w:rsidRPr="000773AA" w:rsidRDefault="008A55A5" w:rsidP="008A55A5">
      <w:r w:rsidRPr="000773AA">
        <w:rPr>
          <w:rFonts w:hint="eastAsia"/>
          <w:i/>
          <w:iCs/>
        </w:rPr>
        <w:t>I</w:t>
      </w:r>
      <w:r w:rsidRPr="000773AA">
        <w:rPr>
          <w:rFonts w:hint="eastAsia"/>
          <w:vertAlign w:val="subscript"/>
        </w:rPr>
        <w:t>A</w:t>
      </w:r>
      <w:r w:rsidRPr="000773AA">
        <w:rPr>
          <w:rFonts w:hint="eastAsia"/>
        </w:rPr>
        <w:t xml:space="preserve"> = </w:t>
      </w:r>
      <w:r w:rsidRPr="000773AA">
        <w:t>Δ</w:t>
      </w:r>
      <w:r w:rsidRPr="000773AA">
        <w:rPr>
          <w:rFonts w:hint="eastAsia"/>
          <w:i/>
          <w:iCs/>
        </w:rPr>
        <w:t>p</w:t>
      </w:r>
      <w:r w:rsidRPr="000773AA">
        <w:rPr>
          <w:rFonts w:hint="eastAsia"/>
        </w:rPr>
        <w:t xml:space="preserve"> = </w:t>
      </w:r>
      <w:r w:rsidRPr="000773AA">
        <w:rPr>
          <w:rFonts w:hint="eastAsia"/>
          <w:i/>
          <w:iCs/>
        </w:rPr>
        <w:t>m</w:t>
      </w:r>
      <w:r w:rsidRPr="000773AA">
        <w:rPr>
          <w:rFonts w:hint="eastAsia"/>
          <w:vertAlign w:val="subscript"/>
        </w:rPr>
        <w:t>A</w:t>
      </w:r>
      <w:r w:rsidRPr="000773AA">
        <w:rPr>
          <w:rFonts w:hint="eastAsia"/>
        </w:rPr>
        <w:t>(</w:t>
      </w:r>
      <w:r w:rsidRPr="000773AA">
        <w:rPr>
          <w:rFonts w:ascii="Book Antiqua" w:hAnsi="Book Antiqua"/>
          <w:i/>
          <w:iCs/>
        </w:rPr>
        <w:t>v</w:t>
      </w:r>
      <w:r w:rsidRPr="000773AA">
        <w:rPr>
          <w:rFonts w:hint="eastAsia"/>
          <w:vertAlign w:val="subscript"/>
        </w:rPr>
        <w:t>A</w:t>
      </w:r>
      <w:r w:rsidRPr="000773AA">
        <w:t>ʹ</w:t>
      </w:r>
      <w:r w:rsidRPr="000773AA">
        <w:rPr>
          <w:rFonts w:hint="eastAsia"/>
        </w:rPr>
        <w:t xml:space="preserve"> </w:t>
      </w:r>
      <w:r w:rsidRPr="000773AA">
        <w:t>−</w:t>
      </w:r>
      <w:r w:rsidRPr="000773AA">
        <w:rPr>
          <w:rFonts w:hint="eastAsia"/>
        </w:rPr>
        <w:t xml:space="preserve"> </w:t>
      </w:r>
      <w:r w:rsidRPr="000773AA">
        <w:rPr>
          <w:rFonts w:ascii="Book Antiqua" w:hAnsi="Book Antiqua"/>
          <w:i/>
          <w:iCs/>
        </w:rPr>
        <w:t>v</w:t>
      </w:r>
      <w:r w:rsidRPr="000773AA">
        <w:rPr>
          <w:rFonts w:hint="eastAsia"/>
          <w:vertAlign w:val="subscript"/>
        </w:rPr>
        <w:t>A</w:t>
      </w:r>
      <w:r w:rsidRPr="000773AA">
        <w:rPr>
          <w:rFonts w:hint="eastAsia"/>
        </w:rPr>
        <w:t>) = 0.4</w:t>
      </w:r>
      <w:r w:rsidRPr="000773AA">
        <w:rPr>
          <w:rFonts w:asciiTheme="majorBidi" w:hAnsiTheme="majorBidi" w:cstheme="majorBidi"/>
        </w:rPr>
        <w:t>×</w:t>
      </w:r>
      <w:r w:rsidRPr="000773AA">
        <w:rPr>
          <w:rFonts w:hint="eastAsia"/>
        </w:rPr>
        <w:t xml:space="preserve">(0.4 </w:t>
      </w:r>
      <w:r w:rsidRPr="000773AA">
        <w:t>–</w:t>
      </w:r>
      <w:r w:rsidRPr="000773AA">
        <w:rPr>
          <w:rFonts w:hint="eastAsia"/>
        </w:rPr>
        <w:t xml:space="preserve"> 0.8) </w:t>
      </w:r>
      <w:r w:rsidRPr="000773AA">
        <w:rPr>
          <w:rFonts w:asciiTheme="majorBidi" w:hAnsiTheme="majorBidi" w:cstheme="majorBidi" w:hint="eastAsia"/>
        </w:rPr>
        <w:t>N</w:t>
      </w:r>
      <w:r w:rsidRPr="000773AA">
        <w:rPr>
          <w:rFonts w:asciiTheme="majorBidi" w:hAnsiTheme="majorBidi" w:cstheme="majorBidi"/>
        </w:rPr>
        <w:t>·</w:t>
      </w:r>
      <w:r w:rsidRPr="000773AA">
        <w:rPr>
          <w:rFonts w:asciiTheme="majorBidi" w:hAnsiTheme="majorBidi" w:cstheme="majorBidi" w:hint="eastAsia"/>
        </w:rPr>
        <w:t xml:space="preserve">s = </w:t>
      </w:r>
      <w:r w:rsidRPr="000773AA">
        <w:rPr>
          <w:rFonts w:asciiTheme="majorBidi" w:hAnsiTheme="majorBidi" w:cstheme="majorBidi"/>
        </w:rPr>
        <w:t>−</w:t>
      </w:r>
      <w:r w:rsidRPr="000773AA">
        <w:rPr>
          <w:rFonts w:asciiTheme="majorBidi" w:hAnsiTheme="majorBidi" w:cstheme="majorBidi" w:hint="eastAsia"/>
        </w:rPr>
        <w:t xml:space="preserve"> 0.16 N</w:t>
      </w:r>
      <w:r w:rsidRPr="000773AA">
        <w:rPr>
          <w:rFonts w:asciiTheme="majorBidi" w:hAnsiTheme="majorBidi" w:cstheme="majorBidi"/>
        </w:rPr>
        <w:t>·</w:t>
      </w:r>
      <w:r w:rsidRPr="000773AA">
        <w:rPr>
          <w:rFonts w:asciiTheme="majorBidi" w:hAnsiTheme="majorBidi" w:cstheme="majorBidi" w:hint="eastAsia"/>
        </w:rPr>
        <w:t>s</w:t>
      </w:r>
      <w:r w:rsidRPr="000773AA">
        <w:rPr>
          <w:rFonts w:asciiTheme="majorBidi" w:hAnsiTheme="majorBidi" w:cstheme="majorBidi"/>
        </w:rPr>
        <w:tab/>
      </w:r>
      <w:r w:rsidRPr="000773AA">
        <w:rPr>
          <w:rFonts w:asciiTheme="majorBidi" w:hAnsiTheme="majorBidi" w:cstheme="majorBidi"/>
        </w:rPr>
        <w:tab/>
      </w:r>
      <w:r w:rsidR="00D57693">
        <w:rPr>
          <w:rFonts w:asciiTheme="majorBidi" w:hAnsiTheme="majorBidi" w:cstheme="majorBidi"/>
        </w:rPr>
        <w:tab/>
      </w:r>
      <w:r w:rsidR="00D57693">
        <w:rPr>
          <w:rFonts w:asciiTheme="majorBidi" w:hAnsiTheme="majorBidi" w:cstheme="majorBidi"/>
        </w:rPr>
        <w:tab/>
      </w:r>
      <w:r w:rsidR="00EC7BCF" w:rsidRPr="000773AA">
        <w:t>（公式</w:t>
      </w:r>
      <w:r w:rsidR="00EC7BCF" w:rsidRPr="000773AA">
        <w:t>1</w:t>
      </w:r>
      <w:r w:rsidR="00EC7BCF" w:rsidRPr="000773AA">
        <w:t>分结论</w:t>
      </w:r>
      <w:r w:rsidR="00EC7BCF" w:rsidRPr="000773AA">
        <w:t>1</w:t>
      </w:r>
      <w:r w:rsidR="00EC7BCF" w:rsidRPr="000773AA">
        <w:t>分）</w:t>
      </w:r>
    </w:p>
    <w:p w14:paraId="21AC418D" w14:textId="5ABD0199" w:rsidR="00EC7BCF" w:rsidRPr="000773AA" w:rsidRDefault="00EC7BCF" w:rsidP="006E4049">
      <w:r w:rsidRPr="000773AA">
        <w:t>（</w:t>
      </w:r>
      <w:r w:rsidRPr="000773AA">
        <w:t>2</w:t>
      </w:r>
      <w:r w:rsidRPr="000773AA">
        <w:t>）（共</w:t>
      </w:r>
      <w:r w:rsidRPr="000773AA">
        <w:t>3</w:t>
      </w:r>
      <w:r w:rsidRPr="000773AA">
        <w:t>分）碰撞前：</w:t>
      </w:r>
      <w:r w:rsidR="006E4049" w:rsidRPr="000773AA">
        <w:rPr>
          <w:rFonts w:hint="eastAsia"/>
          <w:i/>
          <w:iCs/>
        </w:rPr>
        <w:t>p</w:t>
      </w:r>
      <w:r w:rsidR="006E4049" w:rsidRPr="000773AA">
        <w:rPr>
          <w:rFonts w:hint="eastAsia"/>
        </w:rPr>
        <w:t xml:space="preserve"> = </w:t>
      </w:r>
      <w:r w:rsidR="006E4049" w:rsidRPr="000773AA">
        <w:rPr>
          <w:rFonts w:hint="eastAsia"/>
          <w:i/>
          <w:iCs/>
        </w:rPr>
        <w:t>p</w:t>
      </w:r>
      <w:r w:rsidR="006E4049" w:rsidRPr="000773AA">
        <w:rPr>
          <w:rFonts w:hint="eastAsia"/>
          <w:vertAlign w:val="subscript"/>
        </w:rPr>
        <w:t>A</w:t>
      </w:r>
      <w:r w:rsidR="006E4049" w:rsidRPr="000773AA">
        <w:rPr>
          <w:rFonts w:hint="eastAsia"/>
        </w:rPr>
        <w:t xml:space="preserve"> + </w:t>
      </w:r>
      <w:r w:rsidR="006E4049" w:rsidRPr="000773AA">
        <w:rPr>
          <w:rFonts w:hint="eastAsia"/>
          <w:i/>
          <w:iCs/>
        </w:rPr>
        <w:t>p</w:t>
      </w:r>
      <w:r w:rsidR="006E4049" w:rsidRPr="000773AA">
        <w:rPr>
          <w:rFonts w:hint="eastAsia"/>
          <w:vertAlign w:val="subscript"/>
        </w:rPr>
        <w:t>B</w:t>
      </w:r>
      <w:r w:rsidR="006E4049" w:rsidRPr="000773AA">
        <w:rPr>
          <w:rFonts w:hint="eastAsia"/>
        </w:rPr>
        <w:t xml:space="preserve"> = </w:t>
      </w:r>
      <w:r w:rsidR="006E4049" w:rsidRPr="000773AA">
        <w:rPr>
          <w:rFonts w:hint="eastAsia"/>
          <w:i/>
          <w:iCs/>
        </w:rPr>
        <w:t>m</w:t>
      </w:r>
      <w:r w:rsidR="006E4049" w:rsidRPr="000773AA">
        <w:rPr>
          <w:rFonts w:hint="eastAsia"/>
          <w:vertAlign w:val="subscript"/>
        </w:rPr>
        <w:t>A</w:t>
      </w:r>
      <w:r w:rsidR="006E4049" w:rsidRPr="000773AA">
        <w:rPr>
          <w:rFonts w:ascii="Book Antiqua" w:hAnsi="Book Antiqua"/>
          <w:i/>
          <w:iCs/>
        </w:rPr>
        <w:t>v</w:t>
      </w:r>
      <w:r w:rsidR="006E4049" w:rsidRPr="000773AA">
        <w:rPr>
          <w:rFonts w:hint="eastAsia"/>
          <w:vertAlign w:val="subscript"/>
        </w:rPr>
        <w:t>A</w:t>
      </w:r>
      <w:r w:rsidR="006E4049" w:rsidRPr="000773AA">
        <w:rPr>
          <w:rFonts w:hint="eastAsia"/>
        </w:rPr>
        <w:t xml:space="preserve"> + 0 = 0.4</w:t>
      </w:r>
      <w:r w:rsidR="006E4049" w:rsidRPr="000773AA">
        <w:rPr>
          <w:rFonts w:asciiTheme="majorBidi" w:hAnsiTheme="majorBidi" w:cstheme="majorBidi"/>
        </w:rPr>
        <w:t>×</w:t>
      </w:r>
      <w:r w:rsidR="006E4049" w:rsidRPr="000773AA">
        <w:rPr>
          <w:rFonts w:asciiTheme="majorBidi" w:hAnsiTheme="majorBidi" w:cstheme="majorBidi" w:hint="eastAsia"/>
        </w:rPr>
        <w:t>0.8 N</w:t>
      </w:r>
      <w:r w:rsidR="006E4049" w:rsidRPr="000773AA">
        <w:rPr>
          <w:rFonts w:asciiTheme="majorBidi" w:hAnsiTheme="majorBidi" w:cstheme="majorBidi"/>
        </w:rPr>
        <w:t>·</w:t>
      </w:r>
      <w:r w:rsidR="006E4049" w:rsidRPr="000773AA">
        <w:rPr>
          <w:rFonts w:asciiTheme="majorBidi" w:hAnsiTheme="majorBidi" w:cstheme="majorBidi" w:hint="eastAsia"/>
        </w:rPr>
        <w:t>s = 0.32 N</w:t>
      </w:r>
      <w:r w:rsidR="006E4049" w:rsidRPr="000773AA">
        <w:rPr>
          <w:rFonts w:asciiTheme="majorBidi" w:hAnsiTheme="majorBidi" w:cstheme="majorBidi"/>
        </w:rPr>
        <w:t>·</w:t>
      </w:r>
      <w:r w:rsidR="006E4049" w:rsidRPr="000773AA">
        <w:rPr>
          <w:rFonts w:asciiTheme="majorBidi" w:hAnsiTheme="majorBidi" w:cstheme="majorBidi" w:hint="eastAsia"/>
        </w:rPr>
        <w:t>s</w:t>
      </w:r>
      <w:r w:rsidR="006E4049" w:rsidRPr="000773AA">
        <w:rPr>
          <w:rFonts w:asciiTheme="majorBidi" w:hAnsiTheme="majorBidi" w:cstheme="majorBidi"/>
        </w:rPr>
        <w:tab/>
      </w:r>
      <w:r w:rsidR="00D57693">
        <w:rPr>
          <w:rFonts w:asciiTheme="majorBidi" w:hAnsiTheme="majorBidi" w:cstheme="majorBidi"/>
        </w:rPr>
        <w:tab/>
      </w:r>
      <w:r w:rsidR="00D57693">
        <w:rPr>
          <w:rFonts w:asciiTheme="majorBidi" w:hAnsiTheme="majorBidi" w:cstheme="majorBidi"/>
        </w:rPr>
        <w:tab/>
      </w:r>
      <w:r w:rsidRPr="000773AA">
        <w:t>（</w:t>
      </w:r>
      <w:r w:rsidRPr="000773AA">
        <w:t>1</w:t>
      </w:r>
      <w:r w:rsidRPr="000773AA">
        <w:t>分）</w:t>
      </w:r>
    </w:p>
    <w:p w14:paraId="685B7B36" w14:textId="4E27F0A3" w:rsidR="00EC7BCF" w:rsidRPr="000773AA" w:rsidRDefault="00EC7BCF" w:rsidP="006E4049">
      <w:r w:rsidRPr="000773AA">
        <w:t>碰撞后：</w:t>
      </w:r>
      <w:r w:rsidR="006E4049" w:rsidRPr="000773AA">
        <w:rPr>
          <w:rFonts w:hint="eastAsia"/>
          <w:i/>
          <w:iCs/>
        </w:rPr>
        <w:t>p</w:t>
      </w:r>
      <w:r w:rsidR="006E4049" w:rsidRPr="000773AA">
        <w:t>ʹ</w:t>
      </w:r>
      <w:r w:rsidR="006E4049" w:rsidRPr="000773AA">
        <w:rPr>
          <w:rFonts w:hint="eastAsia"/>
        </w:rPr>
        <w:t xml:space="preserve"> = </w:t>
      </w:r>
      <w:r w:rsidR="006E4049" w:rsidRPr="000773AA">
        <w:rPr>
          <w:rFonts w:hint="eastAsia"/>
          <w:i/>
          <w:iCs/>
        </w:rPr>
        <w:t>p</w:t>
      </w:r>
      <w:r w:rsidR="006E4049" w:rsidRPr="000773AA">
        <w:rPr>
          <w:rFonts w:hint="eastAsia"/>
          <w:vertAlign w:val="subscript"/>
        </w:rPr>
        <w:t>A</w:t>
      </w:r>
      <w:r w:rsidR="006E4049" w:rsidRPr="000773AA">
        <w:t>ʹ</w:t>
      </w:r>
      <w:r w:rsidR="006E4049" w:rsidRPr="000773AA">
        <w:rPr>
          <w:rFonts w:hint="eastAsia"/>
        </w:rPr>
        <w:t xml:space="preserve"> + </w:t>
      </w:r>
      <w:r w:rsidR="006E4049" w:rsidRPr="000773AA">
        <w:rPr>
          <w:rFonts w:hint="eastAsia"/>
          <w:i/>
          <w:iCs/>
        </w:rPr>
        <w:t>p</w:t>
      </w:r>
      <w:r w:rsidR="006E4049" w:rsidRPr="000773AA">
        <w:rPr>
          <w:rFonts w:hint="eastAsia"/>
          <w:vertAlign w:val="subscript"/>
        </w:rPr>
        <w:t>B</w:t>
      </w:r>
      <w:r w:rsidR="006E4049" w:rsidRPr="000773AA">
        <w:t>ʹ</w:t>
      </w:r>
      <w:r w:rsidR="006E4049" w:rsidRPr="000773AA">
        <w:rPr>
          <w:rFonts w:hint="eastAsia"/>
        </w:rPr>
        <w:t xml:space="preserve"> = (</w:t>
      </w:r>
      <w:r w:rsidR="006E4049" w:rsidRPr="000773AA">
        <w:rPr>
          <w:rFonts w:hint="eastAsia"/>
          <w:i/>
          <w:iCs/>
        </w:rPr>
        <w:t>m</w:t>
      </w:r>
      <w:r w:rsidR="006E4049" w:rsidRPr="000773AA">
        <w:rPr>
          <w:rFonts w:hint="eastAsia"/>
          <w:vertAlign w:val="subscript"/>
        </w:rPr>
        <w:t>A</w:t>
      </w:r>
      <w:r w:rsidR="006E4049" w:rsidRPr="000773AA">
        <w:rPr>
          <w:rFonts w:hint="eastAsia"/>
        </w:rPr>
        <w:t xml:space="preserve"> + </w:t>
      </w:r>
      <w:r w:rsidR="006E4049" w:rsidRPr="000773AA">
        <w:rPr>
          <w:rFonts w:hint="eastAsia"/>
          <w:i/>
          <w:iCs/>
        </w:rPr>
        <w:t>m</w:t>
      </w:r>
      <w:r w:rsidR="006E4049" w:rsidRPr="000773AA">
        <w:rPr>
          <w:rFonts w:hint="eastAsia"/>
          <w:vertAlign w:val="subscript"/>
        </w:rPr>
        <w:t>B</w:t>
      </w:r>
      <w:r w:rsidR="006E4049" w:rsidRPr="000773AA">
        <w:rPr>
          <w:rFonts w:hint="eastAsia"/>
        </w:rPr>
        <w:t>)</w:t>
      </w:r>
      <w:r w:rsidR="006E4049" w:rsidRPr="000773AA">
        <w:rPr>
          <w:rFonts w:ascii="Book Antiqua" w:hAnsi="Book Antiqua"/>
          <w:i/>
          <w:iCs/>
        </w:rPr>
        <w:t xml:space="preserve"> v</w:t>
      </w:r>
      <w:r w:rsidR="006E4049" w:rsidRPr="000773AA">
        <w:rPr>
          <w:rFonts w:hint="eastAsia"/>
          <w:vertAlign w:val="subscript"/>
        </w:rPr>
        <w:t>A</w:t>
      </w:r>
      <w:r w:rsidR="006E4049" w:rsidRPr="000773AA">
        <w:rPr>
          <w:rFonts w:hint="eastAsia"/>
        </w:rPr>
        <w:t xml:space="preserve"> = 0.8</w:t>
      </w:r>
      <w:r w:rsidR="006E4049" w:rsidRPr="000773AA">
        <w:rPr>
          <w:rFonts w:asciiTheme="majorBidi" w:hAnsiTheme="majorBidi" w:cstheme="majorBidi"/>
        </w:rPr>
        <w:t>×</w:t>
      </w:r>
      <w:r w:rsidR="006E4049" w:rsidRPr="000773AA">
        <w:rPr>
          <w:rFonts w:asciiTheme="majorBidi" w:hAnsiTheme="majorBidi" w:cstheme="majorBidi" w:hint="eastAsia"/>
        </w:rPr>
        <w:t>0.4 N</w:t>
      </w:r>
      <w:r w:rsidR="006E4049" w:rsidRPr="000773AA">
        <w:rPr>
          <w:rFonts w:asciiTheme="majorBidi" w:hAnsiTheme="majorBidi" w:cstheme="majorBidi"/>
        </w:rPr>
        <w:t>·</w:t>
      </w:r>
      <w:r w:rsidR="006E4049" w:rsidRPr="000773AA">
        <w:rPr>
          <w:rFonts w:asciiTheme="majorBidi" w:hAnsiTheme="majorBidi" w:cstheme="majorBidi" w:hint="eastAsia"/>
        </w:rPr>
        <w:t>s = 0.32 N</w:t>
      </w:r>
      <w:r w:rsidR="006E4049" w:rsidRPr="000773AA">
        <w:rPr>
          <w:rFonts w:asciiTheme="majorBidi" w:hAnsiTheme="majorBidi" w:cstheme="majorBidi"/>
        </w:rPr>
        <w:t>·</w:t>
      </w:r>
      <w:r w:rsidR="006E4049" w:rsidRPr="000773AA">
        <w:rPr>
          <w:rFonts w:asciiTheme="majorBidi" w:hAnsiTheme="majorBidi" w:cstheme="majorBidi" w:hint="eastAsia"/>
        </w:rPr>
        <w:t>s</w:t>
      </w:r>
      <w:r w:rsidR="006E4049" w:rsidRPr="000773AA">
        <w:rPr>
          <w:rFonts w:asciiTheme="majorBidi" w:hAnsiTheme="majorBidi" w:cstheme="majorBidi"/>
        </w:rPr>
        <w:tab/>
      </w:r>
      <w:r w:rsidR="006E4049" w:rsidRPr="000773AA">
        <w:rPr>
          <w:rFonts w:asciiTheme="majorBidi" w:hAnsiTheme="majorBidi" w:cstheme="majorBidi"/>
        </w:rPr>
        <w:tab/>
      </w:r>
      <w:r w:rsidR="006E4049" w:rsidRPr="000773AA">
        <w:rPr>
          <w:rFonts w:asciiTheme="majorBidi" w:hAnsiTheme="majorBidi" w:cstheme="majorBidi"/>
        </w:rPr>
        <w:tab/>
      </w:r>
      <w:r w:rsidR="006E4049" w:rsidRPr="000773AA">
        <w:rPr>
          <w:rFonts w:asciiTheme="majorBidi" w:hAnsiTheme="majorBidi" w:cstheme="majorBidi"/>
        </w:rPr>
        <w:tab/>
      </w:r>
      <w:r w:rsidR="00D57693">
        <w:rPr>
          <w:rFonts w:asciiTheme="majorBidi" w:hAnsiTheme="majorBidi" w:cstheme="majorBidi"/>
        </w:rPr>
        <w:tab/>
      </w:r>
      <w:r w:rsidR="00D57693">
        <w:rPr>
          <w:rFonts w:asciiTheme="majorBidi" w:hAnsiTheme="majorBidi" w:cstheme="majorBidi"/>
        </w:rPr>
        <w:tab/>
      </w:r>
      <w:r w:rsidRPr="000773AA">
        <w:t>（</w:t>
      </w:r>
      <w:r w:rsidRPr="000773AA">
        <w:t>1</w:t>
      </w:r>
      <w:r w:rsidRPr="000773AA">
        <w:t>分）</w:t>
      </w:r>
    </w:p>
    <w:p w14:paraId="1892C147" w14:textId="6C3BA866" w:rsidR="00EC7BCF" w:rsidRPr="000773AA" w:rsidRDefault="00EC7BCF" w:rsidP="00EC7BCF">
      <w:r w:rsidRPr="000773AA">
        <w:t>因为</w:t>
      </w:r>
      <w:r w:rsidR="006E4049" w:rsidRPr="000773AA">
        <w:rPr>
          <w:rFonts w:hint="eastAsia"/>
          <w:i/>
          <w:iCs/>
        </w:rPr>
        <w:t>p</w:t>
      </w:r>
      <w:r w:rsidR="006E4049" w:rsidRPr="000773AA">
        <w:rPr>
          <w:rFonts w:hint="eastAsia"/>
        </w:rPr>
        <w:t xml:space="preserve"> = </w:t>
      </w:r>
      <w:r w:rsidR="006E4049" w:rsidRPr="000773AA">
        <w:rPr>
          <w:rFonts w:hint="eastAsia"/>
          <w:i/>
          <w:iCs/>
        </w:rPr>
        <w:t>p</w:t>
      </w:r>
      <w:r w:rsidR="006E4049" w:rsidRPr="000773AA">
        <w:t>ʹ</w:t>
      </w:r>
      <w:r w:rsidRPr="000773AA">
        <w:t>，所以动量守恒。</w:t>
      </w:r>
      <w:r w:rsidR="006F307A" w:rsidRPr="000773AA">
        <w:tab/>
      </w:r>
      <w:r w:rsidR="006F307A" w:rsidRPr="000773AA">
        <w:tab/>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tab/>
      </w:r>
      <w:r w:rsidR="00D57693">
        <w:tab/>
      </w:r>
      <w:r w:rsidR="00D57693">
        <w:tab/>
      </w:r>
      <w:r w:rsidRPr="000773AA">
        <w:t>（</w:t>
      </w:r>
      <w:r w:rsidRPr="000773AA">
        <w:t>1</w:t>
      </w:r>
      <w:r w:rsidRPr="000773AA">
        <w:t>分）</w:t>
      </w:r>
    </w:p>
    <w:p w14:paraId="0E2F15DA" w14:textId="77777777" w:rsidR="00EC7BCF" w:rsidRPr="000773AA" w:rsidRDefault="00EC7BCF" w:rsidP="006F307A">
      <w:pPr>
        <w:pStyle w:val="2"/>
      </w:pPr>
      <w:r w:rsidRPr="000773AA">
        <w:t>六、自行车运动（</w:t>
      </w:r>
      <w:r w:rsidRPr="000773AA">
        <w:t>27</w:t>
      </w:r>
      <w:r w:rsidRPr="000773AA">
        <w:t>分）</w:t>
      </w:r>
    </w:p>
    <w:p w14:paraId="3F65FEB3" w14:textId="17F8C3A9" w:rsidR="00EC7BCF" w:rsidRPr="000773AA" w:rsidRDefault="00EC7BCF" w:rsidP="00EC7BCF">
      <w:r w:rsidRPr="000773AA">
        <w:t>17</w:t>
      </w:r>
      <w:r w:rsidR="006F307A" w:rsidRPr="000773AA">
        <w:rPr>
          <w:rFonts w:hint="eastAsia"/>
        </w:rPr>
        <w:t>．</w:t>
      </w:r>
      <w:r w:rsidRPr="000773AA">
        <w:t>（</w:t>
      </w:r>
      <w:r w:rsidRPr="000773AA">
        <w:t>1</w:t>
      </w:r>
      <w:r w:rsidRPr="000773AA">
        <w:t>）</w:t>
      </w:r>
      <w:r w:rsidRPr="000773AA">
        <w:t>B</w:t>
      </w:r>
      <w:r w:rsidR="006F307A" w:rsidRPr="000773AA">
        <w:tab/>
      </w:r>
      <w:r w:rsidR="006F307A" w:rsidRPr="000773AA">
        <w:tab/>
      </w:r>
      <w:r w:rsidRPr="000773AA">
        <w:t>（</w:t>
      </w:r>
      <w:r w:rsidRPr="000773AA">
        <w:t>2</w:t>
      </w:r>
      <w:r w:rsidRPr="000773AA">
        <w:t>）</w:t>
      </w:r>
      <w:r w:rsidRPr="000773AA">
        <w:t>4π</w:t>
      </w:r>
      <w:r w:rsidRPr="000773AA">
        <w:t>、</w:t>
      </w:r>
      <w:r w:rsidRPr="000773AA">
        <w:t>3.6π</w:t>
      </w:r>
    </w:p>
    <w:p w14:paraId="46E8DCD6" w14:textId="376BAFE8" w:rsidR="00EC7BCF" w:rsidRPr="000773AA" w:rsidRDefault="00EC7BCF" w:rsidP="00EC7BCF">
      <w:r w:rsidRPr="000773AA">
        <w:t>18</w:t>
      </w:r>
      <w:r w:rsidR="006F307A" w:rsidRPr="000773AA">
        <w:rPr>
          <w:rFonts w:hint="eastAsia"/>
        </w:rPr>
        <w:t>．</w:t>
      </w:r>
      <w:r w:rsidRPr="000773AA">
        <w:t>（</w:t>
      </w:r>
      <w:r w:rsidRPr="000773AA">
        <w:t>1</w:t>
      </w:r>
      <w:r w:rsidRPr="000773AA">
        <w:t>）</w:t>
      </w:r>
      <w:r w:rsidR="006F307A" w:rsidRPr="000773AA">
        <w:rPr>
          <w:rFonts w:ascii="宋体" w:hAnsi="宋体" w:hint="eastAsia"/>
        </w:rPr>
        <w:t>①</w:t>
      </w:r>
      <w:r w:rsidRPr="000773AA">
        <w:t>D</w:t>
      </w:r>
    </w:p>
    <w:p w14:paraId="6E6CE657" w14:textId="328C9010" w:rsidR="00EC7BCF" w:rsidRPr="000773AA" w:rsidRDefault="006F307A" w:rsidP="00EC7BCF">
      <w:r w:rsidRPr="000773AA">
        <w:rPr>
          <w:rFonts w:ascii="宋体" w:hAnsi="宋体" w:cs="Cambria Math" w:hint="eastAsia"/>
        </w:rPr>
        <w:t>②</w:t>
      </w:r>
      <w:r w:rsidR="00EC7BCF" w:rsidRPr="000773AA">
        <w:t>（共</w:t>
      </w:r>
      <w:r w:rsidR="00EC7BCF" w:rsidRPr="000773AA">
        <w:t>2</w:t>
      </w:r>
      <w:r w:rsidR="00EC7BCF" w:rsidRPr="000773AA">
        <w:t>分）当速度达到最大时，此时加速度为</w:t>
      </w:r>
      <w:r w:rsidR="00EC7BCF" w:rsidRPr="000773AA">
        <w:t>0</w:t>
      </w:r>
      <w:r w:rsidR="00EC7BCF" w:rsidRPr="000773AA">
        <w:t>，即此时合力为</w:t>
      </w:r>
      <w:r w:rsidR="00EC7BCF" w:rsidRPr="000773AA">
        <w:t>0</w:t>
      </w:r>
    </w:p>
    <w:p w14:paraId="14FB5757" w14:textId="038EF2CF" w:rsidR="006E4049" w:rsidRPr="000773AA" w:rsidRDefault="006E4049" w:rsidP="00EC7BCF">
      <w:r w:rsidRPr="000773AA">
        <w:rPr>
          <w:rFonts w:hint="eastAsia"/>
          <w:i/>
          <w:iCs/>
        </w:rPr>
        <w:t>F</w:t>
      </w:r>
      <w:r w:rsidRPr="000773AA">
        <w:rPr>
          <w:rFonts w:hint="eastAsia"/>
          <w:vertAlign w:val="subscript"/>
        </w:rPr>
        <w:t>0</w:t>
      </w:r>
      <w:r w:rsidRPr="000773AA">
        <w:rPr>
          <w:rFonts w:hint="eastAsia"/>
        </w:rPr>
        <w:t xml:space="preserve"> + </w:t>
      </w:r>
      <w:r w:rsidRPr="000773AA">
        <w:rPr>
          <w:rFonts w:hint="eastAsia"/>
          <w:i/>
          <w:iCs/>
        </w:rPr>
        <w:t>F</w:t>
      </w:r>
      <w:r w:rsidRPr="000773AA">
        <w:rPr>
          <w:rFonts w:hint="eastAsia"/>
        </w:rPr>
        <w:t xml:space="preserve"> </w:t>
      </w:r>
      <w:r w:rsidR="00BD5D33" w:rsidRPr="000773AA">
        <w:t>−</w:t>
      </w:r>
      <w:r w:rsidRPr="000773AA">
        <w:rPr>
          <w:rFonts w:hint="eastAsia"/>
        </w:rPr>
        <w:t xml:space="preserve"> </w:t>
      </w:r>
      <w:r w:rsidRPr="000773AA">
        <w:rPr>
          <w:rFonts w:hint="eastAsia"/>
          <w:i/>
          <w:iCs/>
        </w:rPr>
        <w:t>f</w:t>
      </w:r>
      <w:r w:rsidRPr="000773AA">
        <w:rPr>
          <w:rFonts w:hint="eastAsia"/>
          <w:vertAlign w:val="subscript"/>
        </w:rPr>
        <w:t>0</w:t>
      </w:r>
      <w:r w:rsidRPr="000773AA">
        <w:rPr>
          <w:rFonts w:hint="eastAsia"/>
        </w:rPr>
        <w:t xml:space="preserve"> = 0</w:t>
      </w:r>
      <w:r w:rsidRPr="000773AA">
        <w:rPr>
          <w:rFonts w:hint="eastAsia"/>
        </w:rPr>
        <w:t>，</w:t>
      </w:r>
      <w:r w:rsidRPr="000773AA">
        <w:rPr>
          <w:rFonts w:hint="eastAsia"/>
          <w:i/>
          <w:iCs/>
        </w:rPr>
        <w:t>F</w:t>
      </w:r>
      <w:r w:rsidRPr="000773AA">
        <w:rPr>
          <w:rFonts w:hint="eastAsia"/>
          <w:vertAlign w:val="subscript"/>
        </w:rPr>
        <w:t>0</w:t>
      </w:r>
      <w:r w:rsidRPr="000773AA">
        <w:rPr>
          <w:rFonts w:hint="eastAsia"/>
        </w:rPr>
        <w:t xml:space="preserve"> = </w:t>
      </w:r>
      <w:r w:rsidRPr="000773AA">
        <w:rPr>
          <w:rFonts w:hint="eastAsia"/>
          <w:i/>
          <w:iCs/>
        </w:rPr>
        <w:t>f</w:t>
      </w:r>
      <w:r w:rsidRPr="000773AA">
        <w:rPr>
          <w:rFonts w:hint="eastAsia"/>
          <w:vertAlign w:val="subscript"/>
        </w:rPr>
        <w:t>0</w:t>
      </w:r>
      <w:r w:rsidRPr="000773AA">
        <w:rPr>
          <w:rFonts w:hint="eastAsia"/>
        </w:rPr>
        <w:t xml:space="preserve"> </w:t>
      </w:r>
      <w:r w:rsidR="00BD5D33" w:rsidRPr="000773AA">
        <w:t>−</w:t>
      </w:r>
      <w:r w:rsidRPr="000773AA">
        <w:rPr>
          <w:rFonts w:hint="eastAsia"/>
        </w:rPr>
        <w:t xml:space="preserve"> </w:t>
      </w:r>
      <w:r w:rsidRPr="000773AA">
        <w:rPr>
          <w:rFonts w:hint="eastAsia"/>
          <w:i/>
          <w:iCs/>
        </w:rPr>
        <w:t>F</w:t>
      </w:r>
      <w:r w:rsidRPr="000773AA">
        <w:rPr>
          <w:rFonts w:hint="eastAsia"/>
        </w:rPr>
        <w:t xml:space="preserve"> = 0.06</w:t>
      </w:r>
      <w:r w:rsidRPr="000773AA">
        <w:rPr>
          <w:rFonts w:hint="eastAsia"/>
          <w:i/>
          <w:iCs/>
        </w:rPr>
        <w:t>G</w:t>
      </w:r>
      <w:r w:rsidRPr="000773AA">
        <w:rPr>
          <w:rFonts w:hint="eastAsia"/>
        </w:rPr>
        <w:t xml:space="preserve"> </w:t>
      </w:r>
      <w:r w:rsidRPr="000773AA">
        <w:t>−</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P</w:instrText>
      </w:r>
      <w:r w:rsidRPr="000773AA">
        <w:rPr>
          <w:rFonts w:hint="eastAsia"/>
          <w:vertAlign w:val="subscript"/>
        </w:rPr>
        <w:instrText>1</w:instrText>
      </w:r>
      <w:r w:rsidRPr="000773AA">
        <w:rPr>
          <w:rFonts w:hint="eastAsia"/>
        </w:rPr>
        <w:instrText>,</w:instrText>
      </w:r>
      <w:r w:rsidRPr="000773AA">
        <w:rPr>
          <w:rFonts w:ascii="Book Antiqua" w:hAnsi="Book Antiqua"/>
          <w:i/>
          <w:iCs/>
        </w:rPr>
        <w:instrText>v</w:instrText>
      </w:r>
      <w:r w:rsidRPr="000773AA">
        <w:rPr>
          <w:rFonts w:hint="eastAsia"/>
          <w:vertAlign w:val="subscript"/>
        </w:rPr>
        <w:instrText>m</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0.06</w:t>
      </w:r>
      <w:r w:rsidRPr="000773AA">
        <w:rPr>
          <w:rFonts w:asciiTheme="majorBidi" w:hAnsiTheme="majorBidi" w:cstheme="majorBidi"/>
        </w:rPr>
        <w:t>×</w:t>
      </w:r>
      <w:r w:rsidRPr="000773AA">
        <w:rPr>
          <w:rFonts w:asciiTheme="majorBidi" w:hAnsiTheme="majorBidi" w:cstheme="majorBidi" w:hint="eastAsia"/>
        </w:rPr>
        <w:t>100</w:t>
      </w:r>
      <w:r w:rsidRPr="000773AA">
        <w:rPr>
          <w:rFonts w:asciiTheme="majorBidi" w:hAnsiTheme="majorBidi" w:cstheme="majorBidi"/>
        </w:rPr>
        <w:t>×</w:t>
      </w:r>
      <w:r w:rsidRPr="000773AA">
        <w:rPr>
          <w:rFonts w:asciiTheme="majorBidi" w:hAnsiTheme="majorBidi" w:cstheme="majorBidi" w:hint="eastAsia"/>
        </w:rPr>
        <w:t xml:space="preserve">10 </w:t>
      </w:r>
      <w:r w:rsidRPr="000773AA">
        <w:rPr>
          <w:rFonts w:asciiTheme="majorBidi" w:hAnsiTheme="majorBidi" w:cstheme="majorBidi"/>
        </w:rPr>
        <w:t>−</w:t>
      </w:r>
      <w:r w:rsidRPr="000773AA">
        <w:rPr>
          <w:rFonts w:asciiTheme="majorBidi" w:hAnsiTheme="majorBidi" w:cstheme="majorBidi" w:hint="eastAsia"/>
        </w:rPr>
        <w:t xml:space="preserve"> </w:t>
      </w:r>
      <w:r w:rsidRPr="000773AA">
        <w:rPr>
          <w:rFonts w:asciiTheme="majorBidi" w:hAnsiTheme="majorBidi" w:cstheme="majorBidi"/>
        </w:rPr>
        <w:fldChar w:fldCharType="begin"/>
      </w:r>
      <w:r w:rsidRPr="000773AA">
        <w:rPr>
          <w:rFonts w:asciiTheme="majorBidi" w:hAnsiTheme="majorBidi" w:cstheme="majorBidi"/>
        </w:rPr>
        <w:instrText xml:space="preserve"> </w:instrText>
      </w:r>
      <w:r w:rsidRPr="000773AA">
        <w:rPr>
          <w:rFonts w:asciiTheme="majorBidi" w:hAnsiTheme="majorBidi" w:cstheme="majorBidi" w:hint="eastAsia"/>
        </w:rPr>
        <w:instrText>EQ \F(200,5)</w:instrText>
      </w:r>
      <w:r w:rsidRPr="000773AA">
        <w:rPr>
          <w:rFonts w:asciiTheme="majorBidi" w:hAnsiTheme="majorBidi" w:cstheme="majorBidi"/>
        </w:rPr>
        <w:instrText xml:space="preserve"> </w:instrText>
      </w:r>
      <w:r w:rsidRPr="000773AA">
        <w:rPr>
          <w:rFonts w:asciiTheme="majorBidi" w:hAnsiTheme="majorBidi" w:cstheme="majorBidi"/>
        </w:rPr>
        <w:fldChar w:fldCharType="separate"/>
      </w:r>
      <w:r w:rsidRPr="000773AA">
        <w:rPr>
          <w:rFonts w:asciiTheme="majorBidi" w:hAnsiTheme="majorBidi" w:cstheme="majorBidi"/>
        </w:rPr>
        <w:fldChar w:fldCharType="end"/>
      </w:r>
      <w:r w:rsidRPr="000773AA">
        <w:rPr>
          <w:rFonts w:hint="eastAsia"/>
        </w:rPr>
        <w:t>)N = 20 N</w:t>
      </w:r>
    </w:p>
    <w:p w14:paraId="01CD4E67" w14:textId="557F9040" w:rsidR="00EC7BCF" w:rsidRPr="000773AA" w:rsidRDefault="00EC7BCF" w:rsidP="00EC7BCF">
      <w:r w:rsidRPr="000773AA">
        <w:t>（过程</w:t>
      </w:r>
      <w:r w:rsidRPr="000773AA">
        <w:t>1</w:t>
      </w:r>
      <w:r w:rsidRPr="000773AA">
        <w:t>分，结论</w:t>
      </w:r>
      <w:r w:rsidRPr="000773AA">
        <w:t>1</w:t>
      </w:r>
      <w:r w:rsidRPr="000773AA">
        <w:t>分）</w:t>
      </w:r>
    </w:p>
    <w:p w14:paraId="60760F84" w14:textId="77777777" w:rsidR="00BD5D33" w:rsidRPr="000773AA" w:rsidRDefault="00EC7BCF" w:rsidP="00EC7BCF">
      <w:r w:rsidRPr="000773AA">
        <w:t>（</w:t>
      </w:r>
      <w:r w:rsidRPr="000773AA">
        <w:t>2</w:t>
      </w:r>
      <w:r w:rsidRPr="000773AA">
        <w:t>）</w:t>
      </w:r>
      <w:r w:rsidR="006F307A" w:rsidRPr="000773AA">
        <w:rPr>
          <w:rFonts w:ascii="宋体" w:hAnsi="宋体" w:hint="eastAsia"/>
        </w:rPr>
        <w:t>①</w:t>
      </w:r>
      <w:r w:rsidRPr="000773AA">
        <w:t>（共</w:t>
      </w:r>
      <w:r w:rsidRPr="000773AA">
        <w:t>3</w:t>
      </w:r>
      <w:r w:rsidRPr="000773AA">
        <w:t>分）对第二阶段，根据动能定理：</w:t>
      </w:r>
    </w:p>
    <w:p w14:paraId="1657303C" w14:textId="58A07FA2" w:rsidR="00BD5D33" w:rsidRPr="000773AA" w:rsidRDefault="00BD5D33" w:rsidP="00EC7BCF">
      <w:pPr>
        <w:rPr>
          <w:vertAlign w:val="superscript"/>
        </w:rPr>
      </w:pPr>
      <w:r w:rsidRPr="000773AA">
        <w:t>−</w:t>
      </w:r>
      <w:r w:rsidRPr="000773AA">
        <w:rPr>
          <w:rFonts w:hint="eastAsia"/>
        </w:rPr>
        <w:t xml:space="preserve"> </w:t>
      </w:r>
      <w:r w:rsidRPr="000773AA">
        <w:rPr>
          <w:rFonts w:hint="eastAsia"/>
          <w:i/>
          <w:iCs/>
        </w:rPr>
        <w:t>f</w:t>
      </w:r>
      <w:r w:rsidRPr="000773AA">
        <w:rPr>
          <w:rFonts w:hint="eastAsia"/>
          <w:vertAlign w:val="subscript"/>
        </w:rPr>
        <w:t>0</w:t>
      </w:r>
      <w:r w:rsidRPr="000773AA">
        <w:rPr>
          <w:rFonts w:hint="eastAsia"/>
          <w:i/>
          <w:iCs/>
        </w:rPr>
        <w:t>x</w:t>
      </w:r>
      <w:r w:rsidRPr="000773AA">
        <w:rPr>
          <w:rFonts w:hint="eastAsia"/>
          <w:vertAlign w:val="subscript"/>
        </w:rPr>
        <w:t>2</w:t>
      </w:r>
      <w:r w:rsidRPr="000773AA">
        <w:rPr>
          <w:rFonts w:hint="eastAsia"/>
        </w:rPr>
        <w:t xml:space="preserve"> </w:t>
      </w:r>
      <w:r w:rsidRPr="000773AA">
        <w:t>−</w:t>
      </w:r>
      <w:r w:rsidRPr="000773AA">
        <w:rPr>
          <w:rFonts w:hint="eastAsia"/>
        </w:rPr>
        <w:t xml:space="preserve"> </w:t>
      </w:r>
      <w:r w:rsidRPr="000773AA">
        <w:rPr>
          <w:rFonts w:hint="eastAsia"/>
          <w:i/>
          <w:iCs/>
        </w:rPr>
        <w:t>W</w:t>
      </w:r>
      <w:r w:rsidRPr="000773AA">
        <w:rPr>
          <w:rFonts w:hint="eastAsia"/>
          <w:vertAlign w:val="subscript"/>
        </w:rPr>
        <w:t>电</w:t>
      </w:r>
      <w:r w:rsidRPr="000773AA">
        <w:rPr>
          <w:rFonts w:hint="eastAsia"/>
        </w:rPr>
        <w:t xml:space="preserve"> = 0 </w:t>
      </w:r>
      <w:r w:rsidRPr="000773AA">
        <w:t>−</w:t>
      </w:r>
      <w:r w:rsidRPr="000773AA">
        <w:rPr>
          <w:rFonts w:hint="eastAsia"/>
        </w:rPr>
        <w:t xml:space="preserve"> </w:t>
      </w:r>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m</w:t>
      </w:r>
      <w:r w:rsidRPr="000773AA">
        <w:rPr>
          <w:rFonts w:hint="eastAsia"/>
          <w:vertAlign w:val="superscript"/>
        </w:rPr>
        <w:t>2</w:t>
      </w:r>
    </w:p>
    <w:p w14:paraId="4F1967ED" w14:textId="7CD3908B" w:rsidR="00EC7BCF" w:rsidRPr="000773AA" w:rsidRDefault="00BD5D33" w:rsidP="00D05834">
      <w:r w:rsidRPr="000773AA">
        <w:rPr>
          <w:i/>
          <w:iCs/>
        </w:rPr>
        <w:t>x</w:t>
      </w:r>
      <w:r w:rsidRPr="000773AA">
        <w:rPr>
          <w:rFonts w:hint="eastAsia"/>
          <w:vertAlign w:val="subscript"/>
        </w:rPr>
        <w:t>2</w:t>
      </w:r>
      <w:r w:rsidRPr="000773AA">
        <w:rPr>
          <w:rFonts w:hint="eastAsia"/>
        </w:rPr>
        <w:t xml:space="preserve"> = </w:t>
      </w:r>
      <w:r w:rsidRPr="000773AA">
        <w:fldChar w:fldCharType="begin"/>
      </w:r>
      <w:r w:rsidRPr="000773AA">
        <w:instrText xml:space="preserve"> </w:instrText>
      </w:r>
      <w:r w:rsidRPr="000773AA">
        <w:rPr>
          <w:rFonts w:hint="eastAsia"/>
        </w:rPr>
        <w:instrText xml:space="preserve">EQ \F(\F(1,2) </w:instrText>
      </w:r>
      <w:r w:rsidRPr="000773AA">
        <w:rPr>
          <w:rFonts w:hint="eastAsia"/>
          <w:i/>
          <w:iCs/>
        </w:rPr>
        <w:instrText>m</w:instrText>
      </w:r>
      <w:r w:rsidRPr="000773AA">
        <w:rPr>
          <w:rFonts w:ascii="Book Antiqua" w:hAnsi="Book Antiqua"/>
          <w:i/>
          <w:iCs/>
        </w:rPr>
        <w:instrText>v</w:instrText>
      </w:r>
      <w:r w:rsidRPr="000773AA">
        <w:rPr>
          <w:rFonts w:hint="eastAsia"/>
          <w:vertAlign w:val="subscript"/>
        </w:rPr>
        <w:instrText>m</w:instrText>
      </w:r>
      <w:r w:rsidRPr="000773AA">
        <w:rPr>
          <w:rFonts w:hint="eastAsia"/>
          <w:vertAlign w:val="superscript"/>
        </w:rPr>
        <w:instrText>2</w:instrText>
      </w:r>
      <w:r w:rsidRPr="000773AA">
        <w:rPr>
          <w:rFonts w:hint="eastAsia"/>
        </w:rPr>
        <w:instrText xml:space="preserve"> </w:instrText>
      </w:r>
      <w:r w:rsidRPr="000773AA">
        <w:instrText>–</w:instrText>
      </w:r>
      <w:r w:rsidRPr="000773AA">
        <w:rPr>
          <w:rFonts w:hint="eastAsia"/>
        </w:rPr>
        <w:instrText xml:space="preserve"> </w:instrText>
      </w:r>
      <w:r w:rsidRPr="000773AA">
        <w:rPr>
          <w:rFonts w:hint="eastAsia"/>
          <w:i/>
          <w:iCs/>
        </w:rPr>
        <w:instrText>W</w:instrText>
      </w:r>
      <w:r w:rsidRPr="000773AA">
        <w:rPr>
          <w:rFonts w:hint="eastAsia"/>
          <w:vertAlign w:val="subscript"/>
        </w:rPr>
        <w:instrText>电</w:instrText>
      </w:r>
      <w:r w:rsidRPr="000773AA">
        <w:rPr>
          <w:rFonts w:hint="eastAsia"/>
        </w:rPr>
        <w:instrText>,</w:instrText>
      </w:r>
      <w:r w:rsidRPr="000773AA">
        <w:rPr>
          <w:rFonts w:hint="eastAsia"/>
          <w:i/>
          <w:iCs/>
        </w:rPr>
        <w:instrText>f</w:instrText>
      </w:r>
      <w:r w:rsidRPr="000773AA">
        <w:rPr>
          <w:rFonts w:hint="eastAsia"/>
          <w:vertAlign w:val="subscript"/>
        </w:rPr>
        <w:instrText>0</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F(0.5</w:instrText>
      </w:r>
      <w:r w:rsidRPr="000773AA">
        <w:rPr>
          <w:rFonts w:asciiTheme="majorBidi" w:hAnsiTheme="majorBidi" w:cstheme="majorBidi"/>
        </w:rPr>
        <w:instrText>×</w:instrText>
      </w:r>
      <w:r w:rsidRPr="000773AA">
        <w:rPr>
          <w:rFonts w:asciiTheme="majorBidi" w:hAnsiTheme="majorBidi" w:cstheme="majorBidi" w:hint="eastAsia"/>
        </w:rPr>
        <w:instrText>100</w:instrText>
      </w:r>
      <w:r w:rsidRPr="000773AA">
        <w:rPr>
          <w:rFonts w:asciiTheme="majorBidi" w:hAnsiTheme="majorBidi" w:cstheme="majorBidi"/>
        </w:rPr>
        <w:instrText>×</w:instrText>
      </w:r>
      <w:r w:rsidRPr="000773AA">
        <w:rPr>
          <w:rFonts w:asciiTheme="majorBidi" w:hAnsiTheme="majorBidi" w:cstheme="majorBidi" w:hint="eastAsia"/>
        </w:rPr>
        <w:instrText>25</w:instrText>
      </w:r>
      <w:r w:rsidRPr="000773AA">
        <w:rPr>
          <w:rFonts w:hint="eastAsia"/>
        </w:rPr>
        <w:instrText xml:space="preserve"> </w:instrText>
      </w:r>
      <w:r w:rsidRPr="000773AA">
        <w:instrText>−</w:instrText>
      </w:r>
      <w:r w:rsidRPr="000773AA">
        <w:rPr>
          <w:rFonts w:hint="eastAsia"/>
        </w:rPr>
        <w:instrText xml:space="preserve"> </w:instrText>
      </w:r>
      <w:r w:rsidR="00D05834" w:rsidRPr="000773AA">
        <w:rPr>
          <w:rFonts w:hint="eastAsia"/>
        </w:rPr>
        <w:instrText>650</w:instrText>
      </w:r>
      <w:r w:rsidRPr="000773AA">
        <w:rPr>
          <w:rFonts w:hint="eastAsia"/>
        </w:rPr>
        <w:instrText>,</w:instrText>
      </w:r>
      <w:r w:rsidR="00D05834" w:rsidRPr="000773AA">
        <w:rPr>
          <w:rFonts w:hint="eastAsia"/>
        </w:rPr>
        <w:instrText>60</w:instrText>
      </w:r>
      <w:r w:rsidRPr="000773AA">
        <w:rPr>
          <w:rFonts w:hint="eastAsia"/>
        </w:rPr>
        <w:instrText>)</w:instrText>
      </w:r>
      <w:r w:rsidRPr="000773AA">
        <w:instrText xml:space="preserve"> </w:instrText>
      </w:r>
      <w:r w:rsidRPr="000773AA">
        <w:fldChar w:fldCharType="separate"/>
      </w:r>
      <w:r w:rsidRPr="000773AA">
        <w:fldChar w:fldCharType="end"/>
      </w:r>
      <w:r w:rsidR="00D05834" w:rsidRPr="000773AA">
        <w:rPr>
          <w:rFonts w:hint="eastAsia"/>
        </w:rPr>
        <w:t xml:space="preserve">m </w:t>
      </w:r>
      <w:r w:rsidRPr="000773AA">
        <w:rPr>
          <w:rFonts w:hint="eastAsia"/>
        </w:rPr>
        <w:t>= 10 m</w:t>
      </w:r>
      <w:r w:rsidR="00D05834" w:rsidRPr="000773AA">
        <w:tab/>
      </w:r>
      <w:r w:rsidR="00EC7BCF" w:rsidRPr="000773AA">
        <w:t>（公式</w:t>
      </w:r>
      <w:r w:rsidR="00EC7BCF" w:rsidRPr="000773AA">
        <w:t>1</w:t>
      </w:r>
      <w:r w:rsidR="00EC7BCF" w:rsidRPr="000773AA">
        <w:t>分，过程</w:t>
      </w:r>
      <w:r w:rsidR="00EC7BCF" w:rsidRPr="000773AA">
        <w:t xml:space="preserve"> 1</w:t>
      </w:r>
      <w:r w:rsidR="00EC7BCF" w:rsidRPr="000773AA">
        <w:t>分，结论</w:t>
      </w:r>
      <w:r w:rsidR="00EC7BCF" w:rsidRPr="000773AA">
        <w:t>1</w:t>
      </w:r>
      <w:r w:rsidR="00EC7BCF" w:rsidRPr="000773AA">
        <w:t>分）</w:t>
      </w:r>
    </w:p>
    <w:p w14:paraId="611153E3" w14:textId="056FE8F2" w:rsidR="00EC7BCF" w:rsidRPr="000773AA" w:rsidRDefault="006F307A" w:rsidP="00EC7BCF">
      <w:r w:rsidRPr="000773AA">
        <w:rPr>
          <w:rFonts w:ascii="宋体" w:hAnsi="宋体" w:cs="Cambria Math" w:hint="eastAsia"/>
        </w:rPr>
        <w:t>②</w:t>
      </w:r>
      <w:r w:rsidR="00EC7BCF" w:rsidRPr="000773AA">
        <w:t>（共</w:t>
      </w:r>
      <w:r w:rsidR="00EC7BCF" w:rsidRPr="000773AA">
        <w:t>3</w:t>
      </w:r>
      <w:r w:rsidR="00EC7BCF" w:rsidRPr="000773AA">
        <w:t>分）</w:t>
      </w:r>
      <w:r w:rsidR="00EC7BCF" w:rsidRPr="000773AA">
        <w:rPr>
          <w:i/>
        </w:rPr>
        <w:t>E</w:t>
      </w:r>
      <w:r w:rsidR="00EC7BCF" w:rsidRPr="000773AA">
        <w:rPr>
          <w:vertAlign w:val="subscript"/>
        </w:rPr>
        <w:t>耗</w:t>
      </w:r>
      <w:r w:rsidR="006E4049" w:rsidRPr="000773AA">
        <w:rPr>
          <w:rFonts w:hint="eastAsia"/>
        </w:rPr>
        <w:t xml:space="preserve"> </w:t>
      </w:r>
      <w:r w:rsidR="00EC7BCF" w:rsidRPr="000773AA">
        <w:t>=</w:t>
      </w:r>
      <w:r w:rsidR="006E4049" w:rsidRPr="000773AA">
        <w:rPr>
          <w:rFonts w:hint="eastAsia"/>
        </w:rPr>
        <w:t xml:space="preserve"> </w:t>
      </w:r>
      <w:r w:rsidR="00EC7BCF" w:rsidRPr="000773AA">
        <w:rPr>
          <w:i/>
        </w:rPr>
        <w:t>p</w:t>
      </w:r>
      <w:r w:rsidR="00EC7BCF" w:rsidRPr="000773AA">
        <w:rPr>
          <w:vertAlign w:val="subscript"/>
        </w:rPr>
        <w:t>耗</w:t>
      </w:r>
      <w:r w:rsidR="00EC7BCF" w:rsidRPr="000773AA">
        <w:rPr>
          <w:i/>
        </w:rPr>
        <w:t>t</w:t>
      </w:r>
      <w:r w:rsidR="006E4049" w:rsidRPr="000773AA">
        <w:rPr>
          <w:rFonts w:hint="eastAsia"/>
          <w:iCs/>
        </w:rPr>
        <w:t xml:space="preserve"> </w:t>
      </w:r>
      <w:r w:rsidR="00EC7BCF" w:rsidRPr="000773AA">
        <w:t>=</w:t>
      </w:r>
      <w:r w:rsidR="00EC7BCF" w:rsidRPr="000773AA">
        <w:rPr>
          <w:i/>
        </w:rPr>
        <w:t xml:space="preserve"> p</w:t>
      </w:r>
      <w:r w:rsidR="00EC7BCF" w:rsidRPr="000773AA">
        <w:rPr>
          <w:vertAlign w:val="subscript"/>
        </w:rPr>
        <w:t>1</w:t>
      </w:r>
      <w:r w:rsidR="00EC7BCF" w:rsidRPr="000773AA">
        <w:t>t/0.75</w:t>
      </w:r>
      <w:r w:rsidR="006E4049" w:rsidRPr="000773AA">
        <w:rPr>
          <w:rFonts w:hint="eastAsia"/>
        </w:rPr>
        <w:t xml:space="preserve"> </w:t>
      </w:r>
      <w:r w:rsidR="00EC7BCF" w:rsidRPr="000773AA">
        <w:t>=</w:t>
      </w:r>
      <w:r w:rsidR="006E4049" w:rsidRPr="000773AA">
        <w:rPr>
          <w:rFonts w:hint="eastAsia"/>
        </w:rPr>
        <w:t xml:space="preserve"> </w:t>
      </w:r>
      <w:r w:rsidR="00EC7BCF" w:rsidRPr="000773AA">
        <w:t>1600 J</w:t>
      </w:r>
      <w:r w:rsidR="006E4049" w:rsidRPr="000773AA">
        <w:tab/>
      </w:r>
      <w:r w:rsidR="006E4049" w:rsidRPr="000773AA">
        <w:tab/>
      </w:r>
      <w:r w:rsidR="006E4049" w:rsidRPr="000773AA">
        <w:rPr>
          <w:rFonts w:hint="eastAsia"/>
        </w:rPr>
        <w:t>（</w:t>
      </w:r>
      <w:r w:rsidR="00EC7BCF" w:rsidRPr="000773AA">
        <w:t>1</w:t>
      </w:r>
      <w:r w:rsidR="00EC7BCF" w:rsidRPr="000773AA">
        <w:t>分</w:t>
      </w:r>
      <w:r w:rsidR="006E4049" w:rsidRPr="000773AA">
        <w:rPr>
          <w:rFonts w:hint="eastAsia"/>
        </w:rPr>
        <w:t>）</w:t>
      </w:r>
    </w:p>
    <w:p w14:paraId="70CC28D1" w14:textId="3BDB63C4" w:rsidR="00EC7BCF" w:rsidRPr="000773AA" w:rsidRDefault="00EC7BCF" w:rsidP="00EC7BCF">
      <w:r w:rsidRPr="000773AA">
        <w:rPr>
          <w:i/>
        </w:rPr>
        <w:t>E</w:t>
      </w:r>
      <w:r w:rsidRPr="000773AA">
        <w:rPr>
          <w:vertAlign w:val="subscript"/>
        </w:rPr>
        <w:t>充</w:t>
      </w:r>
      <w:r w:rsidR="006E4049" w:rsidRPr="000773AA">
        <w:rPr>
          <w:rFonts w:hint="eastAsia"/>
        </w:rPr>
        <w:t xml:space="preserve"> </w:t>
      </w:r>
      <w:r w:rsidRPr="000773AA">
        <w:t>= 0.6</w:t>
      </w:r>
      <w:r w:rsidRPr="000773AA">
        <w:rPr>
          <w:i/>
        </w:rPr>
        <w:t xml:space="preserve"> W</w:t>
      </w:r>
      <w:r w:rsidRPr="000773AA">
        <w:rPr>
          <w:vertAlign w:val="subscript"/>
        </w:rPr>
        <w:t>电</w:t>
      </w:r>
      <w:r w:rsidR="006E4049" w:rsidRPr="000773AA">
        <w:rPr>
          <w:rFonts w:hint="eastAsia"/>
        </w:rPr>
        <w:t xml:space="preserve"> </w:t>
      </w:r>
      <w:r w:rsidRPr="000773AA">
        <w:t>= 390 J</w:t>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rPr>
          <w:rFonts w:hint="eastAsia"/>
        </w:rPr>
        <w:t>（</w:t>
      </w:r>
      <w:r w:rsidRPr="000773AA">
        <w:t>1</w:t>
      </w:r>
      <w:r w:rsidRPr="000773AA">
        <w:t>分</w:t>
      </w:r>
      <w:r w:rsidR="006E4049" w:rsidRPr="000773AA">
        <w:rPr>
          <w:rFonts w:hint="eastAsia"/>
        </w:rPr>
        <w:t>）</w:t>
      </w:r>
    </w:p>
    <w:p w14:paraId="6346D5B5" w14:textId="28DBFC5B" w:rsidR="00EC7BCF" w:rsidRPr="000773AA" w:rsidRDefault="00EC7BCF" w:rsidP="00EC7BCF">
      <w:r w:rsidRPr="000773AA">
        <w:t>Δ</w:t>
      </w:r>
      <w:r w:rsidRPr="000773AA">
        <w:rPr>
          <w:i/>
        </w:rPr>
        <w:t>E</w:t>
      </w:r>
      <w:r w:rsidRPr="000773AA">
        <w:t xml:space="preserve"> =</w:t>
      </w:r>
      <w:r w:rsidRPr="000773AA">
        <w:rPr>
          <w:i/>
        </w:rPr>
        <w:t xml:space="preserve"> E</w:t>
      </w:r>
      <w:r w:rsidRPr="000773AA">
        <w:rPr>
          <w:vertAlign w:val="subscript"/>
        </w:rPr>
        <w:t>耗</w:t>
      </w:r>
      <w:r w:rsidR="006E4049" w:rsidRPr="000773AA">
        <w:rPr>
          <w:rFonts w:hint="eastAsia"/>
        </w:rPr>
        <w:t xml:space="preserve"> </w:t>
      </w:r>
      <w:r w:rsidR="006E4049" w:rsidRPr="000773AA">
        <w:t>−</w:t>
      </w:r>
      <w:r w:rsidR="006E4049" w:rsidRPr="000773AA">
        <w:rPr>
          <w:rFonts w:hint="eastAsia"/>
        </w:rPr>
        <w:t xml:space="preserve"> </w:t>
      </w:r>
      <w:r w:rsidRPr="000773AA">
        <w:rPr>
          <w:i/>
        </w:rPr>
        <w:t>E</w:t>
      </w:r>
      <w:r w:rsidRPr="000773AA">
        <w:rPr>
          <w:vertAlign w:val="subscript"/>
        </w:rPr>
        <w:t>充</w:t>
      </w:r>
      <w:r w:rsidR="006E4049" w:rsidRPr="000773AA">
        <w:rPr>
          <w:rFonts w:hint="eastAsia"/>
        </w:rPr>
        <w:t xml:space="preserve"> </w:t>
      </w:r>
      <w:r w:rsidRPr="000773AA">
        <w:t>=</w:t>
      </w:r>
      <w:r w:rsidR="006E4049" w:rsidRPr="000773AA">
        <w:rPr>
          <w:rFonts w:hint="eastAsia"/>
        </w:rPr>
        <w:t xml:space="preserve"> </w:t>
      </w:r>
      <w:r w:rsidRPr="000773AA">
        <w:t>1210 J</w:t>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rPr>
          <w:rFonts w:hint="eastAsia"/>
        </w:rPr>
        <w:t>（</w:t>
      </w:r>
      <w:r w:rsidR="006E4049" w:rsidRPr="000773AA">
        <w:t>1</w:t>
      </w:r>
      <w:r w:rsidR="006E4049" w:rsidRPr="000773AA">
        <w:t>分</w:t>
      </w:r>
      <w:r w:rsidR="006E4049" w:rsidRPr="000773AA">
        <w:rPr>
          <w:rFonts w:hint="eastAsia"/>
        </w:rPr>
        <w:t>）</w:t>
      </w:r>
    </w:p>
    <w:p w14:paraId="2F815D4B" w14:textId="3D85BDE7" w:rsidR="00EC7BCF" w:rsidRPr="000773AA" w:rsidRDefault="00EC7BCF" w:rsidP="00EC7BCF">
      <w:r w:rsidRPr="000773AA">
        <w:t>19</w:t>
      </w:r>
      <w:r w:rsidR="00BD5D33" w:rsidRPr="000773AA">
        <w:rPr>
          <w:rFonts w:hint="eastAsia"/>
        </w:rPr>
        <w:t>．</w:t>
      </w:r>
      <w:r w:rsidRPr="000773AA">
        <w:t>（</w:t>
      </w:r>
      <w:r w:rsidRPr="000773AA">
        <w:t>1</w:t>
      </w:r>
      <w:r w:rsidRPr="000773AA">
        <w:t>）</w:t>
      </w:r>
      <w:r w:rsidRPr="000773AA">
        <w:t>abcda</w:t>
      </w:r>
      <w:r w:rsidR="00BD5D33" w:rsidRPr="000773AA">
        <w:tab/>
      </w:r>
      <w:r w:rsidR="00BD5D33" w:rsidRPr="000773AA">
        <w:tab/>
      </w:r>
      <w:r w:rsidRPr="000773AA">
        <w:t>（</w:t>
      </w:r>
      <w:r w:rsidRPr="000773AA">
        <w:t>2</w:t>
      </w:r>
      <w:r w:rsidRPr="000773AA">
        <w:t>）</w:t>
      </w:r>
      <w:r w:rsidRPr="000773AA">
        <w:t>C</w:t>
      </w:r>
      <w:r w:rsidR="00BD5D33" w:rsidRPr="000773AA">
        <w:tab/>
      </w:r>
      <w:r w:rsidR="00BD5D33" w:rsidRPr="000773AA">
        <w:tab/>
      </w:r>
      <w:r w:rsidRPr="000773AA">
        <w:t>（</w:t>
      </w:r>
      <w:r w:rsidRPr="000773AA">
        <w:t>3</w:t>
      </w:r>
      <w:r w:rsidRPr="000773AA">
        <w:t>）</w:t>
      </w:r>
      <w:r w:rsidR="00BD5D33" w:rsidRPr="000773AA">
        <w:fldChar w:fldCharType="begin"/>
      </w:r>
      <w:r w:rsidR="00BD5D33" w:rsidRPr="000773AA">
        <w:instrText xml:space="preserve"> </w:instrText>
      </w:r>
      <w:r w:rsidR="00BD5D33" w:rsidRPr="000773AA">
        <w:rPr>
          <w:rFonts w:hint="eastAsia"/>
        </w:rPr>
        <w:instrText>EQ \F(</w:instrText>
      </w:r>
      <w:r w:rsidR="00BD5D33" w:rsidRPr="000773AA">
        <w:rPr>
          <w:rFonts w:hint="eastAsia"/>
          <w:i/>
          <w:iCs/>
        </w:rPr>
        <w:instrText>B</w:instrText>
      </w:r>
      <w:r w:rsidR="00BD5D33" w:rsidRPr="000773AA">
        <w:rPr>
          <w:i/>
          <w:iCs/>
        </w:rPr>
        <w:instrText>ω</w:instrText>
      </w:r>
      <w:r w:rsidR="00BD5D33" w:rsidRPr="000773AA">
        <w:rPr>
          <w:rFonts w:hint="eastAsia"/>
          <w:i/>
          <w:iCs/>
        </w:rPr>
        <w:instrText>L</w:instrText>
      </w:r>
      <w:r w:rsidR="00BD5D33" w:rsidRPr="000773AA">
        <w:rPr>
          <w:rFonts w:hint="eastAsia"/>
          <w:vertAlign w:val="superscript"/>
        </w:rPr>
        <w:instrText>2</w:instrText>
      </w:r>
      <w:r w:rsidR="00BD5D33" w:rsidRPr="000773AA">
        <w:rPr>
          <w:rFonts w:hint="eastAsia"/>
        </w:rPr>
        <w:instrText>,</w:instrText>
      </w:r>
      <w:r w:rsidR="00BD5D33" w:rsidRPr="000773AA">
        <w:rPr>
          <w:rFonts w:hint="eastAsia"/>
          <w:i/>
          <w:iCs/>
        </w:rPr>
        <w:instrText>R</w:instrText>
      </w:r>
      <w:r w:rsidR="00BD5D33" w:rsidRPr="000773AA">
        <w:rPr>
          <w:rFonts w:hint="eastAsia"/>
        </w:rPr>
        <w:instrText>)</w:instrText>
      </w:r>
      <w:r w:rsidR="00BD5D33" w:rsidRPr="000773AA">
        <w:instrText xml:space="preserve"> </w:instrText>
      </w:r>
      <w:r w:rsidR="00BD5D33" w:rsidRPr="000773AA">
        <w:fldChar w:fldCharType="separate"/>
      </w:r>
      <w:r w:rsidR="00BD5D33" w:rsidRPr="000773AA">
        <w:fldChar w:fldCharType="end"/>
      </w:r>
      <w:r w:rsidRPr="000773AA">
        <w:t>，</w:t>
      </w:r>
      <w:r w:rsidR="00BD5D33" w:rsidRPr="000773AA">
        <w:fldChar w:fldCharType="begin"/>
      </w:r>
      <w:r w:rsidR="00BD5D33" w:rsidRPr="000773AA">
        <w:instrText xml:space="preserve"> </w:instrText>
      </w:r>
      <w:r w:rsidR="00BD5D33" w:rsidRPr="000773AA">
        <w:rPr>
          <w:rFonts w:hint="eastAsia"/>
        </w:rPr>
        <w:instrText>EQ \F(</w:instrText>
      </w:r>
      <w:r w:rsidR="00BD5D33" w:rsidRPr="000773AA">
        <w:rPr>
          <w:rFonts w:hint="eastAsia"/>
          <w:i/>
          <w:iCs/>
        </w:rPr>
        <w:instrText>B</w:instrText>
      </w:r>
      <w:r w:rsidR="00BD5D33" w:rsidRPr="000773AA">
        <w:rPr>
          <w:rFonts w:hint="eastAsia"/>
          <w:vertAlign w:val="superscript"/>
        </w:rPr>
        <w:instrText>2</w:instrText>
      </w:r>
      <w:r w:rsidR="00BD5D33" w:rsidRPr="000773AA">
        <w:rPr>
          <w:i/>
          <w:iCs/>
        </w:rPr>
        <w:instrText>ω</w:instrText>
      </w:r>
      <w:r w:rsidR="00BD5D33" w:rsidRPr="000773AA">
        <w:rPr>
          <w:rFonts w:hint="eastAsia"/>
          <w:vertAlign w:val="superscript"/>
        </w:rPr>
        <w:instrText>2</w:instrText>
      </w:r>
      <w:r w:rsidR="00BD5D33" w:rsidRPr="000773AA">
        <w:rPr>
          <w:rFonts w:hint="eastAsia"/>
          <w:i/>
          <w:iCs/>
        </w:rPr>
        <w:instrText>L</w:instrText>
      </w:r>
      <w:r w:rsidR="00BD5D33" w:rsidRPr="000773AA">
        <w:rPr>
          <w:rFonts w:hint="eastAsia"/>
          <w:vertAlign w:val="superscript"/>
        </w:rPr>
        <w:instrText>4</w:instrText>
      </w:r>
      <w:r w:rsidR="00BD5D33" w:rsidRPr="000773AA">
        <w:rPr>
          <w:rFonts w:hint="eastAsia"/>
          <w:i/>
          <w:iCs/>
        </w:rPr>
        <w:instrText>t</w:instrText>
      </w:r>
      <w:r w:rsidR="00BD5D33" w:rsidRPr="000773AA">
        <w:rPr>
          <w:rFonts w:hint="eastAsia"/>
        </w:rPr>
        <w:instrText>,2</w:instrText>
      </w:r>
      <w:r w:rsidR="00BD5D33" w:rsidRPr="000773AA">
        <w:rPr>
          <w:rFonts w:hint="eastAsia"/>
          <w:i/>
          <w:iCs/>
        </w:rPr>
        <w:instrText>R</w:instrText>
      </w:r>
      <w:r w:rsidR="00BD5D33" w:rsidRPr="000773AA">
        <w:rPr>
          <w:rFonts w:hint="eastAsia"/>
        </w:rPr>
        <w:instrText>)</w:instrText>
      </w:r>
      <w:r w:rsidR="00BD5D33" w:rsidRPr="000773AA">
        <w:instrText xml:space="preserve"> </w:instrText>
      </w:r>
      <w:r w:rsidR="00BD5D33" w:rsidRPr="000773AA">
        <w:fldChar w:fldCharType="separate"/>
      </w:r>
      <w:r w:rsidR="00BD5D33" w:rsidRPr="000773AA">
        <w:fldChar w:fldCharType="end"/>
      </w:r>
    </w:p>
    <w:p w14:paraId="4FD7775E" w14:textId="77777777" w:rsidR="00EC7BCF" w:rsidRPr="00EC7BCF" w:rsidRDefault="00EC7BCF" w:rsidP="00EC7BCF">
      <w:pPr>
        <w:overflowPunct w:val="0"/>
        <w:spacing w:line="312" w:lineRule="auto"/>
      </w:pPr>
    </w:p>
    <w:p w14:paraId="348D3AB6" w14:textId="77777777" w:rsidR="00EC7BCF" w:rsidRPr="00EC7BCF" w:rsidRDefault="00EC7BCF" w:rsidP="00D3277E">
      <w:pPr>
        <w:overflowPunct w:val="0"/>
        <w:jc w:val="center"/>
        <w:rPr>
          <w:rFonts w:ascii="宋体" w:hAnsi="宋体" w:hint="eastAsia"/>
          <w:b/>
          <w:sz w:val="36"/>
          <w:szCs w:val="52"/>
        </w:rPr>
        <w:sectPr w:rsidR="00EC7BCF" w:rsidRPr="00EC7BCF" w:rsidSect="00EC7BCF">
          <w:footerReference w:type="default" r:id="rId21"/>
          <w:pgSz w:w="11906" w:h="16838" w:code="9"/>
          <w:pgMar w:top="1440" w:right="1797" w:bottom="1440" w:left="1797" w:header="851" w:footer="1701" w:gutter="0"/>
          <w:cols w:space="425"/>
          <w:docGrid w:type="lines" w:linePitch="312"/>
        </w:sectPr>
      </w:pPr>
    </w:p>
    <w:p w14:paraId="2918A944" w14:textId="2EABFF42" w:rsidR="00D3277E" w:rsidRDefault="00D3277E" w:rsidP="00D3277E">
      <w:pPr>
        <w:overflowPunct w:val="0"/>
        <w:jc w:val="center"/>
        <w:rPr>
          <w:rFonts w:ascii="宋体" w:hAnsi="宋体" w:hint="eastAsia"/>
          <w:b/>
          <w:sz w:val="36"/>
          <w:szCs w:val="52"/>
        </w:rPr>
      </w:pPr>
      <w:r>
        <w:rPr>
          <w:rFonts w:ascii="宋体" w:hAnsi="宋体" w:hint="eastAsia"/>
          <w:b/>
          <w:sz w:val="36"/>
          <w:szCs w:val="52"/>
        </w:rPr>
        <w:lastRenderedPageBreak/>
        <w:t>202</w:t>
      </w:r>
      <w:r>
        <w:rPr>
          <w:rFonts w:ascii="宋体" w:hAnsi="宋体"/>
          <w:b/>
          <w:sz w:val="36"/>
          <w:szCs w:val="52"/>
        </w:rPr>
        <w:t>5</w:t>
      </w:r>
      <w:r>
        <w:rPr>
          <w:rFonts w:ascii="宋体" w:hAnsi="宋体" w:hint="eastAsia"/>
          <w:b/>
          <w:sz w:val="36"/>
          <w:szCs w:val="52"/>
        </w:rPr>
        <w:t>学年第一学期期末学业质量调研</w:t>
      </w:r>
    </w:p>
    <w:p w14:paraId="32224C8D" w14:textId="4345CD18" w:rsidR="00D3277E" w:rsidRDefault="00D3277E" w:rsidP="00D93054">
      <w:pPr>
        <w:pStyle w:val="1"/>
      </w:pPr>
      <w:r>
        <w:rPr>
          <w:rFonts w:hint="eastAsia"/>
        </w:rPr>
        <w:t>高</w:t>
      </w:r>
      <w:r>
        <w:rPr>
          <w:rFonts w:hint="eastAsia"/>
        </w:rPr>
        <w:t xml:space="preserve"> </w:t>
      </w:r>
      <w:r>
        <w:rPr>
          <w:rFonts w:hint="eastAsia"/>
        </w:rPr>
        <w:t>三</w:t>
      </w:r>
      <w:r>
        <w:rPr>
          <w:rFonts w:hint="eastAsia"/>
        </w:rPr>
        <w:t xml:space="preserve"> </w:t>
      </w:r>
      <w:r>
        <w:rPr>
          <w:rFonts w:hint="eastAsia"/>
        </w:rPr>
        <w:t>物</w:t>
      </w:r>
      <w:r>
        <w:rPr>
          <w:rFonts w:hint="eastAsia"/>
        </w:rPr>
        <w:t xml:space="preserve"> </w:t>
      </w:r>
      <w:r>
        <w:rPr>
          <w:rFonts w:hint="eastAsia"/>
        </w:rPr>
        <w:t>理</w:t>
      </w:r>
      <w:r w:rsidR="00EC7BCF" w:rsidRPr="00EC7BCF">
        <w:rPr>
          <w:rFonts w:hint="eastAsia"/>
          <w:color w:val="EE0000"/>
        </w:rPr>
        <w:t>原稿</w:t>
      </w:r>
    </w:p>
    <w:p w14:paraId="68DF9590" w14:textId="77777777" w:rsidR="00D3277E" w:rsidRDefault="00D3277E" w:rsidP="00D3277E">
      <w:pPr>
        <w:overflowPunct w:val="0"/>
        <w:spacing w:line="288" w:lineRule="auto"/>
        <w:ind w:left="294" w:hangingChars="147" w:hanging="294"/>
        <w:rPr>
          <w:rFonts w:asciiTheme="majorBidi" w:eastAsia="黑体" w:hAnsiTheme="majorBidi" w:cstheme="majorBidi"/>
          <w:sz w:val="20"/>
          <w:szCs w:val="21"/>
        </w:rPr>
      </w:pPr>
      <w:r>
        <w:rPr>
          <w:rFonts w:asciiTheme="majorBidi" w:eastAsia="黑体" w:hAnsiTheme="majorBidi" w:cstheme="majorBidi" w:hint="eastAsia"/>
          <w:sz w:val="20"/>
          <w:szCs w:val="21"/>
        </w:rPr>
        <w:t>考生注意：</w:t>
      </w:r>
    </w:p>
    <w:p w14:paraId="64799512" w14:textId="77777777" w:rsidR="00D3277E" w:rsidRDefault="00D3277E" w:rsidP="00D3277E">
      <w:pPr>
        <w:overflowPunct w:val="0"/>
        <w:spacing w:line="288" w:lineRule="auto"/>
        <w:ind w:left="294" w:hangingChars="147" w:hanging="294"/>
        <w:rPr>
          <w:rFonts w:asciiTheme="majorBidi" w:eastAsia="黑体" w:hAnsiTheme="majorBidi" w:cstheme="majorBidi"/>
          <w:sz w:val="20"/>
          <w:szCs w:val="21"/>
        </w:rPr>
      </w:pPr>
      <w:r>
        <w:rPr>
          <w:rFonts w:asciiTheme="majorBidi" w:eastAsia="黑体" w:hAnsiTheme="majorBidi" w:cstheme="majorBidi"/>
          <w:sz w:val="20"/>
          <w:szCs w:val="21"/>
        </w:rPr>
        <w:t>1</w:t>
      </w:r>
      <w:r>
        <w:rPr>
          <w:rFonts w:asciiTheme="majorBidi" w:eastAsia="黑体" w:hAnsiTheme="majorBidi" w:cstheme="majorBidi" w:hint="eastAsia"/>
          <w:sz w:val="20"/>
          <w:szCs w:val="21"/>
        </w:rPr>
        <w:t>．试卷满分</w:t>
      </w:r>
      <w:r>
        <w:rPr>
          <w:rFonts w:asciiTheme="majorBidi" w:eastAsia="黑体" w:hAnsiTheme="majorBidi" w:cstheme="majorBidi"/>
          <w:sz w:val="20"/>
          <w:szCs w:val="21"/>
        </w:rPr>
        <w:t>100</w:t>
      </w:r>
      <w:r>
        <w:rPr>
          <w:rFonts w:asciiTheme="majorBidi" w:eastAsia="黑体" w:hAnsiTheme="majorBidi" w:cstheme="majorBidi" w:hint="eastAsia"/>
          <w:sz w:val="20"/>
          <w:szCs w:val="21"/>
        </w:rPr>
        <w:t>分，考试时间</w:t>
      </w:r>
      <w:r>
        <w:rPr>
          <w:rFonts w:asciiTheme="majorBidi" w:eastAsia="黑体" w:hAnsiTheme="majorBidi" w:cstheme="majorBidi"/>
          <w:sz w:val="20"/>
          <w:szCs w:val="21"/>
        </w:rPr>
        <w:t>60</w:t>
      </w:r>
      <w:r>
        <w:rPr>
          <w:rFonts w:asciiTheme="majorBidi" w:eastAsia="黑体" w:hAnsiTheme="majorBidi" w:cstheme="majorBidi" w:hint="eastAsia"/>
          <w:sz w:val="20"/>
          <w:szCs w:val="21"/>
        </w:rPr>
        <w:t>分钟．</w:t>
      </w:r>
    </w:p>
    <w:p w14:paraId="2758B2A0" w14:textId="77777777" w:rsidR="00D3277E" w:rsidRDefault="00D3277E" w:rsidP="00D3277E">
      <w:pPr>
        <w:overflowPunct w:val="0"/>
        <w:spacing w:line="288" w:lineRule="auto"/>
        <w:ind w:left="294" w:hangingChars="147" w:hanging="294"/>
        <w:rPr>
          <w:rFonts w:asciiTheme="majorBidi" w:eastAsia="黑体" w:hAnsiTheme="majorBidi" w:cstheme="majorBidi"/>
          <w:sz w:val="20"/>
          <w:szCs w:val="21"/>
        </w:rPr>
      </w:pPr>
      <w:r>
        <w:rPr>
          <w:rFonts w:asciiTheme="majorBidi" w:eastAsia="黑体" w:hAnsiTheme="majorBidi" w:cstheme="majorBidi"/>
          <w:sz w:val="20"/>
          <w:szCs w:val="21"/>
        </w:rPr>
        <w:t>2</w:t>
      </w:r>
      <w:r>
        <w:rPr>
          <w:rFonts w:asciiTheme="majorBidi" w:eastAsia="黑体" w:hAnsiTheme="majorBidi" w:cstheme="majorBidi" w:hint="eastAsia"/>
          <w:sz w:val="20"/>
          <w:szCs w:val="21"/>
        </w:rPr>
        <w:t>．本考试分设试卷和答题纸．作答必须写在答题纸上，在试卷上作答一律不得分．</w:t>
      </w:r>
    </w:p>
    <w:p w14:paraId="10C96ADC" w14:textId="77777777" w:rsidR="00D3277E" w:rsidRDefault="00D3277E" w:rsidP="00D3277E">
      <w:pPr>
        <w:overflowPunct w:val="0"/>
        <w:spacing w:line="288" w:lineRule="auto"/>
        <w:ind w:left="308" w:hangingChars="154" w:hanging="308"/>
        <w:rPr>
          <w:rFonts w:asciiTheme="majorBidi" w:eastAsia="黑体" w:hAnsiTheme="majorBidi" w:cstheme="majorBidi"/>
          <w:sz w:val="20"/>
          <w:szCs w:val="21"/>
        </w:rPr>
      </w:pPr>
      <w:r>
        <w:rPr>
          <w:rFonts w:asciiTheme="majorBidi" w:eastAsia="黑体" w:hAnsiTheme="majorBidi" w:cstheme="majorBidi"/>
          <w:sz w:val="20"/>
          <w:szCs w:val="21"/>
        </w:rPr>
        <w:t>3</w:t>
      </w:r>
      <w:r>
        <w:rPr>
          <w:rFonts w:asciiTheme="majorBidi" w:eastAsia="黑体" w:hAnsiTheme="majorBidi" w:cstheme="majorBidi" w:hint="eastAsia"/>
          <w:sz w:val="20"/>
          <w:szCs w:val="21"/>
        </w:rPr>
        <w:t>．标注“多选”的试题，每小题应选两个及以上的选项，但不可全选；未特别标注的选择类试题，每小题只能选一个选项．标注“计算”、“简答”的试题，在列式计算、逻辑推理以及回答问题过程中，需给出必要的图示、文字说明、公式、演算等．</w:t>
      </w:r>
    </w:p>
    <w:p w14:paraId="25B74E2C" w14:textId="77777777" w:rsidR="006E3C27" w:rsidRPr="00CF296D" w:rsidRDefault="006E3C27" w:rsidP="004D7378">
      <w:pPr>
        <w:overflowPunct w:val="0"/>
        <w:spacing w:line="312" w:lineRule="auto"/>
      </w:pPr>
    </w:p>
    <w:p w14:paraId="043EAF67" w14:textId="77777777" w:rsidR="00D03FA1" w:rsidRPr="00CF296D" w:rsidRDefault="00D03FA1" w:rsidP="004D7378">
      <w:pPr>
        <w:overflowPunct w:val="0"/>
        <w:spacing w:line="312" w:lineRule="auto"/>
        <w:jc w:val="center"/>
        <w:rPr>
          <w:rFonts w:ascii="黑体" w:eastAsia="黑体" w:hAnsi="黑体" w:hint="eastAsia"/>
          <w:b/>
          <w:bCs/>
          <w:sz w:val="24"/>
          <w:szCs w:val="28"/>
        </w:rPr>
      </w:pPr>
      <w:r w:rsidRPr="00CF296D">
        <w:rPr>
          <w:rFonts w:ascii="黑体" w:eastAsia="黑体" w:hAnsi="黑体"/>
          <w:b/>
          <w:bCs/>
          <w:sz w:val="24"/>
          <w:szCs w:val="28"/>
        </w:rPr>
        <w:t>一、传感器</w:t>
      </w:r>
    </w:p>
    <w:p w14:paraId="73DBA57B" w14:textId="52F0B453" w:rsidR="006E3C27" w:rsidRPr="00CF296D" w:rsidRDefault="006E3C27" w:rsidP="004D7378">
      <w:pPr>
        <w:overflowPunct w:val="0"/>
        <w:spacing w:afterLines="50" w:after="120" w:line="300" w:lineRule="auto"/>
        <w:ind w:firstLine="425"/>
        <w:rPr>
          <w:rFonts w:ascii="楷体_GB2312" w:eastAsia="楷体_GB2312" w:hAnsi="楷体" w:hint="eastAsia"/>
        </w:rPr>
      </w:pPr>
      <w:r w:rsidRPr="00CF296D">
        <w:rPr>
          <w:rFonts w:ascii="楷体_GB2312" w:eastAsia="楷体_GB2312" w:hAnsi="楷体" w:hint="eastAsia"/>
        </w:rPr>
        <w:t>传感器是一种检测装置，能将感受到的信息按照一定规律转变为电信号或其他所需形式的信息输出</w:t>
      </w:r>
      <w:r w:rsidR="004D7378" w:rsidRPr="00CF296D">
        <w:rPr>
          <w:rFonts w:ascii="楷体_GB2312" w:eastAsia="楷体_GB2312" w:hAnsi="楷体" w:hint="eastAsia"/>
        </w:rPr>
        <w:t>．</w:t>
      </w:r>
    </w:p>
    <w:p w14:paraId="4C68602F" w14:textId="0BC478E9" w:rsidR="005230F4" w:rsidRPr="00CF296D" w:rsidRDefault="005230F4" w:rsidP="008E4455">
      <w:pPr>
        <w:overflowPunct w:val="0"/>
        <w:spacing w:line="312" w:lineRule="auto"/>
        <w:ind w:left="320" w:hangingChars="152" w:hanging="320"/>
      </w:pPr>
      <w:r w:rsidRPr="00CF296D">
        <w:rPr>
          <w:b/>
          <w:bCs/>
        </w:rPr>
        <w:t>1</w:t>
      </w:r>
      <w:r w:rsidRPr="00CF296D">
        <w:rPr>
          <w:b/>
          <w:bCs/>
        </w:rPr>
        <w:t>．</w:t>
      </w:r>
      <w:r w:rsidR="006E3C27" w:rsidRPr="00CF296D">
        <w:t>力</w:t>
      </w:r>
      <w:r w:rsidR="006E3C27" w:rsidRPr="008E4455">
        <w:rPr>
          <w:spacing w:val="-4"/>
        </w:rPr>
        <w:t>传感器的敏感元件是悬臂梁和应变片，如图</w:t>
      </w:r>
      <w:r w:rsidR="0077610E" w:rsidRPr="008E4455">
        <w:rPr>
          <w:rFonts w:ascii="宋体" w:hAnsi="宋体" w:hint="eastAsia"/>
          <w:spacing w:val="-4"/>
        </w:rPr>
        <w:t>(</w:t>
      </w:r>
      <w:r w:rsidR="006F383B" w:rsidRPr="008E4455">
        <w:rPr>
          <w:spacing w:val="-4"/>
        </w:rPr>
        <w:t>1</w:t>
      </w:r>
      <w:r w:rsidR="0077610E" w:rsidRPr="008E4455">
        <w:rPr>
          <w:rFonts w:ascii="宋体" w:hAnsi="宋体" w:hint="eastAsia"/>
          <w:spacing w:val="-4"/>
        </w:rPr>
        <w:t>)</w:t>
      </w:r>
      <w:r w:rsidR="00660173" w:rsidRPr="008E4455">
        <w:rPr>
          <w:rFonts w:hint="eastAsia"/>
          <w:spacing w:val="-4"/>
        </w:rPr>
        <w:t>所</w:t>
      </w:r>
      <w:r w:rsidR="006E3C27" w:rsidRPr="008E4455">
        <w:rPr>
          <w:spacing w:val="-4"/>
        </w:rPr>
        <w:t>示是其内部原理示意图</w:t>
      </w:r>
      <w:r w:rsidR="004D7378" w:rsidRPr="008E4455">
        <w:rPr>
          <w:spacing w:val="-4"/>
        </w:rPr>
        <w:t>．</w:t>
      </w:r>
      <w:r w:rsidR="006E3C27" w:rsidRPr="008E4455">
        <w:rPr>
          <w:spacing w:val="-4"/>
        </w:rPr>
        <w:t>悬臂梁左侧固</w:t>
      </w:r>
      <w:r w:rsidR="006E3C27" w:rsidRPr="00CF296D">
        <w:t>定，右侧为受力端，其上下表面分别固定两个完全相同的电阻应变片</w:t>
      </w:r>
      <w:r w:rsidR="006E3C27" w:rsidRPr="00CF296D">
        <w:rPr>
          <w:i/>
        </w:rPr>
        <w:t>A</w:t>
      </w:r>
      <w:r w:rsidR="006E3C27" w:rsidRPr="00CF296D">
        <w:t>、</w:t>
      </w:r>
      <w:r w:rsidR="006E3C27" w:rsidRPr="00CF296D">
        <w:rPr>
          <w:i/>
        </w:rPr>
        <w:t>B</w:t>
      </w:r>
      <w:r w:rsidR="004D7378" w:rsidRPr="00CF296D">
        <w:t>．</w:t>
      </w:r>
      <w:r w:rsidR="006E3C27" w:rsidRPr="00CF296D">
        <w:t>当</w:t>
      </w:r>
      <w:r w:rsidR="00065AF9" w:rsidRPr="00CF296D">
        <w:rPr>
          <w:rFonts w:hint="eastAsia"/>
        </w:rPr>
        <w:t>受力端受到一个</w:t>
      </w:r>
      <w:r w:rsidR="006E3C27" w:rsidRPr="00CF296D">
        <w:t>竖直</w:t>
      </w:r>
      <w:r w:rsidR="00660173" w:rsidRPr="00CF296D">
        <w:rPr>
          <w:rFonts w:hint="eastAsia"/>
        </w:rPr>
        <w:t>向下</w:t>
      </w:r>
      <w:r w:rsidR="00065AF9" w:rsidRPr="00CF296D">
        <w:rPr>
          <w:rFonts w:hint="eastAsia"/>
        </w:rPr>
        <w:t>的</w:t>
      </w:r>
      <w:r w:rsidR="006E3C27" w:rsidRPr="00CF296D">
        <w:t>外力</w:t>
      </w:r>
      <w:r w:rsidR="00660173" w:rsidRPr="00CF296D">
        <w:rPr>
          <w:rFonts w:hint="eastAsia"/>
        </w:rPr>
        <w:t>作用</w:t>
      </w:r>
      <w:r w:rsidR="00065AF9" w:rsidRPr="00CF296D">
        <w:rPr>
          <w:rFonts w:hint="eastAsia"/>
        </w:rPr>
        <w:t>时</w:t>
      </w:r>
      <w:r w:rsidR="006E3C27" w:rsidRPr="00CF296D">
        <w:t>，悬臂梁发生微小形变，</w:t>
      </w:r>
      <w:r w:rsidRPr="00CF296D">
        <w:t>导致</w:t>
      </w:r>
      <w:r w:rsidRPr="00CF296D">
        <w:rPr>
          <w:i/>
        </w:rPr>
        <w:t>A</w:t>
      </w:r>
      <w:r w:rsidRPr="00CF296D">
        <w:t>、</w:t>
      </w:r>
      <w:r w:rsidRPr="00CF296D">
        <w:rPr>
          <w:i/>
        </w:rPr>
        <w:t>B</w:t>
      </w:r>
      <w:r w:rsidRPr="00CF296D">
        <w:t>的电阻发生变化</w:t>
      </w:r>
      <w:r w:rsidR="004D7378" w:rsidRPr="00CF296D">
        <w:t>．</w:t>
      </w:r>
      <w:r w:rsidR="00660173" w:rsidRPr="00CF296D">
        <w:rPr>
          <w:rFonts w:hint="eastAsia"/>
        </w:rPr>
        <w:t>则</w:t>
      </w:r>
    </w:p>
    <w:p w14:paraId="569612C2" w14:textId="7D49034F" w:rsidR="004D7378" w:rsidRPr="00CF296D" w:rsidRDefault="004D7378" w:rsidP="00824177">
      <w:pPr>
        <w:pStyle w:val="a3"/>
        <w:overflowPunct w:val="0"/>
        <w:spacing w:beforeLines="30" w:before="72" w:line="312" w:lineRule="auto"/>
        <w:ind w:firstLineChars="0" w:firstLine="0"/>
      </w:pPr>
      <w:bookmarkStart w:id="6" w:name="OLE_LINK1"/>
      <w:r w:rsidRPr="00CF296D">
        <w:rPr>
          <w:rFonts w:ascii="宋体" w:hAnsi="宋体"/>
          <w:noProof/>
        </w:rPr>
        <mc:AlternateContent>
          <mc:Choice Requires="wpg">
            <w:drawing>
              <wp:anchor distT="0" distB="0" distL="114300" distR="114300" simplePos="0" relativeHeight="251559424" behindDoc="0" locked="0" layoutInCell="1" allowOverlap="1" wp14:anchorId="74A5D70A" wp14:editId="1F8A9B13">
                <wp:simplePos x="0" y="0"/>
                <wp:positionH relativeFrom="column">
                  <wp:posOffset>3817620</wp:posOffset>
                </wp:positionH>
                <wp:positionV relativeFrom="paragraph">
                  <wp:posOffset>46355</wp:posOffset>
                </wp:positionV>
                <wp:extent cx="1673860" cy="957580"/>
                <wp:effectExtent l="0" t="0" r="0" b="0"/>
                <wp:wrapSquare wrapText="bothSides"/>
                <wp:docPr id="32" name="组合 32"/>
                <wp:cNvGraphicFramePr/>
                <a:graphic xmlns:a="http://schemas.openxmlformats.org/drawingml/2006/main">
                  <a:graphicData uri="http://schemas.microsoft.com/office/word/2010/wordprocessingGroup">
                    <wpg:wgp>
                      <wpg:cNvGrpSpPr/>
                      <wpg:grpSpPr>
                        <a:xfrm>
                          <a:off x="0" y="0"/>
                          <a:ext cx="1673860" cy="957580"/>
                          <a:chOff x="0" y="0"/>
                          <a:chExt cx="1674609" cy="959363"/>
                        </a:xfrm>
                      </wpg:grpSpPr>
                      <wps:wsp>
                        <wps:cNvPr id="27" name="直接箭头连接符 27"/>
                        <wps:cNvCnPr/>
                        <wps:spPr>
                          <a:xfrm>
                            <a:off x="1346200" y="384810"/>
                            <a:ext cx="0" cy="29210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31" name="组合 31"/>
                        <wpg:cNvGrpSpPr/>
                        <wpg:grpSpPr>
                          <a:xfrm>
                            <a:off x="0" y="0"/>
                            <a:ext cx="1674609" cy="959363"/>
                            <a:chOff x="0" y="0"/>
                            <a:chExt cx="1674609" cy="959363"/>
                          </a:xfrm>
                        </wpg:grpSpPr>
                        <wps:wsp>
                          <wps:cNvPr id="23" name="矩形 23"/>
                          <wps:cNvSpPr/>
                          <wps:spPr>
                            <a:xfrm>
                              <a:off x="0" y="190500"/>
                              <a:ext cx="495300" cy="304800"/>
                            </a:xfrm>
                            <a:prstGeom prst="rect">
                              <a:avLst/>
                            </a:prstGeom>
                            <a:solidFill>
                              <a:schemeClr val="bg2">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209550" y="298450"/>
                              <a:ext cx="1162050" cy="9525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692150" y="254000"/>
                              <a:ext cx="431800" cy="45719"/>
                            </a:xfrm>
                            <a:prstGeom prst="rect">
                              <a:avLst/>
                            </a:prstGeom>
                            <a:solidFill>
                              <a:schemeClr val="tx1">
                                <a:lumMod val="65000"/>
                                <a:lumOff val="3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685800" y="393700"/>
                              <a:ext cx="431800" cy="45719"/>
                            </a:xfrm>
                            <a:prstGeom prst="rect">
                              <a:avLst/>
                            </a:prstGeom>
                            <a:solidFill>
                              <a:schemeClr val="tx1">
                                <a:lumMod val="65000"/>
                                <a:lumOff val="3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文本框 2"/>
                          <wps:cNvSpPr txBox="1">
                            <a:spLocks noChangeArrowheads="1"/>
                          </wps:cNvSpPr>
                          <wps:spPr bwMode="auto">
                            <a:xfrm>
                              <a:off x="571524" y="426085"/>
                              <a:ext cx="1009905" cy="249266"/>
                            </a:xfrm>
                            <a:prstGeom prst="rect">
                              <a:avLst/>
                            </a:prstGeom>
                            <a:noFill/>
                            <a:ln w="9525">
                              <a:noFill/>
                              <a:miter lim="800000"/>
                              <a:headEnd/>
                              <a:tailEnd/>
                            </a:ln>
                          </wps:spPr>
                          <wps:txbx>
                            <w:txbxContent>
                              <w:p w14:paraId="60E499AB" w14:textId="77777777" w:rsidR="004D51AC" w:rsidRPr="008F2624" w:rsidRDefault="004D51AC">
                                <w:pPr>
                                  <w:rPr>
                                    <w:i/>
                                    <w:sz w:val="18"/>
                                    <w:szCs w:val="18"/>
                                  </w:rPr>
                                </w:pPr>
                                <w:r w:rsidRPr="008F2624">
                                  <w:rPr>
                                    <w:sz w:val="18"/>
                                    <w:szCs w:val="18"/>
                                  </w:rPr>
                                  <w:t>应变片</w:t>
                                </w:r>
                                <w:r w:rsidRPr="008F2624">
                                  <w:rPr>
                                    <w:rFonts w:hint="eastAsia"/>
                                    <w:i/>
                                    <w:sz w:val="18"/>
                                    <w:szCs w:val="18"/>
                                  </w:rPr>
                                  <w:t>B</w:t>
                                </w:r>
                              </w:p>
                            </w:txbxContent>
                          </wps:txbx>
                          <wps:bodyPr rot="0" vert="horz" wrap="square" lIns="91440" tIns="45720" rIns="91440" bIns="45720" anchor="t" anchorCtr="0">
                            <a:spAutoFit/>
                          </wps:bodyPr>
                        </wps:wsp>
                        <wps:wsp>
                          <wps:cNvPr id="30" name="文本框 2"/>
                          <wps:cNvSpPr txBox="1">
                            <a:spLocks noChangeArrowheads="1"/>
                          </wps:cNvSpPr>
                          <wps:spPr bwMode="auto">
                            <a:xfrm>
                              <a:off x="590550" y="0"/>
                              <a:ext cx="1009905" cy="249266"/>
                            </a:xfrm>
                            <a:prstGeom prst="rect">
                              <a:avLst/>
                            </a:prstGeom>
                            <a:noFill/>
                            <a:ln w="9525">
                              <a:noFill/>
                              <a:miter lim="800000"/>
                              <a:headEnd/>
                              <a:tailEnd/>
                            </a:ln>
                          </wps:spPr>
                          <wps:txbx>
                            <w:txbxContent>
                              <w:p w14:paraId="31BA5531" w14:textId="77777777" w:rsidR="004D51AC" w:rsidRPr="008F2624" w:rsidRDefault="004D51AC">
                                <w:pPr>
                                  <w:rPr>
                                    <w:i/>
                                    <w:sz w:val="18"/>
                                    <w:szCs w:val="18"/>
                                  </w:rPr>
                                </w:pPr>
                                <w:r w:rsidRPr="008F2624">
                                  <w:rPr>
                                    <w:sz w:val="18"/>
                                    <w:szCs w:val="18"/>
                                  </w:rPr>
                                  <w:t>应变片</w:t>
                                </w:r>
                                <w:r>
                                  <w:rPr>
                                    <w:rFonts w:hint="eastAsia"/>
                                    <w:i/>
                                    <w:sz w:val="18"/>
                                    <w:szCs w:val="18"/>
                                  </w:rPr>
                                  <w:t>A</w:t>
                                </w:r>
                              </w:p>
                            </w:txbxContent>
                          </wps:txbx>
                          <wps:bodyPr rot="0" vert="horz" wrap="square" lIns="91440" tIns="45720" rIns="91440" bIns="45720" anchor="t" anchorCtr="0">
                            <a:spAutoFit/>
                          </wps:bodyPr>
                        </wps:wsp>
                        <wps:wsp>
                          <wps:cNvPr id="309" name="文本框 2"/>
                          <wps:cNvSpPr txBox="1">
                            <a:spLocks noChangeArrowheads="1"/>
                          </wps:cNvSpPr>
                          <wps:spPr bwMode="auto">
                            <a:xfrm>
                              <a:off x="1314474" y="502924"/>
                              <a:ext cx="360135" cy="232733"/>
                            </a:xfrm>
                            <a:prstGeom prst="rect">
                              <a:avLst/>
                            </a:prstGeom>
                            <a:noFill/>
                            <a:ln w="9525">
                              <a:noFill/>
                              <a:miter lim="800000"/>
                              <a:headEnd/>
                              <a:tailEnd/>
                            </a:ln>
                          </wps:spPr>
                          <wps:txbx>
                            <w:txbxContent>
                              <w:p w14:paraId="7373A16D" w14:textId="77777777" w:rsidR="004D51AC" w:rsidRPr="008F2624" w:rsidRDefault="004D51AC">
                                <w:pPr>
                                  <w:rPr>
                                    <w:i/>
                                    <w:sz w:val="18"/>
                                    <w:szCs w:val="18"/>
                                  </w:rPr>
                                </w:pPr>
                                <w:r>
                                  <w:rPr>
                                    <w:i/>
                                    <w:sz w:val="18"/>
                                    <w:szCs w:val="18"/>
                                  </w:rPr>
                                  <w:t>F</w:t>
                                </w:r>
                              </w:p>
                            </w:txbxContent>
                          </wps:txbx>
                          <wps:bodyPr rot="0" vert="horz" wrap="square" lIns="91440" tIns="45720" rIns="91440" bIns="45720" anchor="t" anchorCtr="0">
                            <a:spAutoFit/>
                          </wps:bodyPr>
                        </wps:wsp>
                        <wps:wsp>
                          <wps:cNvPr id="332" name="文本框 2"/>
                          <wps:cNvSpPr txBox="1">
                            <a:spLocks noChangeArrowheads="1"/>
                          </wps:cNvSpPr>
                          <wps:spPr bwMode="auto">
                            <a:xfrm>
                              <a:off x="420857" y="710097"/>
                              <a:ext cx="571644" cy="249266"/>
                            </a:xfrm>
                            <a:prstGeom prst="rect">
                              <a:avLst/>
                            </a:prstGeom>
                            <a:noFill/>
                            <a:ln w="9525">
                              <a:noFill/>
                              <a:miter lim="800000"/>
                              <a:headEnd/>
                              <a:tailEnd/>
                            </a:ln>
                          </wps:spPr>
                          <wps:txbx>
                            <w:txbxContent>
                              <w:p w14:paraId="702F2A34" w14:textId="40DE2C7E" w:rsidR="004D51AC" w:rsidRPr="004D7378" w:rsidRDefault="004D51AC">
                                <w:pPr>
                                  <w:rPr>
                                    <w:i/>
                                    <w:sz w:val="18"/>
                                    <w:szCs w:val="18"/>
                                  </w:rPr>
                                </w:pPr>
                                <w:r w:rsidRPr="004D7378">
                                  <w:rPr>
                                    <w:rFonts w:hint="eastAsia"/>
                                    <w:sz w:val="18"/>
                                    <w:szCs w:val="18"/>
                                  </w:rPr>
                                  <w:t>图</w:t>
                                </w:r>
                                <w:r w:rsidR="0077610E" w:rsidRPr="0077610E">
                                  <w:rPr>
                                    <w:rFonts w:ascii="宋体" w:hAnsi="宋体" w:hint="eastAsia"/>
                                    <w:sz w:val="18"/>
                                    <w:szCs w:val="18"/>
                                  </w:rPr>
                                  <w:t>(</w:t>
                                </w:r>
                                <w:r w:rsidRPr="004D7378">
                                  <w:rPr>
                                    <w:rFonts w:hint="eastAsia"/>
                                    <w:sz w:val="18"/>
                                    <w:szCs w:val="18"/>
                                  </w:rPr>
                                  <w:t>1</w:t>
                                </w:r>
                                <w:r w:rsidR="0077610E" w:rsidRPr="0077610E">
                                  <w:rPr>
                                    <w:rFonts w:ascii="宋体" w:hAnsi="宋体" w:hint="eastAsia"/>
                                    <w:sz w:val="18"/>
                                    <w:szCs w:val="18"/>
                                  </w:rPr>
                                  <w:t>)</w:t>
                                </w:r>
                              </w:p>
                            </w:txbxContent>
                          </wps:txbx>
                          <wps:bodyPr rot="0" vert="horz" wrap="square" lIns="91440" tIns="45720" rIns="91440" bIns="4572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74A5D70A" id="组合 32" o:spid="_x0000_s1413" style="position:absolute;left:0;text-align:left;margin-left:300.6pt;margin-top:3.65pt;width:131.8pt;height:75.4pt;z-index:251559424;mso-position-horizontal-relative:text;mso-position-vertical-relative:text;mso-width-relative:margin;mso-height-relative:margin" coordsize="16746,9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">
                <v:shape id="直接箭头连接符 27" o:spid="_x0000_s1414" type="#_x0000_t32" style="position:absolute;left:13462;top:3848;width:0;height:29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" strokecolor="black [3213]">
                  <v:stroke endarrow="block" endarrowwidth="narrow" joinstyle="miter"/>
                </v:shape>
                <v:group id="组合 31" o:spid="_x0000_s1415" style="position:absolute;width:16746;height:9593" coordsize="16746,9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矩形 23" o:spid="_x0000_s1416" style="position:absolute;top:1905;width:4953;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" fillcolor="#aeaaaa [2414]" strokecolor="black [3213]"/>
                  <v:rect id="矩形 24" o:spid="_x0000_s1417" style="position:absolute;left:2095;top:2984;width:11621;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" fillcolor="white [3212]" strokecolor="black [3213]"/>
                  <v:rect id="矩形 25" o:spid="_x0000_s1418" style="position:absolute;left:6921;top:2540;width:431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" fillcolor="#5a5a5a [2109]" strokecolor="black [3213]"/>
                  <v:rect id="矩形 26" o:spid="_x0000_s1419" style="position:absolute;left:6858;top:3937;width:431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" fillcolor="#5a5a5a [2109]" strokecolor="black [3213]"/>
                  <v:shape id="文本框 2" o:spid="_x0000_s1420" type="#_x0000_t202" style="position:absolute;left:5715;top:4260;width:10099;height:2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" filled="f" stroked="f">
                    <v:textbox style="mso-fit-shape-to-text:t">
                      <w:txbxContent>
                        <w:p w14:paraId="60E499AB" w14:textId="77777777" w:rsidR="004D51AC" w:rsidRPr="008F2624" w:rsidRDefault="004D51AC">
                          <w:pPr>
                            <w:rPr>
                              <w:i/>
                              <w:sz w:val="18"/>
                              <w:szCs w:val="18"/>
                            </w:rPr>
                          </w:pPr>
                          <w:r w:rsidRPr="008F2624">
                            <w:rPr>
                              <w:sz w:val="18"/>
                              <w:szCs w:val="18"/>
                            </w:rPr>
                            <w:t>应变片</w:t>
                          </w:r>
                          <w:r w:rsidRPr="008F2624">
                            <w:rPr>
                              <w:rFonts w:hint="eastAsia"/>
                              <w:i/>
                              <w:sz w:val="18"/>
                              <w:szCs w:val="18"/>
                            </w:rPr>
                            <w:t>B</w:t>
                          </w:r>
                        </w:p>
                      </w:txbxContent>
                    </v:textbox>
                  </v:shape>
                  <v:shape id="文本框 2" o:spid="_x0000_s1421" type="#_x0000_t202" style="position:absolute;left:5905;width:10099;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jtYvgAAANsAAAAPAAAAZHJzL2Rvd25yZXYueG1sRE9Na8JA&#10;EL0X/A/LCL3VjZ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IE2O1i+AAAA2wAAAA8AAAAAAAAA&#10;AAAAAAAABwIAAGRycy9kb3ducmV2LnhtbFBLBQYAAAAAAwADALcAAADyAgAAAAA=&#10;" filled="f" stroked="f">
                    <v:textbox style="mso-fit-shape-to-text:t">
                      <w:txbxContent>
                        <w:p w14:paraId="31BA5531" w14:textId="77777777" w:rsidR="004D51AC" w:rsidRPr="008F2624" w:rsidRDefault="004D51AC">
                          <w:pPr>
                            <w:rPr>
                              <w:i/>
                              <w:sz w:val="18"/>
                              <w:szCs w:val="18"/>
                            </w:rPr>
                          </w:pPr>
                          <w:r w:rsidRPr="008F2624">
                            <w:rPr>
                              <w:sz w:val="18"/>
                              <w:szCs w:val="18"/>
                            </w:rPr>
                            <w:t>应变片</w:t>
                          </w:r>
                          <w:r>
                            <w:rPr>
                              <w:rFonts w:hint="eastAsia"/>
                              <w:i/>
                              <w:sz w:val="18"/>
                              <w:szCs w:val="18"/>
                            </w:rPr>
                            <w:t>A</w:t>
                          </w:r>
                        </w:p>
                      </w:txbxContent>
                    </v:textbox>
                  </v:shape>
                  <v:shape id="文本框 2" o:spid="_x0000_s1422" type="#_x0000_t202" style="position:absolute;left:13144;top:5029;width:3602;height:2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" filled="f" stroked="f">
                    <v:textbox style="mso-fit-shape-to-text:t">
                      <w:txbxContent>
                        <w:p w14:paraId="7373A16D" w14:textId="77777777" w:rsidR="004D51AC" w:rsidRPr="008F2624" w:rsidRDefault="004D51AC">
                          <w:pPr>
                            <w:rPr>
                              <w:i/>
                              <w:sz w:val="18"/>
                              <w:szCs w:val="18"/>
                            </w:rPr>
                          </w:pPr>
                          <w:r>
                            <w:rPr>
                              <w:i/>
                              <w:sz w:val="18"/>
                              <w:szCs w:val="18"/>
                            </w:rPr>
                            <w:t>F</w:t>
                          </w:r>
                        </w:p>
                      </w:txbxContent>
                    </v:textbox>
                  </v:shape>
                  <v:shape id="文本框 2" o:spid="_x0000_s1423" type="#_x0000_t202" style="position:absolute;left:4208;top:7100;width:5717;height:2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" filled="f" stroked="f">
                    <v:textbox style="mso-fit-shape-to-text:t">
                      <w:txbxContent>
                        <w:p w14:paraId="702F2A34" w14:textId="40DE2C7E" w:rsidR="004D51AC" w:rsidRPr="004D7378" w:rsidRDefault="004D51AC">
                          <w:pPr>
                            <w:rPr>
                              <w:i/>
                              <w:sz w:val="18"/>
                              <w:szCs w:val="18"/>
                            </w:rPr>
                          </w:pPr>
                          <w:r w:rsidRPr="004D7378">
                            <w:rPr>
                              <w:rFonts w:hint="eastAsia"/>
                              <w:sz w:val="18"/>
                              <w:szCs w:val="18"/>
                            </w:rPr>
                            <w:t>图</w:t>
                          </w:r>
                          <w:r w:rsidR="0077610E" w:rsidRPr="0077610E">
                            <w:rPr>
                              <w:rFonts w:ascii="宋体" w:hAnsi="宋体" w:hint="eastAsia"/>
                              <w:sz w:val="18"/>
                              <w:szCs w:val="18"/>
                            </w:rPr>
                            <w:t>(</w:t>
                          </w:r>
                          <w:r w:rsidRPr="004D7378">
                            <w:rPr>
                              <w:rFonts w:hint="eastAsia"/>
                              <w:sz w:val="18"/>
                              <w:szCs w:val="18"/>
                            </w:rPr>
                            <w:t>1</w:t>
                          </w:r>
                          <w:r w:rsidR="0077610E" w:rsidRPr="0077610E">
                            <w:rPr>
                              <w:rFonts w:ascii="宋体" w:hAnsi="宋体" w:hint="eastAsia"/>
                              <w:sz w:val="18"/>
                              <w:szCs w:val="18"/>
                            </w:rPr>
                            <w:t>)</w:t>
                          </w:r>
                        </w:p>
                      </w:txbxContent>
                    </v:textbox>
                  </v:shape>
                </v:group>
                <w10:wrap type="square"/>
              </v:group>
            </w:pict>
          </mc:Fallback>
        </mc:AlternateContent>
      </w:r>
      <w:r w:rsidR="005230F4" w:rsidRPr="00CF296D">
        <w:rPr>
          <w:rFonts w:ascii="宋体" w:hAnsi="宋体" w:hint="eastAsia"/>
        </w:rPr>
        <w:t>（1）</w:t>
      </w:r>
      <w:bookmarkEnd w:id="6"/>
      <w:r w:rsidR="00660173" w:rsidRPr="00CF296D">
        <w:rPr>
          <w:rFonts w:hint="eastAsia"/>
        </w:rPr>
        <w:t>应变片</w:t>
      </w:r>
      <w:r w:rsidR="00660173" w:rsidRPr="00CF296D">
        <w:rPr>
          <w:rFonts w:hint="eastAsia"/>
          <w:i/>
        </w:rPr>
        <w:t>A</w:t>
      </w:r>
      <w:r w:rsidR="00660173" w:rsidRPr="00CF296D">
        <w:rPr>
          <w:rFonts w:hint="eastAsia"/>
        </w:rPr>
        <w:t>的长度</w:t>
      </w:r>
      <w:r w:rsidRPr="00CF296D">
        <w:rPr>
          <w:rFonts w:hint="eastAsia"/>
          <w:u w:val="single"/>
        </w:rPr>
        <w:t xml:space="preserve"> </w:t>
      </w:r>
      <w:r w:rsidRPr="00CF296D">
        <w:rPr>
          <w:u w:val="single"/>
        </w:rPr>
        <w:t xml:space="preserve">         </w:t>
      </w:r>
      <w:r w:rsidR="00660173" w:rsidRPr="00CF296D">
        <w:rPr>
          <w:rFonts w:hint="eastAsia"/>
        </w:rPr>
        <w:t>（选填“变长”</w:t>
      </w:r>
      <w:r w:rsidR="00A17882">
        <w:rPr>
          <w:rFonts w:hint="eastAsia"/>
        </w:rPr>
        <w:t>、</w:t>
      </w:r>
      <w:r w:rsidR="00660173" w:rsidRPr="00CF296D">
        <w:rPr>
          <w:rFonts w:hint="eastAsia"/>
        </w:rPr>
        <w:t>“不变”</w:t>
      </w:r>
    </w:p>
    <w:p w14:paraId="5B3ED8B1" w14:textId="0603B07B" w:rsidR="005230F4" w:rsidRPr="00CF296D" w:rsidRDefault="00660173" w:rsidP="004D7378">
      <w:pPr>
        <w:pStyle w:val="a3"/>
        <w:overflowPunct w:val="0"/>
        <w:spacing w:line="312" w:lineRule="auto"/>
        <w:ind w:leftChars="246" w:left="517" w:firstLineChars="0" w:firstLine="0"/>
      </w:pPr>
      <w:r w:rsidRPr="00CF296D">
        <w:rPr>
          <w:rFonts w:hint="eastAsia"/>
        </w:rPr>
        <w:t>或“变短”）</w:t>
      </w:r>
      <w:r w:rsidR="004D7378" w:rsidRPr="00CF296D">
        <w:rPr>
          <w:rFonts w:hint="eastAsia"/>
        </w:rPr>
        <w:t>．</w:t>
      </w:r>
    </w:p>
    <w:p w14:paraId="150BF48A" w14:textId="7FB4333A" w:rsidR="00660173" w:rsidRPr="00CF296D" w:rsidRDefault="00AE1BCE" w:rsidP="00824177">
      <w:pPr>
        <w:overflowPunct w:val="0"/>
        <w:spacing w:beforeLines="30" w:before="72" w:line="312" w:lineRule="auto"/>
      </w:pPr>
      <w:r w:rsidRPr="00CF296D">
        <w:rPr>
          <w:rFonts w:ascii="宋体" w:hAnsi="宋体" w:hint="eastAsia"/>
        </w:rPr>
        <w:t>（</w:t>
      </w:r>
      <w:r w:rsidRPr="00CF296D">
        <w:rPr>
          <w:rFonts w:ascii="宋体" w:hAnsi="宋体"/>
        </w:rPr>
        <w:t>2</w:t>
      </w:r>
      <w:r w:rsidRPr="00CF296D">
        <w:rPr>
          <w:rFonts w:ascii="宋体" w:hAnsi="宋体" w:hint="eastAsia"/>
        </w:rPr>
        <w:t>）</w:t>
      </w:r>
      <w:r w:rsidR="00660173" w:rsidRPr="00CF296D">
        <w:rPr>
          <w:rFonts w:hint="eastAsia"/>
        </w:rPr>
        <w:t>两应变片的电阻变化情况是</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06B11DBD" w14:textId="63CE6514" w:rsidR="00616D20" w:rsidRPr="00CF296D" w:rsidRDefault="00616D20" w:rsidP="004D7378">
      <w:pPr>
        <w:overflowPunct w:val="0"/>
        <w:spacing w:line="312" w:lineRule="auto"/>
        <w:ind w:firstLine="518"/>
        <w:rPr>
          <w:szCs w:val="21"/>
        </w:rPr>
      </w:pPr>
      <w:r w:rsidRPr="00CF296D">
        <w:rPr>
          <w:szCs w:val="21"/>
        </w:rPr>
        <w:t>A</w:t>
      </w:r>
      <w:r w:rsidR="004D7378" w:rsidRPr="00CF296D">
        <w:rPr>
          <w:rFonts w:hint="eastAsia"/>
          <w:szCs w:val="21"/>
        </w:rPr>
        <w:t>．</w:t>
      </w:r>
      <w:r w:rsidR="00824177" w:rsidRPr="00CF296D">
        <w:rPr>
          <w:position w:val="-10"/>
          <w:szCs w:val="21"/>
        </w:rPr>
        <w:object w:dxaOrig="300" w:dyaOrig="320" w14:anchorId="14D0D8EA">
          <v:shape id="_x0000_i1025" type="#_x0000_t75" style="width:15.25pt;height:15.8pt" o:ole="">
            <v:imagedata r:id="rId22" o:title=""/>
          </v:shape>
          <o:OLEObject Type="Embed" ProgID="Equation.DSMT4" ShapeID="_x0000_i1025" DrawAspect="Content" ObjectID="_1830798700" r:id="rId23"/>
        </w:object>
      </w:r>
      <w:r w:rsidRPr="00CF296D">
        <w:rPr>
          <w:rFonts w:hint="eastAsia"/>
        </w:rPr>
        <w:t>变大，</w:t>
      </w:r>
      <w:r w:rsidR="00824177" w:rsidRPr="00CF296D">
        <w:rPr>
          <w:position w:val="-10"/>
          <w:szCs w:val="21"/>
        </w:rPr>
        <w:object w:dxaOrig="300" w:dyaOrig="320" w14:anchorId="15AE100E">
          <v:shape id="_x0000_i1026" type="#_x0000_t75" style="width:15.25pt;height:15.8pt" o:ole="">
            <v:imagedata r:id="rId24" o:title=""/>
          </v:shape>
          <o:OLEObject Type="Embed" ProgID="Equation.DSMT4" ShapeID="_x0000_i1026" DrawAspect="Content" ObjectID="_1830798701" r:id="rId25"/>
        </w:object>
      </w:r>
      <w:r w:rsidRPr="00CF296D">
        <w:rPr>
          <w:rFonts w:hint="eastAsia"/>
        </w:rPr>
        <w:t>不变</w:t>
      </w:r>
      <w:r w:rsidR="004D7378" w:rsidRPr="00CF296D">
        <w:tab/>
      </w:r>
      <w:r w:rsidR="004D7378" w:rsidRPr="00CF296D">
        <w:tab/>
      </w:r>
      <w:r w:rsidRPr="00CF296D">
        <w:rPr>
          <w:szCs w:val="21"/>
        </w:rPr>
        <w:t>B</w:t>
      </w:r>
      <w:r w:rsidR="004D7378" w:rsidRPr="00CF296D">
        <w:rPr>
          <w:rFonts w:hint="eastAsia"/>
          <w:szCs w:val="21"/>
        </w:rPr>
        <w:t>．</w:t>
      </w:r>
      <w:r w:rsidR="00824177" w:rsidRPr="00CF296D">
        <w:rPr>
          <w:position w:val="-10"/>
          <w:szCs w:val="21"/>
        </w:rPr>
        <w:object w:dxaOrig="300" w:dyaOrig="320" w14:anchorId="4CC14439">
          <v:shape id="_x0000_i1027" type="#_x0000_t75" style="width:15.25pt;height:15.8pt" o:ole="">
            <v:imagedata r:id="rId22" o:title=""/>
          </v:shape>
          <o:OLEObject Type="Embed" ProgID="Equation.DSMT4" ShapeID="_x0000_i1027" DrawAspect="Content" ObjectID="_1830798702" r:id="rId26"/>
        </w:object>
      </w:r>
      <w:r w:rsidRPr="00CF296D">
        <w:rPr>
          <w:rFonts w:hint="eastAsia"/>
        </w:rPr>
        <w:t>变大，</w:t>
      </w:r>
      <w:r w:rsidR="00824177" w:rsidRPr="00CF296D">
        <w:rPr>
          <w:position w:val="-10"/>
          <w:szCs w:val="21"/>
        </w:rPr>
        <w:object w:dxaOrig="300" w:dyaOrig="320" w14:anchorId="51BB1B65">
          <v:shape id="_x0000_i1028" type="#_x0000_t75" style="width:15.25pt;height:15.8pt" o:ole="">
            <v:imagedata r:id="rId24" o:title=""/>
          </v:shape>
          <o:OLEObject Type="Embed" ProgID="Equation.DSMT4" ShapeID="_x0000_i1028" DrawAspect="Content" ObjectID="_1830798703" r:id="rId27"/>
        </w:object>
      </w:r>
      <w:r w:rsidRPr="00CF296D">
        <w:rPr>
          <w:rFonts w:hint="eastAsia"/>
        </w:rPr>
        <w:t>变小</w:t>
      </w:r>
    </w:p>
    <w:p w14:paraId="53CE99B3" w14:textId="11A78CBA" w:rsidR="006E3C27" w:rsidRPr="00CF296D" w:rsidRDefault="0077610E" w:rsidP="004D7378">
      <w:pPr>
        <w:overflowPunct w:val="0"/>
        <w:spacing w:line="312" w:lineRule="auto"/>
        <w:ind w:firstLine="518"/>
      </w:pPr>
      <w:r w:rsidRPr="00CF296D">
        <w:rPr>
          <w:b/>
          <w:bCs/>
          <w:noProof/>
        </w:rPr>
        <mc:AlternateContent>
          <mc:Choice Requires="wpg">
            <w:drawing>
              <wp:anchor distT="0" distB="0" distL="114300" distR="114300" simplePos="0" relativeHeight="251625984" behindDoc="0" locked="0" layoutInCell="1" allowOverlap="1" wp14:anchorId="0697A5C5" wp14:editId="46ED4A97">
                <wp:simplePos x="0" y="0"/>
                <wp:positionH relativeFrom="column">
                  <wp:posOffset>2975187</wp:posOffset>
                </wp:positionH>
                <wp:positionV relativeFrom="paragraph">
                  <wp:posOffset>227753</wp:posOffset>
                </wp:positionV>
                <wp:extent cx="2635250" cy="2324311"/>
                <wp:effectExtent l="0" t="0" r="0" b="0"/>
                <wp:wrapNone/>
                <wp:docPr id="196" name="组合 196"/>
                <wp:cNvGraphicFramePr/>
                <a:graphic xmlns:a="http://schemas.openxmlformats.org/drawingml/2006/main">
                  <a:graphicData uri="http://schemas.microsoft.com/office/word/2010/wordprocessingGroup">
                    <wpg:wgp>
                      <wpg:cNvGrpSpPr/>
                      <wpg:grpSpPr>
                        <a:xfrm>
                          <a:off x="0" y="0"/>
                          <a:ext cx="2635250" cy="2324311"/>
                          <a:chOff x="0" y="16939"/>
                          <a:chExt cx="2635250" cy="2324932"/>
                        </a:xfrm>
                      </wpg:grpSpPr>
                      <wpg:grpSp>
                        <wpg:cNvPr id="54" name="组合 54"/>
                        <wpg:cNvGrpSpPr/>
                        <wpg:grpSpPr>
                          <a:xfrm>
                            <a:off x="319617" y="16939"/>
                            <a:ext cx="2127883" cy="2324932"/>
                            <a:chOff x="-16933" y="16939"/>
                            <a:chExt cx="2127883" cy="2324932"/>
                          </a:xfrm>
                        </wpg:grpSpPr>
                        <wpg:grpSp>
                          <wpg:cNvPr id="50" name="组合 50"/>
                          <wpg:cNvGrpSpPr/>
                          <wpg:grpSpPr>
                            <a:xfrm>
                              <a:off x="-16933" y="16939"/>
                              <a:ext cx="2127883" cy="2324932"/>
                              <a:chOff x="-16933" y="16939"/>
                              <a:chExt cx="2127883" cy="2324932"/>
                            </a:xfrm>
                          </wpg:grpSpPr>
                          <wpg:grpSp>
                            <wpg:cNvPr id="44" name="组合 44"/>
                            <wpg:cNvGrpSpPr/>
                            <wpg:grpSpPr>
                              <a:xfrm>
                                <a:off x="-16933" y="16939"/>
                                <a:ext cx="1344107" cy="2324932"/>
                                <a:chOff x="-10584" y="-135421"/>
                                <a:chExt cx="1344203" cy="2330435"/>
                              </a:xfrm>
                            </wpg:grpSpPr>
                            <wps:wsp>
                              <wps:cNvPr id="217" name="文本框 2"/>
                              <wps:cNvSpPr txBox="1">
                                <a:spLocks noChangeArrowheads="1"/>
                              </wps:cNvSpPr>
                              <wps:spPr bwMode="auto">
                                <a:xfrm>
                                  <a:off x="-10584" y="8489"/>
                                  <a:ext cx="647745" cy="249508"/>
                                </a:xfrm>
                                <a:prstGeom prst="rect">
                                  <a:avLst/>
                                </a:prstGeom>
                                <a:noFill/>
                                <a:ln w="9525">
                                  <a:noFill/>
                                  <a:miter lim="800000"/>
                                  <a:headEnd/>
                                  <a:tailEnd/>
                                </a:ln>
                              </wps:spPr>
                              <wps:txbx>
                                <w:txbxContent>
                                  <w:p w14:paraId="4185A906" w14:textId="77777777" w:rsidR="004D51AC" w:rsidRPr="008F2624" w:rsidRDefault="004D51AC">
                                    <w:pPr>
                                      <w:rPr>
                                        <w:sz w:val="18"/>
                                        <w:szCs w:val="18"/>
                                      </w:rPr>
                                    </w:pPr>
                                    <w:r w:rsidRPr="008F2624">
                                      <w:rPr>
                                        <w:sz w:val="18"/>
                                        <w:szCs w:val="18"/>
                                      </w:rPr>
                                      <w:t>发射器</w:t>
                                    </w:r>
                                  </w:p>
                                </w:txbxContent>
                              </wps:txbx>
                              <wps:bodyPr rot="0" vert="horz" wrap="square" lIns="91440" tIns="45720" rIns="91440" bIns="45720" anchor="t" anchorCtr="0">
                                <a:spAutoFit/>
                              </wps:bodyPr>
                            </wps:wsp>
                            <wps:wsp>
                              <wps:cNvPr id="42" name="矩形 42"/>
                              <wps:cNvSpPr/>
                              <wps:spPr>
                                <a:xfrm>
                                  <a:off x="6350" y="19050"/>
                                  <a:ext cx="514350" cy="2413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文本框 2"/>
                              <wps:cNvSpPr txBox="1">
                                <a:spLocks noChangeArrowheads="1"/>
                              </wps:cNvSpPr>
                              <wps:spPr bwMode="auto">
                                <a:xfrm>
                                  <a:off x="666210" y="-135421"/>
                                  <a:ext cx="648380" cy="249508"/>
                                </a:xfrm>
                                <a:prstGeom prst="rect">
                                  <a:avLst/>
                                </a:prstGeom>
                                <a:noFill/>
                                <a:ln w="9525">
                                  <a:noFill/>
                                  <a:miter lim="800000"/>
                                  <a:headEnd/>
                                  <a:tailEnd/>
                                </a:ln>
                              </wps:spPr>
                              <wps:txbx>
                                <w:txbxContent>
                                  <w:p w14:paraId="31B01211" w14:textId="77777777" w:rsidR="004D51AC" w:rsidRPr="008F2624" w:rsidRDefault="004D51AC">
                                    <w:pPr>
                                      <w:rPr>
                                        <w:sz w:val="18"/>
                                        <w:szCs w:val="18"/>
                                      </w:rPr>
                                    </w:pPr>
                                    <w:r>
                                      <w:rPr>
                                        <w:sz w:val="18"/>
                                        <w:szCs w:val="18"/>
                                      </w:rPr>
                                      <w:t>红外线</w:t>
                                    </w:r>
                                  </w:p>
                                </w:txbxContent>
                              </wps:txbx>
                              <wps:bodyPr rot="0" vert="horz" wrap="square" lIns="91440" tIns="45720" rIns="91440" bIns="45720" anchor="t" anchorCtr="0">
                                <a:spAutoFit/>
                              </wps:bodyPr>
                            </wps:wsp>
                            <wps:wsp>
                              <wps:cNvPr id="52" name="文本框 2"/>
                              <wps:cNvSpPr txBox="1">
                                <a:spLocks noChangeArrowheads="1"/>
                              </wps:cNvSpPr>
                              <wps:spPr bwMode="auto">
                                <a:xfrm>
                                  <a:off x="685239" y="163143"/>
                                  <a:ext cx="648380" cy="249508"/>
                                </a:xfrm>
                                <a:prstGeom prst="rect">
                                  <a:avLst/>
                                </a:prstGeom>
                                <a:noFill/>
                                <a:ln w="9525">
                                  <a:noFill/>
                                  <a:miter lim="800000"/>
                                  <a:headEnd/>
                                  <a:tailEnd/>
                                </a:ln>
                              </wps:spPr>
                              <wps:txbx>
                                <w:txbxContent>
                                  <w:p w14:paraId="238EA674" w14:textId="77777777" w:rsidR="004D51AC" w:rsidRPr="008F2624" w:rsidRDefault="004D51AC">
                                    <w:pPr>
                                      <w:rPr>
                                        <w:sz w:val="18"/>
                                        <w:szCs w:val="18"/>
                                      </w:rPr>
                                    </w:pPr>
                                    <w:r>
                                      <w:rPr>
                                        <w:rFonts w:hint="eastAsia"/>
                                        <w:sz w:val="18"/>
                                        <w:szCs w:val="18"/>
                                      </w:rPr>
                                      <w:t>超声波</w:t>
                                    </w:r>
                                  </w:p>
                                </w:txbxContent>
                              </wps:txbx>
                              <wps:bodyPr rot="0" vert="horz" wrap="square" lIns="91440" tIns="45720" rIns="91440" bIns="45720" anchor="t" anchorCtr="0">
                                <a:spAutoFit/>
                              </wps:bodyPr>
                            </wps:wsp>
                            <wps:wsp>
                              <wps:cNvPr id="53" name="文本框 2"/>
                              <wps:cNvSpPr txBox="1">
                                <a:spLocks noChangeArrowheads="1"/>
                              </wps:cNvSpPr>
                              <wps:spPr bwMode="auto">
                                <a:xfrm>
                                  <a:off x="628707" y="345603"/>
                                  <a:ext cx="648380" cy="254600"/>
                                </a:xfrm>
                                <a:prstGeom prst="rect">
                                  <a:avLst/>
                                </a:prstGeom>
                                <a:noFill/>
                                <a:ln w="9525">
                                  <a:noFill/>
                                  <a:miter lim="800000"/>
                                  <a:headEnd/>
                                  <a:tailEnd/>
                                </a:ln>
                              </wps:spPr>
                              <wps:txbx>
                                <w:txbxContent>
                                  <w:p w14:paraId="019917C1" w14:textId="77777777" w:rsidR="004D51AC" w:rsidRPr="005230F4" w:rsidRDefault="004D51AC" w:rsidP="00824177">
                                    <w:pPr>
                                      <w:jc w:val="center"/>
                                      <w:rPr>
                                        <w:i/>
                                        <w:szCs w:val="21"/>
                                      </w:rPr>
                                    </w:pPr>
                                    <w:r w:rsidRPr="005230F4">
                                      <w:rPr>
                                        <w:i/>
                                        <w:szCs w:val="21"/>
                                      </w:rPr>
                                      <w:t>a</w:t>
                                    </w:r>
                                  </w:p>
                                </w:txbxContent>
                              </wps:txbx>
                              <wps:bodyPr rot="0" vert="horz" wrap="square" lIns="91440" tIns="45720" rIns="91440" bIns="45720" anchor="t" anchorCtr="0">
                                <a:spAutoFit/>
                              </wps:bodyPr>
                            </wps:wsp>
                            <wps:wsp>
                              <wps:cNvPr id="342" name="文本框 2"/>
                              <wps:cNvSpPr txBox="1">
                                <a:spLocks noChangeArrowheads="1"/>
                              </wps:cNvSpPr>
                              <wps:spPr bwMode="auto">
                                <a:xfrm>
                                  <a:off x="651979" y="1945506"/>
                                  <a:ext cx="648380" cy="249508"/>
                                </a:xfrm>
                                <a:prstGeom prst="rect">
                                  <a:avLst/>
                                </a:prstGeom>
                                <a:noFill/>
                                <a:ln w="9525">
                                  <a:noFill/>
                                  <a:miter lim="800000"/>
                                  <a:headEnd/>
                                  <a:tailEnd/>
                                </a:ln>
                              </wps:spPr>
                              <wps:txbx>
                                <w:txbxContent>
                                  <w:p w14:paraId="19408B0E" w14:textId="7124D2FC" w:rsidR="004D51AC" w:rsidRPr="004D7378" w:rsidRDefault="004D51AC" w:rsidP="004D7378">
                                    <w:pPr>
                                      <w:jc w:val="center"/>
                                      <w:rPr>
                                        <w:sz w:val="18"/>
                                        <w:szCs w:val="18"/>
                                      </w:rPr>
                                    </w:pPr>
                                    <w:r w:rsidRPr="004D7378">
                                      <w:rPr>
                                        <w:sz w:val="18"/>
                                        <w:szCs w:val="18"/>
                                      </w:rPr>
                                      <w:t>图</w:t>
                                    </w:r>
                                    <w:r w:rsidR="0077610E" w:rsidRPr="0077610E">
                                      <w:rPr>
                                        <w:rFonts w:ascii="宋体" w:hAnsi="宋体" w:hint="eastAsia"/>
                                        <w:sz w:val="18"/>
                                        <w:szCs w:val="18"/>
                                      </w:rPr>
                                      <w:t>(</w:t>
                                    </w:r>
                                    <w:r w:rsidRPr="004D7378">
                                      <w:rPr>
                                        <w:sz w:val="18"/>
                                        <w:szCs w:val="18"/>
                                      </w:rPr>
                                      <w:t>2</w:t>
                                    </w:r>
                                    <w:r w:rsidR="0077610E" w:rsidRPr="0077610E">
                                      <w:rPr>
                                        <w:rFonts w:ascii="宋体" w:hAnsi="宋体" w:hint="eastAsia"/>
                                        <w:sz w:val="18"/>
                                        <w:szCs w:val="18"/>
                                      </w:rPr>
                                      <w:t>)</w:t>
                                    </w:r>
                                  </w:p>
                                </w:txbxContent>
                              </wps:txbx>
                              <wps:bodyPr rot="0" vert="horz" wrap="square" lIns="91440" tIns="45720" rIns="91440" bIns="45720" anchor="t" anchorCtr="0">
                                <a:spAutoFit/>
                              </wps:bodyPr>
                            </wps:wsp>
                          </wpg:grpSp>
                          <wpg:grpSp>
                            <wpg:cNvPr id="45" name="组合 45"/>
                            <wpg:cNvGrpSpPr/>
                            <wpg:grpSpPr>
                              <a:xfrm>
                                <a:off x="1462616" y="175689"/>
                                <a:ext cx="648334" cy="248919"/>
                                <a:chOff x="-16934" y="16939"/>
                                <a:chExt cx="648334" cy="248919"/>
                              </a:xfrm>
                            </wpg:grpSpPr>
                            <wps:wsp>
                              <wps:cNvPr id="46" name="文本框 2"/>
                              <wps:cNvSpPr txBox="1">
                                <a:spLocks noChangeArrowheads="1"/>
                              </wps:cNvSpPr>
                              <wps:spPr bwMode="auto">
                                <a:xfrm>
                                  <a:off x="-16934" y="16939"/>
                                  <a:ext cx="648334" cy="248919"/>
                                </a:xfrm>
                                <a:prstGeom prst="rect">
                                  <a:avLst/>
                                </a:prstGeom>
                                <a:noFill/>
                                <a:ln w="9525">
                                  <a:noFill/>
                                  <a:miter lim="800000"/>
                                  <a:headEnd/>
                                  <a:tailEnd/>
                                </a:ln>
                              </wps:spPr>
                              <wps:txbx>
                                <w:txbxContent>
                                  <w:p w14:paraId="51CE9CB5" w14:textId="77777777" w:rsidR="004D51AC" w:rsidRPr="008F2624" w:rsidRDefault="00AE1BCE">
                                    <w:pPr>
                                      <w:rPr>
                                        <w:sz w:val="18"/>
                                        <w:szCs w:val="18"/>
                                      </w:rPr>
                                    </w:pPr>
                                    <w:r>
                                      <w:rPr>
                                        <w:rFonts w:hint="eastAsia"/>
                                        <w:sz w:val="18"/>
                                        <w:szCs w:val="18"/>
                                      </w:rPr>
                                      <w:t>接收</w:t>
                                    </w:r>
                                    <w:r w:rsidR="004D51AC" w:rsidRPr="008F2624">
                                      <w:rPr>
                                        <w:sz w:val="18"/>
                                        <w:szCs w:val="18"/>
                                      </w:rPr>
                                      <w:t>器</w:t>
                                    </w:r>
                                  </w:p>
                                </w:txbxContent>
                              </wps:txbx>
                              <wps:bodyPr rot="0" vert="horz" wrap="square" lIns="91440" tIns="45720" rIns="91440" bIns="45720" anchor="t" anchorCtr="0">
                                <a:spAutoFit/>
                              </wps:bodyPr>
                            </wps:wsp>
                            <wps:wsp>
                              <wps:cNvPr id="47" name="矩形 47"/>
                              <wps:cNvSpPr/>
                              <wps:spPr>
                                <a:xfrm>
                                  <a:off x="6350" y="19050"/>
                                  <a:ext cx="514350" cy="2413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8" name="直接箭头连接符 48"/>
                          <wps:cNvCnPr/>
                          <wps:spPr>
                            <a:xfrm>
                              <a:off x="527050" y="234950"/>
                              <a:ext cx="958850" cy="0"/>
                            </a:xfrm>
                            <a:prstGeom prst="straightConnector1">
                              <a:avLst/>
                            </a:prstGeom>
                            <a:ln w="9525">
                              <a:solidFill>
                                <a:schemeClr val="tx1"/>
                              </a:solidFill>
                              <a:prstDash val="dash"/>
                              <a:tailEnd type="triangle" w="sm" len="lg"/>
                            </a:ln>
                          </wps:spPr>
                          <wps:style>
                            <a:lnRef idx="1">
                              <a:schemeClr val="accent1"/>
                            </a:lnRef>
                            <a:fillRef idx="0">
                              <a:schemeClr val="accent1"/>
                            </a:fillRef>
                            <a:effectRef idx="0">
                              <a:schemeClr val="accent1"/>
                            </a:effectRef>
                            <a:fontRef idx="minor">
                              <a:schemeClr val="tx1"/>
                            </a:fontRef>
                          </wps:style>
                          <wps:bodyPr/>
                        </wps:wsp>
                        <wps:wsp>
                          <wps:cNvPr id="49" name="直接箭头连接符 49"/>
                          <wps:cNvCnPr/>
                          <wps:spPr>
                            <a:xfrm>
                              <a:off x="514350" y="342900"/>
                              <a:ext cx="958850" cy="0"/>
                            </a:xfrm>
                            <a:prstGeom prst="straightConnector1">
                              <a:avLst/>
                            </a:prstGeom>
                            <a:ln w="9525">
                              <a:solidFill>
                                <a:schemeClr val="tx1"/>
                              </a:solidFill>
                              <a:prstDash val="lgDashDot"/>
                              <a:tailEnd type="triangle" w="sm" len="lg"/>
                            </a:ln>
                          </wps:spPr>
                          <wps:style>
                            <a:lnRef idx="1">
                              <a:schemeClr val="accent1"/>
                            </a:lnRef>
                            <a:fillRef idx="0">
                              <a:schemeClr val="accent1"/>
                            </a:fillRef>
                            <a:effectRef idx="0">
                              <a:schemeClr val="accent1"/>
                            </a:effectRef>
                            <a:fontRef idx="minor">
                              <a:schemeClr val="tx1"/>
                            </a:fontRef>
                          </wps:style>
                          <wps:bodyPr/>
                        </wps:wsp>
                      </wpg:grpSp>
                      <wpg:grpSp>
                        <wpg:cNvPr id="195" name="组合 195"/>
                        <wpg:cNvGrpSpPr/>
                        <wpg:grpSpPr>
                          <a:xfrm>
                            <a:off x="0" y="838200"/>
                            <a:ext cx="2635250" cy="1400180"/>
                            <a:chOff x="0" y="0"/>
                            <a:chExt cx="2635250" cy="1400180"/>
                          </a:xfrm>
                        </wpg:grpSpPr>
                        <wpg:grpSp>
                          <wpg:cNvPr id="82" name="组合 82"/>
                          <wpg:cNvGrpSpPr/>
                          <wpg:grpSpPr>
                            <a:xfrm>
                              <a:off x="0" y="0"/>
                              <a:ext cx="1365250" cy="1400180"/>
                              <a:chOff x="0" y="6328"/>
                              <a:chExt cx="1365250" cy="1400201"/>
                            </a:xfrm>
                          </wpg:grpSpPr>
                          <wps:wsp>
                            <wps:cNvPr id="55" name="直接箭头连接符 55"/>
                            <wps:cNvCnPr/>
                            <wps:spPr>
                              <a:xfrm flipV="1">
                                <a:off x="190500" y="69850"/>
                                <a:ext cx="0" cy="92075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6" name="直接箭头连接符 56"/>
                            <wps:cNvCnPr/>
                            <wps:spPr>
                              <a:xfrm>
                                <a:off x="184150" y="990600"/>
                                <a:ext cx="104775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8" name="矩形 58"/>
                            <wps:cNvSpPr/>
                            <wps:spPr>
                              <a:xfrm>
                                <a:off x="368300" y="330200"/>
                                <a:ext cx="45719" cy="6604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矩形 59"/>
                            <wps:cNvSpPr/>
                            <wps:spPr>
                              <a:xfrm>
                                <a:off x="368300" y="590550"/>
                                <a:ext cx="114300" cy="4000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文本框 2"/>
                            <wps:cNvSpPr txBox="1">
                              <a:spLocks noChangeArrowheads="1"/>
                            </wps:cNvSpPr>
                            <wps:spPr bwMode="auto">
                              <a:xfrm>
                                <a:off x="0" y="927100"/>
                                <a:ext cx="266700" cy="22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A4265" w14:textId="77777777" w:rsidR="004D51AC" w:rsidRPr="00635682" w:rsidRDefault="004D51AC" w:rsidP="00635682">
                                  <w:pPr>
                                    <w:rPr>
                                      <w:i/>
                                      <w:sz w:val="18"/>
                                      <w:szCs w:val="18"/>
                                    </w:rPr>
                                  </w:pPr>
                                  <w:r w:rsidRPr="00635682">
                                    <w:rPr>
                                      <w:i/>
                                      <w:sz w:val="18"/>
                                      <w:szCs w:val="18"/>
                                    </w:rPr>
                                    <w:t>O</w:t>
                                  </w:r>
                                </w:p>
                              </w:txbxContent>
                            </wps:txbx>
                            <wps:bodyPr rot="0" vert="horz" wrap="square" lIns="91440" tIns="45720" rIns="91440" bIns="45720" anchor="t" anchorCtr="0" upright="1">
                              <a:spAutoFit/>
                            </wps:bodyPr>
                          </wps:wsp>
                          <wps:wsp>
                            <wps:cNvPr id="63" name="文本框 2"/>
                            <wps:cNvSpPr txBox="1">
                              <a:spLocks noChangeArrowheads="1"/>
                            </wps:cNvSpPr>
                            <wps:spPr bwMode="auto">
                              <a:xfrm>
                                <a:off x="1098550" y="927100"/>
                                <a:ext cx="266700" cy="24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76355" w14:textId="77777777" w:rsidR="004D51AC" w:rsidRPr="00635682" w:rsidRDefault="004D51AC" w:rsidP="00635682">
                                  <w:pPr>
                                    <w:rPr>
                                      <w:i/>
                                      <w:szCs w:val="21"/>
                                    </w:rPr>
                                  </w:pPr>
                                  <w:r w:rsidRPr="00635682">
                                    <w:rPr>
                                      <w:i/>
                                      <w:szCs w:val="21"/>
                                    </w:rPr>
                                    <w:t>t</w:t>
                                  </w:r>
                                </w:p>
                              </w:txbxContent>
                            </wps:txbx>
                            <wps:bodyPr rot="0" vert="horz" wrap="square" lIns="91440" tIns="45720" rIns="91440" bIns="45720" anchor="t" anchorCtr="0" upright="1">
                              <a:spAutoFit/>
                            </wps:bodyPr>
                          </wps:wsp>
                          <wps:wsp>
                            <wps:cNvPr id="75" name="文本框 2"/>
                            <wps:cNvSpPr txBox="1">
                              <a:spLocks noChangeArrowheads="1"/>
                            </wps:cNvSpPr>
                            <wps:spPr bwMode="auto">
                              <a:xfrm>
                                <a:off x="174365" y="6328"/>
                                <a:ext cx="704850" cy="23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7CB09" w14:textId="77777777" w:rsidR="004D51AC" w:rsidRPr="00635682" w:rsidRDefault="004D51AC" w:rsidP="00635682">
                                  <w:pPr>
                                    <w:rPr>
                                      <w:sz w:val="18"/>
                                      <w:szCs w:val="18"/>
                                    </w:rPr>
                                  </w:pPr>
                                  <w:r>
                                    <w:rPr>
                                      <w:sz w:val="18"/>
                                      <w:szCs w:val="18"/>
                                    </w:rPr>
                                    <w:t>发射</w:t>
                                  </w:r>
                                  <w:r w:rsidRPr="00635682">
                                    <w:rPr>
                                      <w:rFonts w:hint="eastAsia"/>
                                      <w:sz w:val="18"/>
                                      <w:szCs w:val="18"/>
                                    </w:rPr>
                                    <w:t>信号</w:t>
                                  </w:r>
                                </w:p>
                              </w:txbxContent>
                            </wps:txbx>
                            <wps:bodyPr rot="0" vert="horz" wrap="square" lIns="91440" tIns="45720" rIns="91440" bIns="45720" anchor="t" anchorCtr="0" upright="1">
                              <a:spAutoFit/>
                            </wps:bodyPr>
                          </wps:wsp>
                          <wps:wsp>
                            <wps:cNvPr id="77" name="文本框 2"/>
                            <wps:cNvSpPr txBox="1">
                              <a:spLocks noChangeArrowheads="1"/>
                            </wps:cNvSpPr>
                            <wps:spPr bwMode="auto">
                              <a:xfrm>
                                <a:off x="247650" y="1003300"/>
                                <a:ext cx="374650" cy="24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378D3" w14:textId="77777777" w:rsidR="004D51AC" w:rsidRPr="00635682" w:rsidRDefault="004D51AC" w:rsidP="00635682">
                                  <w:pPr>
                                    <w:rPr>
                                      <w:i/>
                                      <w:szCs w:val="21"/>
                                    </w:rPr>
                                  </w:pPr>
                                  <w:r>
                                    <w:rPr>
                                      <w:i/>
                                      <w:szCs w:val="21"/>
                                    </w:rPr>
                                    <w:t>t</w:t>
                                  </w:r>
                                  <w:r w:rsidRPr="00635682">
                                    <w:rPr>
                                      <w:szCs w:val="21"/>
                                      <w:vertAlign w:val="subscript"/>
                                    </w:rPr>
                                    <w:t>1</w:t>
                                  </w:r>
                                </w:p>
                              </w:txbxContent>
                            </wps:txbx>
                            <wps:bodyPr rot="0" vert="horz" wrap="square" lIns="91440" tIns="45720" rIns="91440" bIns="45720" anchor="t" anchorCtr="0" upright="1">
                              <a:spAutoFit/>
                            </wps:bodyPr>
                          </wps:wsp>
                          <wps:wsp>
                            <wps:cNvPr id="79" name="直接连接符 79"/>
                            <wps:cNvCnPr/>
                            <wps:spPr>
                              <a:xfrm>
                                <a:off x="368300" y="965200"/>
                                <a:ext cx="0" cy="10795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56" name="文本框 2"/>
                            <wps:cNvSpPr txBox="1">
                              <a:spLocks noChangeArrowheads="1"/>
                            </wps:cNvSpPr>
                            <wps:spPr bwMode="auto">
                              <a:xfrm>
                                <a:off x="622300" y="1162050"/>
                                <a:ext cx="266700" cy="24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84947" w14:textId="77777777" w:rsidR="004D51AC" w:rsidRPr="00E703AF" w:rsidRDefault="004D51AC" w:rsidP="00635682">
                                  <w:pPr>
                                    <w:rPr>
                                      <w:i/>
                                      <w:szCs w:val="21"/>
                                    </w:rPr>
                                  </w:pPr>
                                  <w:r>
                                    <w:rPr>
                                      <w:i/>
                                      <w:szCs w:val="21"/>
                                    </w:rPr>
                                    <w:t>b</w:t>
                                  </w:r>
                                </w:p>
                              </w:txbxContent>
                            </wps:txbx>
                            <wps:bodyPr rot="0" vert="horz" wrap="square" lIns="91440" tIns="45720" rIns="91440" bIns="45720" anchor="t" anchorCtr="0" upright="1">
                              <a:spAutoFit/>
                            </wps:bodyPr>
                          </wps:wsp>
                        </wpg:grpSp>
                        <wpg:grpSp>
                          <wpg:cNvPr id="83" name="组合 83"/>
                          <wpg:cNvGrpSpPr/>
                          <wpg:grpSpPr>
                            <a:xfrm>
                              <a:off x="1270000" y="0"/>
                              <a:ext cx="1365250" cy="1368425"/>
                              <a:chOff x="0" y="0"/>
                              <a:chExt cx="1365250" cy="1368425"/>
                            </a:xfrm>
                          </wpg:grpSpPr>
                          <wps:wsp>
                            <wps:cNvPr id="84" name="直接箭头连接符 84"/>
                            <wps:cNvCnPr/>
                            <wps:spPr>
                              <a:xfrm flipV="1">
                                <a:off x="190500" y="69850"/>
                                <a:ext cx="0" cy="92075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5" name="直接箭头连接符 85"/>
                            <wps:cNvCnPr/>
                            <wps:spPr>
                              <a:xfrm>
                                <a:off x="184150" y="990600"/>
                                <a:ext cx="104775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6" name="矩形 86"/>
                            <wps:cNvSpPr/>
                            <wps:spPr>
                              <a:xfrm>
                                <a:off x="368300" y="330200"/>
                                <a:ext cx="45719" cy="6604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矩形 87"/>
                            <wps:cNvSpPr/>
                            <wps:spPr>
                              <a:xfrm>
                                <a:off x="768350" y="590550"/>
                                <a:ext cx="114300" cy="4000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文本框 2"/>
                            <wps:cNvSpPr txBox="1">
                              <a:spLocks noChangeArrowheads="1"/>
                            </wps:cNvSpPr>
                            <wps:spPr bwMode="auto">
                              <a:xfrm>
                                <a:off x="0" y="927100"/>
                                <a:ext cx="26670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BD0A5" w14:textId="77777777" w:rsidR="004D51AC" w:rsidRPr="00635682" w:rsidRDefault="004D51AC" w:rsidP="00635682">
                                  <w:pPr>
                                    <w:rPr>
                                      <w:i/>
                                      <w:sz w:val="18"/>
                                      <w:szCs w:val="18"/>
                                    </w:rPr>
                                  </w:pPr>
                                  <w:r w:rsidRPr="00635682">
                                    <w:rPr>
                                      <w:i/>
                                      <w:sz w:val="18"/>
                                      <w:szCs w:val="18"/>
                                    </w:rPr>
                                    <w:t>O</w:t>
                                  </w:r>
                                </w:p>
                              </w:txbxContent>
                            </wps:txbx>
                            <wps:bodyPr rot="0" vert="horz" wrap="square" lIns="91440" tIns="45720" rIns="91440" bIns="45720" anchor="t" anchorCtr="0" upright="1">
                              <a:spAutoFit/>
                            </wps:bodyPr>
                          </wps:wsp>
                          <wps:wsp>
                            <wps:cNvPr id="89" name="文本框 2"/>
                            <wps:cNvSpPr txBox="1">
                              <a:spLocks noChangeArrowheads="1"/>
                            </wps:cNvSpPr>
                            <wps:spPr bwMode="auto">
                              <a:xfrm>
                                <a:off x="1098550" y="927100"/>
                                <a:ext cx="2667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00A10" w14:textId="77777777" w:rsidR="004D51AC" w:rsidRPr="00635682" w:rsidRDefault="004D51AC" w:rsidP="00635682">
                                  <w:pPr>
                                    <w:rPr>
                                      <w:i/>
                                      <w:szCs w:val="21"/>
                                    </w:rPr>
                                  </w:pPr>
                                  <w:r w:rsidRPr="00635682">
                                    <w:rPr>
                                      <w:i/>
                                      <w:szCs w:val="21"/>
                                    </w:rPr>
                                    <w:t>t</w:t>
                                  </w:r>
                                </w:p>
                              </w:txbxContent>
                            </wps:txbx>
                            <wps:bodyPr rot="0" vert="horz" wrap="square" lIns="91440" tIns="45720" rIns="91440" bIns="45720" anchor="t" anchorCtr="0" upright="1">
                              <a:spAutoFit/>
                            </wps:bodyPr>
                          </wps:wsp>
                          <wps:wsp>
                            <wps:cNvPr id="90" name="文本框 2"/>
                            <wps:cNvSpPr txBox="1">
                              <a:spLocks noChangeArrowheads="1"/>
                            </wps:cNvSpPr>
                            <wps:spPr bwMode="auto">
                              <a:xfrm>
                                <a:off x="209550" y="0"/>
                                <a:ext cx="70485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37EA3" w14:textId="77777777" w:rsidR="004D51AC" w:rsidRPr="00635682" w:rsidRDefault="004D51AC" w:rsidP="00635682">
                                  <w:pPr>
                                    <w:rPr>
                                      <w:sz w:val="18"/>
                                      <w:szCs w:val="18"/>
                                    </w:rPr>
                                  </w:pPr>
                                  <w:r>
                                    <w:rPr>
                                      <w:rFonts w:hint="eastAsia"/>
                                      <w:sz w:val="18"/>
                                      <w:szCs w:val="18"/>
                                    </w:rPr>
                                    <w:t>接收</w:t>
                                  </w:r>
                                  <w:r w:rsidRPr="00635682">
                                    <w:rPr>
                                      <w:rFonts w:hint="eastAsia"/>
                                      <w:sz w:val="18"/>
                                      <w:szCs w:val="18"/>
                                    </w:rPr>
                                    <w:t>信号</w:t>
                                  </w:r>
                                </w:p>
                              </w:txbxContent>
                            </wps:txbx>
                            <wps:bodyPr rot="0" vert="horz" wrap="square" lIns="91440" tIns="45720" rIns="91440" bIns="45720" anchor="t" anchorCtr="0" upright="1">
                              <a:spAutoFit/>
                            </wps:bodyPr>
                          </wps:wsp>
                          <wps:wsp>
                            <wps:cNvPr id="102" name="文本框 2"/>
                            <wps:cNvSpPr txBox="1">
                              <a:spLocks noChangeArrowheads="1"/>
                            </wps:cNvSpPr>
                            <wps:spPr bwMode="auto">
                              <a:xfrm>
                                <a:off x="246380" y="1007110"/>
                                <a:ext cx="374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FA1A1" w14:textId="77777777" w:rsidR="004D51AC" w:rsidRPr="00635682" w:rsidRDefault="004D51AC" w:rsidP="00635682">
                                  <w:pPr>
                                    <w:rPr>
                                      <w:i/>
                                      <w:szCs w:val="21"/>
                                    </w:rPr>
                                  </w:pPr>
                                  <w:r>
                                    <w:rPr>
                                      <w:i/>
                                      <w:szCs w:val="21"/>
                                    </w:rPr>
                                    <w:t>t</w:t>
                                  </w:r>
                                  <w:r w:rsidRPr="00635682">
                                    <w:rPr>
                                      <w:szCs w:val="21"/>
                                      <w:vertAlign w:val="subscript"/>
                                    </w:rPr>
                                    <w:t>1</w:t>
                                  </w:r>
                                </w:p>
                              </w:txbxContent>
                            </wps:txbx>
                            <wps:bodyPr rot="0" vert="horz" wrap="square" lIns="91440" tIns="45720" rIns="91440" bIns="45720" anchor="t" anchorCtr="0" upright="1">
                              <a:spAutoFit/>
                            </wps:bodyPr>
                          </wps:wsp>
                          <wps:wsp>
                            <wps:cNvPr id="122" name="直接连接符 122"/>
                            <wps:cNvCnPr/>
                            <wps:spPr>
                              <a:xfrm>
                                <a:off x="368300" y="965200"/>
                                <a:ext cx="0" cy="10795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30" name="文本框 2"/>
                            <wps:cNvSpPr txBox="1">
                              <a:spLocks noChangeArrowheads="1"/>
                            </wps:cNvSpPr>
                            <wps:spPr bwMode="auto">
                              <a:xfrm>
                                <a:off x="661446" y="990600"/>
                                <a:ext cx="374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6EDE8" w14:textId="77777777" w:rsidR="004D51AC" w:rsidRPr="00635682" w:rsidRDefault="004D51AC" w:rsidP="00635682">
                                  <w:pPr>
                                    <w:rPr>
                                      <w:i/>
                                      <w:szCs w:val="21"/>
                                    </w:rPr>
                                  </w:pPr>
                                  <w:r>
                                    <w:rPr>
                                      <w:i/>
                                      <w:szCs w:val="21"/>
                                    </w:rPr>
                                    <w:t>t</w:t>
                                  </w:r>
                                  <w:r>
                                    <w:rPr>
                                      <w:szCs w:val="21"/>
                                      <w:vertAlign w:val="subscript"/>
                                    </w:rPr>
                                    <w:t>2</w:t>
                                  </w:r>
                                </w:p>
                              </w:txbxContent>
                            </wps:txbx>
                            <wps:bodyPr rot="0" vert="horz" wrap="square" lIns="91440" tIns="45720" rIns="91440" bIns="45720" anchor="t" anchorCtr="0" upright="1">
                              <a:spAutoFit/>
                            </wps:bodyPr>
                          </wps:wsp>
                          <wps:wsp>
                            <wps:cNvPr id="350" name="直接连接符 350"/>
                            <wps:cNvCnPr/>
                            <wps:spPr>
                              <a:xfrm>
                                <a:off x="768350" y="971550"/>
                                <a:ext cx="0" cy="10795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61" name="文本框 2"/>
                            <wps:cNvSpPr txBox="1">
                              <a:spLocks noChangeArrowheads="1"/>
                            </wps:cNvSpPr>
                            <wps:spPr bwMode="auto">
                              <a:xfrm>
                                <a:off x="482535" y="1123950"/>
                                <a:ext cx="2667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E43C8" w14:textId="77777777" w:rsidR="004D51AC" w:rsidRPr="00E703AF" w:rsidRDefault="004D51AC" w:rsidP="00635682">
                                  <w:pPr>
                                    <w:rPr>
                                      <w:i/>
                                      <w:szCs w:val="21"/>
                                    </w:rPr>
                                  </w:pPr>
                                  <w:r w:rsidRPr="00E703AF">
                                    <w:rPr>
                                      <w:i/>
                                      <w:szCs w:val="21"/>
                                    </w:rPr>
                                    <w:t>c</w:t>
                                  </w:r>
                                </w:p>
                              </w:txbxContent>
                            </wps:txbx>
                            <wps:bodyPr rot="0" vert="horz" wrap="square" lIns="91440" tIns="45720" rIns="91440" bIns="45720" anchor="t" anchorCtr="0" upright="1">
                              <a:spAutoFit/>
                            </wps:bodyPr>
                          </wps:wsp>
                        </wpg:grpSp>
                      </wpg:grpSp>
                    </wpg:wgp>
                  </a:graphicData>
                </a:graphic>
                <wp14:sizeRelV relativeFrom="margin">
                  <wp14:pctHeight>0</wp14:pctHeight>
                </wp14:sizeRelV>
              </wp:anchor>
            </w:drawing>
          </mc:Choice>
          <mc:Fallback>
            <w:pict>
              <v:group w14:anchorId="0697A5C5" id="组合 196" o:spid="_x0000_s1424" style="position:absolute;left:0;text-align:left;margin-left:234.25pt;margin-top:17.95pt;width:207.5pt;height:183pt;z-index:251625984;mso-position-horizontal-relative:text;mso-position-vertical-relative:text;mso-height-relative:margin" coordorigin=",169" coordsize="26352,23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">
                <v:group id="组合 54" o:spid="_x0000_s1425" style="position:absolute;left:3196;top:169;width:21279;height:23249" coordorigin="-169,169" coordsize="21278,2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50" o:spid="_x0000_s1426" style="position:absolute;left:-169;top:169;width:21278;height:23249" coordorigin="-169,169" coordsize="21278,2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组合 44" o:spid="_x0000_s1427" style="position:absolute;left:-169;top:169;width:13440;height:23249" coordorigin="-105,-1354" coordsize="13442,23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文本框 2" o:spid="_x0000_s1428" type="#_x0000_t202" style="position:absolute;left:-105;top:84;width:6476;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4185A906" w14:textId="77777777" w:rsidR="004D51AC" w:rsidRPr="008F2624" w:rsidRDefault="004D51AC">
                              <w:pPr>
                                <w:rPr>
                                  <w:sz w:val="18"/>
                                  <w:szCs w:val="18"/>
                                </w:rPr>
                              </w:pPr>
                              <w:r w:rsidRPr="008F2624">
                                <w:rPr>
                                  <w:sz w:val="18"/>
                                  <w:szCs w:val="18"/>
                                </w:rPr>
                                <w:t>发射器</w:t>
                              </w:r>
                            </w:p>
                          </w:txbxContent>
                        </v:textbox>
                      </v:shape>
                      <v:rect id="矩形 42" o:spid="_x0000_s1429" style="position:absolute;left:63;top:190;width:5144;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" filled="f" strokecolor="black [3213]"/>
                      <v:shape id="文本框 2" o:spid="_x0000_s1430" type="#_x0000_t202" style="position:absolute;left:6662;top:-1354;width:6483;height:2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31B01211" w14:textId="77777777" w:rsidR="004D51AC" w:rsidRPr="008F2624" w:rsidRDefault="004D51AC">
                              <w:pPr>
                                <w:rPr>
                                  <w:sz w:val="18"/>
                                  <w:szCs w:val="18"/>
                                </w:rPr>
                              </w:pPr>
                              <w:r>
                                <w:rPr>
                                  <w:sz w:val="18"/>
                                  <w:szCs w:val="18"/>
                                </w:rPr>
                                <w:t>红外线</w:t>
                              </w:r>
                            </w:p>
                          </w:txbxContent>
                        </v:textbox>
                      </v:shape>
                      <v:shape id="文本框 2" o:spid="_x0000_s1431" type="#_x0000_t202" style="position:absolute;left:6852;top:1631;width:648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14:paraId="238EA674" w14:textId="77777777" w:rsidR="004D51AC" w:rsidRPr="008F2624" w:rsidRDefault="004D51AC">
                              <w:pPr>
                                <w:rPr>
                                  <w:sz w:val="18"/>
                                  <w:szCs w:val="18"/>
                                </w:rPr>
                              </w:pPr>
                              <w:r>
                                <w:rPr>
                                  <w:rFonts w:hint="eastAsia"/>
                                  <w:sz w:val="18"/>
                                  <w:szCs w:val="18"/>
                                </w:rPr>
                                <w:t>超声波</w:t>
                              </w:r>
                            </w:p>
                          </w:txbxContent>
                        </v:textbox>
                      </v:shape>
                      <v:shape id="文本框 2" o:spid="_x0000_s1432" type="#_x0000_t202" style="position:absolute;left:6287;top:3456;width:6483;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0CPwQAAANsAAAAPAAAAZHJzL2Rvd25yZXYueG1sRI9Ba8JA&#10;FITvBf/D8gq91Y2K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Kw7QI/BAAAA2wAAAA8AAAAA&#10;AAAAAAAAAAAABwIAAGRycy9kb3ducmV2LnhtbFBLBQYAAAAAAwADALcAAAD1AgAAAAA=&#10;" filled="f" stroked="f">
                        <v:textbox style="mso-fit-shape-to-text:t">
                          <w:txbxContent>
                            <w:p w14:paraId="019917C1" w14:textId="77777777" w:rsidR="004D51AC" w:rsidRPr="005230F4" w:rsidRDefault="004D51AC" w:rsidP="00824177">
                              <w:pPr>
                                <w:jc w:val="center"/>
                                <w:rPr>
                                  <w:i/>
                                  <w:szCs w:val="21"/>
                                </w:rPr>
                              </w:pPr>
                              <w:r w:rsidRPr="005230F4">
                                <w:rPr>
                                  <w:i/>
                                  <w:szCs w:val="21"/>
                                </w:rPr>
                                <w:t>a</w:t>
                              </w:r>
                            </w:p>
                          </w:txbxContent>
                        </v:textbox>
                      </v:shape>
                      <v:shape id="文本框 2" o:spid="_x0000_s1433" type="#_x0000_t202" style="position:absolute;left:6519;top:19455;width:648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" filled="f" stroked="f">
                        <v:textbox style="mso-fit-shape-to-text:t">
                          <w:txbxContent>
                            <w:p w14:paraId="19408B0E" w14:textId="7124D2FC" w:rsidR="004D51AC" w:rsidRPr="004D7378" w:rsidRDefault="004D51AC" w:rsidP="004D7378">
                              <w:pPr>
                                <w:jc w:val="center"/>
                                <w:rPr>
                                  <w:sz w:val="18"/>
                                  <w:szCs w:val="18"/>
                                </w:rPr>
                              </w:pPr>
                              <w:r w:rsidRPr="004D7378">
                                <w:rPr>
                                  <w:sz w:val="18"/>
                                  <w:szCs w:val="18"/>
                                </w:rPr>
                                <w:t>图</w:t>
                              </w:r>
                              <w:r w:rsidR="0077610E" w:rsidRPr="0077610E">
                                <w:rPr>
                                  <w:rFonts w:ascii="宋体" w:hAnsi="宋体" w:hint="eastAsia"/>
                                  <w:sz w:val="18"/>
                                  <w:szCs w:val="18"/>
                                </w:rPr>
                                <w:t>(</w:t>
                              </w:r>
                              <w:r w:rsidRPr="004D7378">
                                <w:rPr>
                                  <w:sz w:val="18"/>
                                  <w:szCs w:val="18"/>
                                </w:rPr>
                                <w:t>2</w:t>
                              </w:r>
                              <w:r w:rsidR="0077610E" w:rsidRPr="0077610E">
                                <w:rPr>
                                  <w:rFonts w:ascii="宋体" w:hAnsi="宋体" w:hint="eastAsia"/>
                                  <w:sz w:val="18"/>
                                  <w:szCs w:val="18"/>
                                </w:rPr>
                                <w:t>)</w:t>
                              </w:r>
                            </w:p>
                          </w:txbxContent>
                        </v:textbox>
                      </v:shape>
                    </v:group>
                    <v:group id="组合 45" o:spid="_x0000_s1434" style="position:absolute;left:14626;top:1756;width:6483;height:2490" coordorigin="-169,169" coordsize="6483,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文本框 2" o:spid="_x0000_s1435" type="#_x0000_t202" style="position:absolute;left:-169;top:169;width:6483;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14:paraId="51CE9CB5" w14:textId="77777777" w:rsidR="004D51AC" w:rsidRPr="008F2624" w:rsidRDefault="00AE1BCE">
                              <w:pPr>
                                <w:rPr>
                                  <w:sz w:val="18"/>
                                  <w:szCs w:val="18"/>
                                </w:rPr>
                              </w:pPr>
                              <w:r>
                                <w:rPr>
                                  <w:rFonts w:hint="eastAsia"/>
                                  <w:sz w:val="18"/>
                                  <w:szCs w:val="18"/>
                                </w:rPr>
                                <w:t>接收</w:t>
                              </w:r>
                              <w:r w:rsidR="004D51AC" w:rsidRPr="008F2624">
                                <w:rPr>
                                  <w:sz w:val="18"/>
                                  <w:szCs w:val="18"/>
                                </w:rPr>
                                <w:t>器</w:t>
                              </w:r>
                            </w:p>
                          </w:txbxContent>
                        </v:textbox>
                      </v:shape>
                      <v:rect id="矩形 47" o:spid="_x0000_s1436" style="position:absolute;left:63;top:190;width:5144;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" filled="f" strokecolor="black [3213]"/>
                    </v:group>
                  </v:group>
                  <v:shape id="直接箭头连接符 48" o:spid="_x0000_s1437" type="#_x0000_t32" style="position:absolute;left:5270;top:2349;width:95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" strokecolor="black [3213]">
                    <v:stroke dashstyle="dash" endarrow="block" endarrowwidth="narrow" endarrowlength="long" joinstyle="miter"/>
                  </v:shape>
                  <v:shape id="直接箭头连接符 49" o:spid="_x0000_s1438" type="#_x0000_t32" style="position:absolute;left:5143;top:3429;width:95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" strokecolor="black [3213]">
                    <v:stroke dashstyle="longDashDot" endarrow="block" endarrowwidth="narrow" endarrowlength="long" joinstyle="miter"/>
                  </v:shape>
                </v:group>
                <v:group id="组合 195" o:spid="_x0000_s1439" style="position:absolute;top:8382;width:26352;height:14001" coordsize="26352,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group id="组合 82" o:spid="_x0000_s1440" style="position:absolute;width:13652;height:14001" coordorigin=",63" coordsize="13652,14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直接箭头连接符 55" o:spid="_x0000_s1441" type="#_x0000_t32" style="position:absolute;left:1905;top:698;width:0;height:92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" strokecolor="black [3213]" strokeweight=".5pt">
                      <v:stroke endarrow="block" endarrowwidth="narrow" joinstyle="miter"/>
                    </v:shape>
                    <v:shape id="直接箭头连接符 56" o:spid="_x0000_s1442" type="#_x0000_t32" style="position:absolute;left:1841;top:9906;width:10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" strokecolor="black [3213]" strokeweight=".5pt">
                      <v:stroke endarrow="block" endarrowwidth="narrow" joinstyle="miter"/>
                    </v:shape>
                    <v:rect id="矩形 58" o:spid="_x0000_s1443" style="position:absolute;left:3683;top:3302;width:457;height:6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" filled="f" strokecolor="black [3213]" strokeweight=".5pt"/>
                    <v:rect id="矩形 59" o:spid="_x0000_s1444" style="position:absolute;left:3683;top:5905;width:1143;height:4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" filled="f" strokecolor="black [3213]" strokeweight=".5pt"/>
                    <v:shape id="文本框 2" o:spid="_x0000_s1445" type="#_x0000_t202" style="position:absolute;top:9271;width:2667;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2+wgAAANsAAAAPAAAAZHJzL2Rvd25yZXYueG1sRI/NasMw&#10;EITvhb6D2EJvjezQ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C2fO2+wgAAANsAAAAPAAAA&#10;AAAAAAAAAAAAAAcCAABkcnMvZG93bnJldi54bWxQSwUGAAAAAAMAAwC3AAAA9gIAAAAA&#10;" filled="f" stroked="f">
                      <v:textbox style="mso-fit-shape-to-text:t">
                        <w:txbxContent>
                          <w:p w14:paraId="10AA4265" w14:textId="77777777" w:rsidR="004D51AC" w:rsidRPr="00635682" w:rsidRDefault="004D51AC" w:rsidP="00635682">
                            <w:pPr>
                              <w:rPr>
                                <w:i/>
                                <w:sz w:val="18"/>
                                <w:szCs w:val="18"/>
                              </w:rPr>
                            </w:pPr>
                            <w:r w:rsidRPr="00635682">
                              <w:rPr>
                                <w:i/>
                                <w:sz w:val="18"/>
                                <w:szCs w:val="18"/>
                              </w:rPr>
                              <w:t>O</w:t>
                            </w:r>
                          </w:p>
                        </w:txbxContent>
                      </v:textbox>
                    </v:shape>
                    <v:shape id="文本框 2" o:spid="_x0000_s1446" type="#_x0000_t202" style="position:absolute;left:10985;top:9271;width:266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1AF76355" w14:textId="77777777" w:rsidR="004D51AC" w:rsidRPr="00635682" w:rsidRDefault="004D51AC" w:rsidP="00635682">
                            <w:pPr>
                              <w:rPr>
                                <w:i/>
                                <w:szCs w:val="21"/>
                              </w:rPr>
                            </w:pPr>
                            <w:r w:rsidRPr="00635682">
                              <w:rPr>
                                <w:i/>
                                <w:szCs w:val="21"/>
                              </w:rPr>
                              <w:t>t</w:t>
                            </w:r>
                          </w:p>
                        </w:txbxContent>
                      </v:textbox>
                    </v:shape>
                    <v:shape id="文本框 2" o:spid="_x0000_s1447" type="#_x0000_t202" style="position:absolute;left:1743;top:63;width:7049;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" filled="f" stroked="f">
                      <v:textbox style="mso-fit-shape-to-text:t">
                        <w:txbxContent>
                          <w:p w14:paraId="6917CB09" w14:textId="77777777" w:rsidR="004D51AC" w:rsidRPr="00635682" w:rsidRDefault="004D51AC" w:rsidP="00635682">
                            <w:pPr>
                              <w:rPr>
                                <w:sz w:val="18"/>
                                <w:szCs w:val="18"/>
                              </w:rPr>
                            </w:pPr>
                            <w:r>
                              <w:rPr>
                                <w:sz w:val="18"/>
                                <w:szCs w:val="18"/>
                              </w:rPr>
                              <w:t>发射</w:t>
                            </w:r>
                            <w:r w:rsidRPr="00635682">
                              <w:rPr>
                                <w:rFonts w:hint="eastAsia"/>
                                <w:sz w:val="18"/>
                                <w:szCs w:val="18"/>
                              </w:rPr>
                              <w:t>信号</w:t>
                            </w:r>
                          </w:p>
                        </w:txbxContent>
                      </v:textbox>
                    </v:shape>
                    <v:shape id="文本框 2" o:spid="_x0000_s1448" type="#_x0000_t202" style="position:absolute;left:2476;top:10033;width:374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18F378D3" w14:textId="77777777" w:rsidR="004D51AC" w:rsidRPr="00635682" w:rsidRDefault="004D51AC" w:rsidP="00635682">
                            <w:pPr>
                              <w:rPr>
                                <w:i/>
                                <w:szCs w:val="21"/>
                              </w:rPr>
                            </w:pPr>
                            <w:r>
                              <w:rPr>
                                <w:i/>
                                <w:szCs w:val="21"/>
                              </w:rPr>
                              <w:t>t</w:t>
                            </w:r>
                            <w:r w:rsidRPr="00635682">
                              <w:rPr>
                                <w:szCs w:val="21"/>
                                <w:vertAlign w:val="subscript"/>
                              </w:rPr>
                              <w:t>1</w:t>
                            </w:r>
                          </w:p>
                        </w:txbxContent>
                      </v:textbox>
                    </v:shape>
                    <v:line id="直接连接符 79" o:spid="_x0000_s1449" style="position:absolute;visibility:visible;mso-wrap-style:square" from="3683,9652" to="3683,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" strokecolor="black [3213]" strokeweight=".5pt">
                      <v:stroke endarrowwidth="narrow" joinstyle="miter"/>
                    </v:line>
                    <v:shape id="文本框 2" o:spid="_x0000_s1450" type="#_x0000_t202" style="position:absolute;left:6223;top:11620;width:2667;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" filled="f" stroked="f">
                      <v:textbox style="mso-fit-shape-to-text:t">
                        <w:txbxContent>
                          <w:p w14:paraId="6CC84947" w14:textId="77777777" w:rsidR="004D51AC" w:rsidRPr="00E703AF" w:rsidRDefault="004D51AC" w:rsidP="00635682">
                            <w:pPr>
                              <w:rPr>
                                <w:i/>
                                <w:szCs w:val="21"/>
                              </w:rPr>
                            </w:pPr>
                            <w:r>
                              <w:rPr>
                                <w:i/>
                                <w:szCs w:val="21"/>
                              </w:rPr>
                              <w:t>b</w:t>
                            </w:r>
                          </w:p>
                        </w:txbxContent>
                      </v:textbox>
                    </v:shape>
                  </v:group>
                  <v:group id="组合 83" o:spid="_x0000_s1451" style="position:absolute;left:12700;width:13652;height:13684" coordsize="13652,13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直接箭头连接符 84" o:spid="_x0000_s1452" type="#_x0000_t32" style="position:absolute;left:1905;top:698;width:0;height:92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" strokecolor="black [3213]" strokeweight=".5pt">
                      <v:stroke endarrow="block" endarrowwidth="narrow" joinstyle="miter"/>
                    </v:shape>
                    <v:shape id="直接箭头连接符 85" o:spid="_x0000_s1453" type="#_x0000_t32" style="position:absolute;left:1841;top:9906;width:10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" strokecolor="black [3213]" strokeweight=".5pt">
                      <v:stroke endarrow="block" endarrowwidth="narrow" joinstyle="miter"/>
                    </v:shape>
                    <v:rect id="矩形 86" o:spid="_x0000_s1454" style="position:absolute;left:3683;top:3302;width:457;height:6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" filled="f" strokecolor="black [3213]" strokeweight=".5pt"/>
                    <v:rect id="矩形 87" o:spid="_x0000_s1455" style="position:absolute;left:7683;top:5905;width:1143;height:4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" filled="f" strokecolor="black [3213]" strokeweight=".5pt"/>
                    <v:shape id="文本框 2" o:spid="_x0000_s1456" type="#_x0000_t202" style="position:absolute;top:9271;width:2667;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" filled="f" stroked="f">
                      <v:textbox style="mso-fit-shape-to-text:t">
                        <w:txbxContent>
                          <w:p w14:paraId="331BD0A5" w14:textId="77777777" w:rsidR="004D51AC" w:rsidRPr="00635682" w:rsidRDefault="004D51AC" w:rsidP="00635682">
                            <w:pPr>
                              <w:rPr>
                                <w:i/>
                                <w:sz w:val="18"/>
                                <w:szCs w:val="18"/>
                              </w:rPr>
                            </w:pPr>
                            <w:r w:rsidRPr="00635682">
                              <w:rPr>
                                <w:i/>
                                <w:sz w:val="18"/>
                                <w:szCs w:val="18"/>
                              </w:rPr>
                              <w:t>O</w:t>
                            </w:r>
                          </w:p>
                        </w:txbxContent>
                      </v:textbox>
                    </v:shape>
                    <v:shape id="文本框 2" o:spid="_x0000_s1457" type="#_x0000_t202" style="position:absolute;left:10985;top:9271;width:266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61800A10" w14:textId="77777777" w:rsidR="004D51AC" w:rsidRPr="00635682" w:rsidRDefault="004D51AC" w:rsidP="00635682">
                            <w:pPr>
                              <w:rPr>
                                <w:i/>
                                <w:szCs w:val="21"/>
                              </w:rPr>
                            </w:pPr>
                            <w:r w:rsidRPr="00635682">
                              <w:rPr>
                                <w:i/>
                                <w:szCs w:val="21"/>
                              </w:rPr>
                              <w:t>t</w:t>
                            </w:r>
                          </w:p>
                        </w:txbxContent>
                      </v:textbox>
                    </v:shape>
                    <v:shape id="文本框 2" o:spid="_x0000_s1458" type="#_x0000_t202" style="position:absolute;left:2095;width:7049;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42B37EA3" w14:textId="77777777" w:rsidR="004D51AC" w:rsidRPr="00635682" w:rsidRDefault="004D51AC" w:rsidP="00635682">
                            <w:pPr>
                              <w:rPr>
                                <w:sz w:val="18"/>
                                <w:szCs w:val="18"/>
                              </w:rPr>
                            </w:pPr>
                            <w:r>
                              <w:rPr>
                                <w:rFonts w:hint="eastAsia"/>
                                <w:sz w:val="18"/>
                                <w:szCs w:val="18"/>
                              </w:rPr>
                              <w:t>接收</w:t>
                            </w:r>
                            <w:r w:rsidRPr="00635682">
                              <w:rPr>
                                <w:rFonts w:hint="eastAsia"/>
                                <w:sz w:val="18"/>
                                <w:szCs w:val="18"/>
                              </w:rPr>
                              <w:t>信号</w:t>
                            </w:r>
                          </w:p>
                        </w:txbxContent>
                      </v:textbox>
                    </v:shape>
                    <v:shape id="文本框 2" o:spid="_x0000_s1459" type="#_x0000_t202" style="position:absolute;left:2463;top:10071;width:374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" filled="f" stroked="f">
                      <v:textbox style="mso-fit-shape-to-text:t">
                        <w:txbxContent>
                          <w:p w14:paraId="627FA1A1" w14:textId="77777777" w:rsidR="004D51AC" w:rsidRPr="00635682" w:rsidRDefault="004D51AC" w:rsidP="00635682">
                            <w:pPr>
                              <w:rPr>
                                <w:i/>
                                <w:szCs w:val="21"/>
                              </w:rPr>
                            </w:pPr>
                            <w:r>
                              <w:rPr>
                                <w:i/>
                                <w:szCs w:val="21"/>
                              </w:rPr>
                              <w:t>t</w:t>
                            </w:r>
                            <w:r w:rsidRPr="00635682">
                              <w:rPr>
                                <w:szCs w:val="21"/>
                                <w:vertAlign w:val="subscript"/>
                              </w:rPr>
                              <w:t>1</w:t>
                            </w:r>
                          </w:p>
                        </w:txbxContent>
                      </v:textbox>
                    </v:shape>
                    <v:line id="直接连接符 122" o:spid="_x0000_s1460" style="position:absolute;visibility:visible;mso-wrap-style:square" from="3683,9652" to="3683,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" strokecolor="black [3213]" strokeweight=".5pt">
                      <v:stroke endarrowwidth="narrow" joinstyle="miter"/>
                    </v:line>
                    <v:shape id="文本框 2" o:spid="_x0000_s1461" type="#_x0000_t202" style="position:absolute;left:6614;top:9906;width:3746;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" filled="f" stroked="f">
                      <v:textbox style="mso-fit-shape-to-text:t">
                        <w:txbxContent>
                          <w:p w14:paraId="2856EDE8" w14:textId="77777777" w:rsidR="004D51AC" w:rsidRPr="00635682" w:rsidRDefault="004D51AC" w:rsidP="00635682">
                            <w:pPr>
                              <w:rPr>
                                <w:i/>
                                <w:szCs w:val="21"/>
                              </w:rPr>
                            </w:pPr>
                            <w:r>
                              <w:rPr>
                                <w:i/>
                                <w:szCs w:val="21"/>
                              </w:rPr>
                              <w:t>t</w:t>
                            </w:r>
                            <w:r>
                              <w:rPr>
                                <w:szCs w:val="21"/>
                                <w:vertAlign w:val="subscript"/>
                              </w:rPr>
                              <w:t>2</w:t>
                            </w:r>
                          </w:p>
                        </w:txbxContent>
                      </v:textbox>
                    </v:shape>
                    <v:line id="直接连接符 350" o:spid="_x0000_s1462" style="position:absolute;visibility:visible;mso-wrap-style:square" from="7683,9715" to="7683,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" strokecolor="black [3213]" strokeweight=".5pt">
                      <v:stroke endarrowwidth="narrow" joinstyle="miter"/>
                    </v:line>
                    <v:shape id="文本框 2" o:spid="_x0000_s1463" type="#_x0000_t202" style="position:absolute;left:4825;top:11239;width:2667;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" filled="f" stroked="f">
                      <v:textbox style="mso-fit-shape-to-text:t">
                        <w:txbxContent>
                          <w:p w14:paraId="377E43C8" w14:textId="77777777" w:rsidR="004D51AC" w:rsidRPr="00E703AF" w:rsidRDefault="004D51AC" w:rsidP="00635682">
                            <w:pPr>
                              <w:rPr>
                                <w:i/>
                                <w:szCs w:val="21"/>
                              </w:rPr>
                            </w:pPr>
                            <w:r w:rsidRPr="00E703AF">
                              <w:rPr>
                                <w:i/>
                                <w:szCs w:val="21"/>
                              </w:rPr>
                              <w:t>c</w:t>
                            </w:r>
                          </w:p>
                        </w:txbxContent>
                      </v:textbox>
                    </v:shape>
                  </v:group>
                </v:group>
              </v:group>
            </w:pict>
          </mc:Fallback>
        </mc:AlternateContent>
      </w:r>
      <w:r w:rsidR="00616D20" w:rsidRPr="00CF296D">
        <w:rPr>
          <w:szCs w:val="21"/>
        </w:rPr>
        <w:t>C</w:t>
      </w:r>
      <w:r w:rsidR="004D7378" w:rsidRPr="00CF296D">
        <w:rPr>
          <w:rFonts w:hint="eastAsia"/>
          <w:szCs w:val="21"/>
        </w:rPr>
        <w:t>．</w:t>
      </w:r>
      <w:r w:rsidR="00824177" w:rsidRPr="00CF296D">
        <w:rPr>
          <w:position w:val="-10"/>
          <w:szCs w:val="21"/>
        </w:rPr>
        <w:object w:dxaOrig="300" w:dyaOrig="320" w14:anchorId="6ACE9DF5">
          <v:shape id="_x0000_i1029" type="#_x0000_t75" style="width:15.25pt;height:15.8pt" o:ole="">
            <v:imagedata r:id="rId22" o:title=""/>
          </v:shape>
          <o:OLEObject Type="Embed" ProgID="Equation.DSMT4" ShapeID="_x0000_i1029" DrawAspect="Content" ObjectID="_1830798704" r:id="rId28"/>
        </w:object>
      </w:r>
      <w:r w:rsidR="00616D20" w:rsidRPr="00CF296D">
        <w:rPr>
          <w:rFonts w:hint="eastAsia"/>
        </w:rPr>
        <w:t>变小，</w:t>
      </w:r>
      <w:r w:rsidR="00824177" w:rsidRPr="00CF296D">
        <w:rPr>
          <w:position w:val="-10"/>
          <w:szCs w:val="21"/>
        </w:rPr>
        <w:object w:dxaOrig="300" w:dyaOrig="320" w14:anchorId="4BD13CD0">
          <v:shape id="_x0000_i1030" type="#_x0000_t75" style="width:15.25pt;height:15.8pt" o:ole="">
            <v:imagedata r:id="rId24" o:title=""/>
          </v:shape>
          <o:OLEObject Type="Embed" ProgID="Equation.DSMT4" ShapeID="_x0000_i1030" DrawAspect="Content" ObjectID="_1830798705" r:id="rId29"/>
        </w:object>
      </w:r>
      <w:r w:rsidR="00616D20" w:rsidRPr="00CF296D">
        <w:rPr>
          <w:rFonts w:hint="eastAsia"/>
        </w:rPr>
        <w:t>变大</w:t>
      </w:r>
      <w:r w:rsidR="004D7378" w:rsidRPr="00CF296D">
        <w:tab/>
      </w:r>
      <w:r w:rsidR="004D7378" w:rsidRPr="00CF296D">
        <w:tab/>
      </w:r>
      <w:r w:rsidR="004D7378" w:rsidRPr="00CF296D">
        <w:tab/>
      </w:r>
      <w:r w:rsidR="00616D20" w:rsidRPr="00CF296D">
        <w:rPr>
          <w:szCs w:val="21"/>
        </w:rPr>
        <w:t>D</w:t>
      </w:r>
      <w:r w:rsidR="004D7378" w:rsidRPr="00CF296D">
        <w:rPr>
          <w:rFonts w:hint="eastAsia"/>
          <w:szCs w:val="21"/>
        </w:rPr>
        <w:t>．</w:t>
      </w:r>
      <w:r w:rsidR="00824177" w:rsidRPr="00CF296D">
        <w:rPr>
          <w:position w:val="-10"/>
          <w:szCs w:val="21"/>
        </w:rPr>
        <w:object w:dxaOrig="300" w:dyaOrig="320" w14:anchorId="43DCAA24">
          <v:shape id="_x0000_i1031" type="#_x0000_t75" style="width:15.25pt;height:15.8pt" o:ole="">
            <v:imagedata r:id="rId22" o:title=""/>
          </v:shape>
          <o:OLEObject Type="Embed" ProgID="Equation.DSMT4" ShapeID="_x0000_i1031" DrawAspect="Content" ObjectID="_1830798706" r:id="rId30"/>
        </w:object>
      </w:r>
      <w:r w:rsidR="00616D20" w:rsidRPr="00CF296D">
        <w:rPr>
          <w:rFonts w:hint="eastAsia"/>
        </w:rPr>
        <w:t>变大，</w:t>
      </w:r>
      <w:r w:rsidR="00824177" w:rsidRPr="00CF296D">
        <w:rPr>
          <w:position w:val="-10"/>
          <w:szCs w:val="21"/>
        </w:rPr>
        <w:object w:dxaOrig="300" w:dyaOrig="320" w14:anchorId="412DB5E3">
          <v:shape id="_x0000_i1032" type="#_x0000_t75" style="width:15.25pt;height:15.8pt" o:ole="">
            <v:imagedata r:id="rId24" o:title=""/>
          </v:shape>
          <o:OLEObject Type="Embed" ProgID="Equation.DSMT4" ShapeID="_x0000_i1032" DrawAspect="Content" ObjectID="_1830798707" r:id="rId31"/>
        </w:object>
      </w:r>
      <w:r w:rsidR="00616D20" w:rsidRPr="00CF296D">
        <w:rPr>
          <w:rFonts w:hint="eastAsia"/>
        </w:rPr>
        <w:t>变大</w:t>
      </w:r>
    </w:p>
    <w:p w14:paraId="4D5A3DBF" w14:textId="77777777" w:rsidR="008E4455" w:rsidRDefault="008F2624" w:rsidP="008E4455">
      <w:pPr>
        <w:overflowPunct w:val="0"/>
        <w:spacing w:beforeLines="50" w:before="120" w:line="324" w:lineRule="auto"/>
        <w:ind w:left="320" w:rightChars="1997" w:right="4194" w:hangingChars="152" w:hanging="320"/>
      </w:pPr>
      <w:r w:rsidRPr="00CF296D">
        <w:rPr>
          <w:b/>
          <w:bCs/>
        </w:rPr>
        <w:t>2</w:t>
      </w:r>
      <w:r w:rsidRPr="00CF296D">
        <w:rPr>
          <w:b/>
          <w:bCs/>
        </w:rPr>
        <w:t>．</w:t>
      </w:r>
      <w:r w:rsidRPr="00CF296D">
        <w:t>分</w:t>
      </w:r>
      <w:r w:rsidRPr="00CF296D">
        <w:rPr>
          <w:spacing w:val="4"/>
        </w:rPr>
        <w:t>体</w:t>
      </w:r>
      <w:r w:rsidRPr="008E4455">
        <w:t>式位移传感器是</w:t>
      </w:r>
      <w:r w:rsidR="00616D20" w:rsidRPr="008E4455">
        <w:rPr>
          <w:rFonts w:hint="eastAsia"/>
        </w:rPr>
        <w:t>由</w:t>
      </w:r>
      <w:r w:rsidRPr="008E4455">
        <w:t>发射器和接收器</w:t>
      </w:r>
      <w:r w:rsidRPr="00CF296D">
        <w:rPr>
          <w:spacing w:val="4"/>
        </w:rPr>
        <w:t>组</w:t>
      </w:r>
      <w:r w:rsidRPr="00CF296D">
        <w:t>成</w:t>
      </w:r>
      <w:r w:rsidR="004D7378" w:rsidRPr="00CF296D">
        <w:rPr>
          <w:rFonts w:hint="eastAsia"/>
        </w:rPr>
        <w:t>．</w:t>
      </w:r>
    </w:p>
    <w:p w14:paraId="37EB5127" w14:textId="2B7BF45C" w:rsidR="008F2624" w:rsidRPr="00CF296D" w:rsidRDefault="00616D20" w:rsidP="008E4455">
      <w:pPr>
        <w:overflowPunct w:val="0"/>
        <w:spacing w:line="324" w:lineRule="auto"/>
        <w:ind w:leftChars="150" w:left="315" w:rightChars="1997" w:right="4194" w:firstLineChars="2" w:firstLine="4"/>
      </w:pPr>
      <w:r w:rsidRPr="00CF296D">
        <w:t>如图</w:t>
      </w:r>
      <w:r w:rsidR="0077610E" w:rsidRPr="00CF296D">
        <w:rPr>
          <w:rFonts w:ascii="宋体" w:hAnsi="宋体" w:hint="eastAsia"/>
        </w:rPr>
        <w:t>(</w:t>
      </w:r>
      <w:r w:rsidR="0077610E" w:rsidRPr="00CF296D">
        <w:t>2</w:t>
      </w:r>
      <w:r w:rsidR="0077610E" w:rsidRPr="00CF296D">
        <w:rPr>
          <w:rFonts w:ascii="宋体" w:hAnsi="宋体" w:hint="eastAsia"/>
        </w:rPr>
        <w:t>)</w:t>
      </w:r>
      <w:r w:rsidR="005230F4" w:rsidRPr="00CF296D">
        <w:rPr>
          <w:i/>
        </w:rPr>
        <w:t>a</w:t>
      </w:r>
      <w:r w:rsidRPr="00CF296D">
        <w:t>所示</w:t>
      </w:r>
      <w:r w:rsidRPr="00CF296D">
        <w:rPr>
          <w:rFonts w:hint="eastAsia"/>
        </w:rPr>
        <w:t>，</w:t>
      </w:r>
      <w:r w:rsidR="008F2624" w:rsidRPr="00CF296D">
        <w:t>工作时发射器同时向接收器发射一个红外线和超声波脉冲</w:t>
      </w:r>
      <w:r w:rsidRPr="00CF296D">
        <w:rPr>
          <w:rFonts w:hint="eastAsia"/>
        </w:rPr>
        <w:t>信号</w:t>
      </w:r>
      <w:r w:rsidR="008F2624" w:rsidRPr="00CF296D">
        <w:t>，</w:t>
      </w:r>
      <w:r w:rsidRPr="00CF296D">
        <w:t>其中属于电磁波</w:t>
      </w:r>
      <w:r w:rsidR="001634E7" w:rsidRPr="00CF296D">
        <w:rPr>
          <w:rFonts w:hint="eastAsia"/>
        </w:rPr>
        <w:t>的</w:t>
      </w:r>
      <w:r w:rsidRPr="00CF296D">
        <w:t>是</w:t>
      </w:r>
      <w:r w:rsidR="004D7378" w:rsidRPr="00CF296D">
        <w:rPr>
          <w:rFonts w:hint="eastAsia"/>
          <w:u w:val="single"/>
        </w:rPr>
        <w:t xml:space="preserve"> </w:t>
      </w:r>
      <w:r w:rsidR="004D7378" w:rsidRPr="00CF296D">
        <w:rPr>
          <w:u w:val="single"/>
        </w:rPr>
        <w:t xml:space="preserve">         </w:t>
      </w:r>
      <w:r w:rsidR="004D7378" w:rsidRPr="00CF296D">
        <w:t>．</w:t>
      </w:r>
      <w:r w:rsidR="008F2624" w:rsidRPr="00CF296D">
        <w:t>接收器接收到脉冲信号后通过计算机算得</w:t>
      </w:r>
      <w:r w:rsidRPr="00CF296D">
        <w:rPr>
          <w:rFonts w:hint="eastAsia"/>
        </w:rPr>
        <w:t>两者间的</w:t>
      </w:r>
      <w:r w:rsidR="008F2624" w:rsidRPr="00CF296D">
        <w:t>距离</w:t>
      </w:r>
      <w:r w:rsidR="004D7378" w:rsidRPr="00CF296D">
        <w:rPr>
          <w:rFonts w:hint="eastAsia"/>
        </w:rPr>
        <w:t>．</w:t>
      </w:r>
      <w:r w:rsidRPr="00CF296D">
        <w:rPr>
          <w:rFonts w:hint="eastAsia"/>
        </w:rPr>
        <w:t>若某次测量中</w:t>
      </w:r>
      <w:r w:rsidR="00BD67D1" w:rsidRPr="00CF296D">
        <w:rPr>
          <w:rFonts w:hint="eastAsia"/>
        </w:rPr>
        <w:t>发射器和接收器均保持静止，</w:t>
      </w:r>
      <w:r w:rsidR="008F2624" w:rsidRPr="00CF296D">
        <w:t>脉冲</w:t>
      </w:r>
      <w:r w:rsidRPr="00CF296D">
        <w:rPr>
          <w:rFonts w:hint="eastAsia"/>
        </w:rPr>
        <w:t>信号</w:t>
      </w:r>
      <w:r w:rsidR="008F2624" w:rsidRPr="00CF296D">
        <w:t>发射与接收</w:t>
      </w:r>
      <w:r w:rsidRPr="00CF296D">
        <w:rPr>
          <w:rFonts w:hint="eastAsia"/>
        </w:rPr>
        <w:t>的时间</w:t>
      </w:r>
      <w:r w:rsidR="008F2624" w:rsidRPr="00CF296D">
        <w:t>分别如图</w:t>
      </w:r>
      <w:r w:rsidR="0077610E" w:rsidRPr="00CF296D">
        <w:rPr>
          <w:rFonts w:ascii="宋体" w:hAnsi="宋体" w:hint="eastAsia"/>
        </w:rPr>
        <w:t>(</w:t>
      </w:r>
      <w:r w:rsidR="0077610E" w:rsidRPr="00CF296D">
        <w:t>2</w:t>
      </w:r>
      <w:r w:rsidR="0077610E" w:rsidRPr="00CF296D">
        <w:rPr>
          <w:rFonts w:ascii="宋体" w:hAnsi="宋体" w:hint="eastAsia"/>
        </w:rPr>
        <w:t>)</w:t>
      </w:r>
      <w:r w:rsidR="000158C4" w:rsidRPr="00CF296D">
        <w:rPr>
          <w:i/>
        </w:rPr>
        <w:t>b</w:t>
      </w:r>
      <w:r w:rsidR="008F2624" w:rsidRPr="00CF296D">
        <w:t>、</w:t>
      </w:r>
      <w:r w:rsidR="000158C4" w:rsidRPr="00CF296D">
        <w:rPr>
          <w:i/>
        </w:rPr>
        <w:t>c</w:t>
      </w:r>
      <w:r w:rsidR="008F2624" w:rsidRPr="00CF296D">
        <w:t>所示</w:t>
      </w:r>
      <w:r w:rsidR="004D7378" w:rsidRPr="00CF296D">
        <w:t>．</w:t>
      </w:r>
      <w:r w:rsidR="008F2624" w:rsidRPr="00CF296D">
        <w:t>已知超声波在空气中的传播速度为</w:t>
      </w:r>
      <w:r w:rsidR="005230F4" w:rsidRPr="00CF296D">
        <w:rPr>
          <w:rFonts w:ascii="Book Antiqua" w:hAnsi="Book Antiqua"/>
          <w:i/>
        </w:rPr>
        <w:t>v</w:t>
      </w:r>
      <w:r w:rsidR="008F2624" w:rsidRPr="00CF296D">
        <w:rPr>
          <w:rFonts w:ascii="Book Antiqua" w:hAnsi="Book Antiqua"/>
          <w:i/>
        </w:rPr>
        <w:t>，</w:t>
      </w:r>
      <w:r w:rsidR="008F2624" w:rsidRPr="00CF296D">
        <w:t>则发射器离接收器的距离为</w:t>
      </w:r>
      <w:r w:rsidR="004D7378" w:rsidRPr="00CF296D">
        <w:rPr>
          <w:rFonts w:hint="eastAsia"/>
          <w:u w:val="single"/>
        </w:rPr>
        <w:t xml:space="preserve"> </w:t>
      </w:r>
      <w:r w:rsidR="004D7378" w:rsidRPr="00CF296D">
        <w:rPr>
          <w:u w:val="single"/>
        </w:rPr>
        <w:t xml:space="preserve">         </w:t>
      </w:r>
      <w:r w:rsidR="004D7378" w:rsidRPr="00CF296D">
        <w:t>．</w:t>
      </w:r>
    </w:p>
    <w:p w14:paraId="140B2FC0" w14:textId="77777777" w:rsidR="0077610E" w:rsidRPr="00CF296D" w:rsidRDefault="0077610E" w:rsidP="0077610E">
      <w:pPr>
        <w:overflowPunct w:val="0"/>
        <w:spacing w:line="324" w:lineRule="auto"/>
        <w:ind w:left="361" w:rightChars="1997" w:right="4194" w:hangingChars="172" w:hanging="361"/>
      </w:pPr>
    </w:p>
    <w:p w14:paraId="31809DFB" w14:textId="77777777" w:rsidR="00D3277E" w:rsidRDefault="00D3277E">
      <w:pPr>
        <w:widowControl/>
        <w:jc w:val="left"/>
        <w:rPr>
          <w:b/>
          <w:bCs/>
        </w:rPr>
      </w:pPr>
      <w:r>
        <w:rPr>
          <w:b/>
          <w:bCs/>
        </w:rPr>
        <w:br w:type="page"/>
      </w:r>
    </w:p>
    <w:p w14:paraId="599518F0" w14:textId="176C5188" w:rsidR="00D059FE" w:rsidRPr="00CF296D" w:rsidRDefault="000158C4" w:rsidP="00D3277E">
      <w:pPr>
        <w:overflowPunct w:val="0"/>
        <w:spacing w:line="288" w:lineRule="auto"/>
        <w:ind w:left="306" w:hangingChars="145" w:hanging="306"/>
        <w:rPr>
          <w:szCs w:val="21"/>
        </w:rPr>
      </w:pPr>
      <w:r w:rsidRPr="00CF296D">
        <w:rPr>
          <w:b/>
          <w:bCs/>
        </w:rPr>
        <w:lastRenderedPageBreak/>
        <w:t>3</w:t>
      </w:r>
      <w:r w:rsidRPr="00CF296D">
        <w:rPr>
          <w:b/>
          <w:bCs/>
        </w:rPr>
        <w:t>．</w:t>
      </w:r>
      <w:r w:rsidR="00BD67D1" w:rsidRPr="00CF296D">
        <w:rPr>
          <w:rFonts w:hint="eastAsia"/>
          <w:szCs w:val="21"/>
        </w:rPr>
        <w:t>手机</w:t>
      </w:r>
      <w:r w:rsidRPr="00CF296D">
        <w:rPr>
          <w:szCs w:val="21"/>
        </w:rPr>
        <w:t>的环境光传感器能感知环境光强，其核心元件是光敏电阻</w:t>
      </w:r>
      <w:r w:rsidR="00824177" w:rsidRPr="00CF296D">
        <w:rPr>
          <w:position w:val="-10"/>
          <w:szCs w:val="21"/>
        </w:rPr>
        <w:object w:dxaOrig="300" w:dyaOrig="320" w14:anchorId="0C000305">
          <v:shape id="_x0000_i1033" type="#_x0000_t75" style="width:15.25pt;height:15.8pt" o:ole="">
            <v:imagedata r:id="rId32" o:title=""/>
          </v:shape>
          <o:OLEObject Type="Embed" ProgID="Equation.DSMT4" ShapeID="_x0000_i1033" DrawAspect="Content" ObjectID="_1830798708" r:id="rId33"/>
        </w:object>
      </w:r>
      <w:r w:rsidR="004D7378" w:rsidRPr="00CF296D">
        <w:rPr>
          <w:szCs w:val="21"/>
        </w:rPr>
        <w:t>．</w:t>
      </w:r>
      <w:r w:rsidR="00824177" w:rsidRPr="00CF296D">
        <w:rPr>
          <w:position w:val="-10"/>
          <w:szCs w:val="21"/>
        </w:rPr>
        <w:object w:dxaOrig="300" w:dyaOrig="320" w14:anchorId="737224A7">
          <v:shape id="_x0000_i1034" type="#_x0000_t75" style="width:15.25pt;height:15.8pt" o:ole="">
            <v:imagedata r:id="rId32" o:title=""/>
          </v:shape>
          <o:OLEObject Type="Embed" ProgID="Equation.DSMT4" ShapeID="_x0000_i1034" DrawAspect="Content" ObjectID="_1830798709" r:id="rId34"/>
        </w:object>
      </w:r>
      <w:r w:rsidR="00E703AF" w:rsidRPr="00CF296D">
        <w:rPr>
          <w:rFonts w:hint="eastAsia"/>
          <w:szCs w:val="21"/>
        </w:rPr>
        <w:t>的</w:t>
      </w:r>
      <w:r w:rsidRPr="00CF296D">
        <w:rPr>
          <w:szCs w:val="21"/>
        </w:rPr>
        <w:t>阻值</w:t>
      </w:r>
      <w:r w:rsidR="00E703AF" w:rsidRPr="00CF296D">
        <w:rPr>
          <w:rFonts w:hint="eastAsia"/>
          <w:szCs w:val="21"/>
        </w:rPr>
        <w:t>会</w:t>
      </w:r>
      <w:r w:rsidRPr="00CF296D">
        <w:rPr>
          <w:szCs w:val="21"/>
        </w:rPr>
        <w:t>随光照强度的增大而减小，</w:t>
      </w:r>
      <w:r w:rsidR="00CF4C38" w:rsidRPr="00CF296D">
        <w:rPr>
          <w:rFonts w:hint="eastAsia"/>
          <w:szCs w:val="21"/>
        </w:rPr>
        <w:t>从而</w:t>
      </w:r>
      <w:r w:rsidR="005230F4" w:rsidRPr="00CF296D">
        <w:rPr>
          <w:rFonts w:hint="eastAsia"/>
          <w:szCs w:val="21"/>
        </w:rPr>
        <w:t>实现</w:t>
      </w:r>
      <w:r w:rsidRPr="00CF296D">
        <w:rPr>
          <w:szCs w:val="21"/>
        </w:rPr>
        <w:t>自动调节屏幕亮度</w:t>
      </w:r>
      <w:r w:rsidR="004D7378" w:rsidRPr="00CF296D">
        <w:rPr>
          <w:szCs w:val="21"/>
        </w:rPr>
        <w:t>．</w:t>
      </w:r>
      <w:bookmarkStart w:id="7" w:name="OLE_LINK21"/>
      <w:bookmarkStart w:id="8" w:name="OLE_LINK22"/>
    </w:p>
    <w:p w14:paraId="39C40E77" w14:textId="7510DA0B" w:rsidR="0077610E" w:rsidRPr="00CF296D" w:rsidRDefault="009C185C" w:rsidP="0077610E">
      <w:pPr>
        <w:overflowPunct w:val="0"/>
        <w:spacing w:beforeLines="30" w:before="72" w:line="324" w:lineRule="auto"/>
        <w:ind w:left="531" w:rightChars="1710" w:right="3591" w:hangingChars="253" w:hanging="531"/>
        <w:jc w:val="distribute"/>
        <w:rPr>
          <w:szCs w:val="21"/>
        </w:rPr>
      </w:pPr>
      <w:r w:rsidRPr="00CF296D">
        <w:rPr>
          <w:rFonts w:ascii="宋体" w:hAnsi="宋体" w:hint="eastAsia"/>
          <w:noProof/>
          <w:szCs w:val="21"/>
        </w:rPr>
        <mc:AlternateContent>
          <mc:Choice Requires="wpg">
            <w:drawing>
              <wp:anchor distT="0" distB="0" distL="114300" distR="114300" simplePos="0" relativeHeight="251643392" behindDoc="0" locked="0" layoutInCell="1" allowOverlap="1" wp14:anchorId="7AAE5A50" wp14:editId="18535C19">
                <wp:simplePos x="0" y="0"/>
                <wp:positionH relativeFrom="margin">
                  <wp:posOffset>3503930</wp:posOffset>
                </wp:positionH>
                <wp:positionV relativeFrom="paragraph">
                  <wp:posOffset>60960</wp:posOffset>
                </wp:positionV>
                <wp:extent cx="2133600" cy="1233805"/>
                <wp:effectExtent l="0" t="0" r="0" b="4445"/>
                <wp:wrapNone/>
                <wp:docPr id="257" name="组合 257"/>
                <wp:cNvGraphicFramePr/>
                <a:graphic xmlns:a="http://schemas.openxmlformats.org/drawingml/2006/main">
                  <a:graphicData uri="http://schemas.microsoft.com/office/word/2010/wordprocessingGroup">
                    <wpg:wgp>
                      <wpg:cNvGrpSpPr/>
                      <wpg:grpSpPr>
                        <a:xfrm>
                          <a:off x="0" y="0"/>
                          <a:ext cx="2133600" cy="1233805"/>
                          <a:chOff x="-6350" y="254000"/>
                          <a:chExt cx="2133600" cy="1234229"/>
                        </a:xfrm>
                      </wpg:grpSpPr>
                      <wps:wsp>
                        <wps:cNvPr id="103" name="直接连接符 103"/>
                        <wps:cNvCnPr/>
                        <wps:spPr>
                          <a:xfrm flipH="1">
                            <a:off x="57150" y="958850"/>
                            <a:ext cx="336550"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3" name="直接连接符 123"/>
                        <wps:cNvCnPr/>
                        <wps:spPr>
                          <a:xfrm flipH="1">
                            <a:off x="1365250" y="971550"/>
                            <a:ext cx="336550"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cNvPr id="256" name="组合 256"/>
                        <wpg:cNvGrpSpPr/>
                        <wpg:grpSpPr>
                          <a:xfrm>
                            <a:off x="-6350" y="254000"/>
                            <a:ext cx="2133600" cy="1234229"/>
                            <a:chOff x="-6350" y="0"/>
                            <a:chExt cx="2133600" cy="1234229"/>
                          </a:xfrm>
                        </wpg:grpSpPr>
                        <wpg:grpSp>
                          <wpg:cNvPr id="33" name="组合 33"/>
                          <wpg:cNvGrpSpPr/>
                          <wpg:grpSpPr>
                            <a:xfrm>
                              <a:off x="400050" y="355600"/>
                              <a:ext cx="971550" cy="577850"/>
                              <a:chOff x="0" y="0"/>
                              <a:chExt cx="971550" cy="577850"/>
                            </a:xfrm>
                          </wpg:grpSpPr>
                          <wps:wsp>
                            <wps:cNvPr id="20" name="矩形 20"/>
                            <wps:cNvSpPr/>
                            <wps:spPr>
                              <a:xfrm>
                                <a:off x="0" y="387350"/>
                                <a:ext cx="971550" cy="190500"/>
                              </a:xfrm>
                              <a:prstGeom prst="rect">
                                <a:avLst/>
                              </a:prstGeom>
                              <a:solidFill>
                                <a:schemeClr val="tx1">
                                  <a:lumMod val="50000"/>
                                  <a:lumOff val="50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矩形 21"/>
                            <wps:cNvSpPr/>
                            <wps:spPr>
                              <a:xfrm>
                                <a:off x="0" y="273050"/>
                                <a:ext cx="965200" cy="114300"/>
                              </a:xfrm>
                              <a:prstGeom prst="rect">
                                <a:avLst/>
                              </a:prstGeom>
                              <a:pattFill prst="ltUpDiag">
                                <a:fgClr>
                                  <a:srgbClr val="000000"/>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矩形 28"/>
                            <wps:cNvSpPr/>
                            <wps:spPr>
                              <a:xfrm>
                                <a:off x="0" y="0"/>
                                <a:ext cx="963930" cy="2730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 name="直接箭头连接符 36"/>
                          <wps:cNvCnPr/>
                          <wps:spPr>
                            <a:xfrm>
                              <a:off x="450850" y="50800"/>
                              <a:ext cx="69850" cy="6350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39" name="组合 39"/>
                          <wpg:cNvGrpSpPr/>
                          <wpg:grpSpPr>
                            <a:xfrm>
                              <a:off x="393700" y="0"/>
                              <a:ext cx="546100" cy="635000"/>
                              <a:chOff x="0" y="0"/>
                              <a:chExt cx="546100" cy="635000"/>
                            </a:xfrm>
                          </wpg:grpSpPr>
                          <wps:wsp>
                            <wps:cNvPr id="34" name="直接箭头连接符 34"/>
                            <wps:cNvCnPr/>
                            <wps:spPr>
                              <a:xfrm>
                                <a:off x="0" y="0"/>
                                <a:ext cx="406400" cy="361950"/>
                              </a:xfrm>
                              <a:prstGeom prst="straightConnector1">
                                <a:avLst/>
                              </a:prstGeom>
                              <a:ln w="63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5" name="直接连接符 35"/>
                            <wps:cNvCnPr/>
                            <wps:spPr>
                              <a:xfrm>
                                <a:off x="406400" y="361950"/>
                                <a:ext cx="139700" cy="27305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7" name="弧形 37"/>
                            <wps:cNvSpPr/>
                            <wps:spPr>
                              <a:xfrm rot="3586769">
                                <a:off x="298450" y="304800"/>
                                <a:ext cx="166370" cy="264160"/>
                              </a:xfrm>
                              <a:prstGeom prst="arc">
                                <a:avLst>
                                  <a:gd name="adj1" fmla="val 16057172"/>
                                  <a:gd name="adj2" fmla="val 19596949"/>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弧形 38"/>
                            <wps:cNvSpPr/>
                            <wps:spPr>
                              <a:xfrm rot="15367611">
                                <a:off x="215900" y="152400"/>
                                <a:ext cx="188595" cy="288290"/>
                              </a:xfrm>
                              <a:prstGeom prst="arc">
                                <a:avLst>
                                  <a:gd name="adj1" fmla="val 15505981"/>
                                  <a:gd name="adj2" fmla="val 20157706"/>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 name="文本框 40"/>
                          <wps:cNvSpPr txBox="1">
                            <a:spLocks noChangeArrowheads="1"/>
                          </wps:cNvSpPr>
                          <wps:spPr bwMode="auto">
                            <a:xfrm>
                              <a:off x="1346200" y="774700"/>
                              <a:ext cx="52705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FCB3A" w14:textId="77777777" w:rsidR="004D51AC" w:rsidRPr="00D059FE" w:rsidRDefault="004D51AC" w:rsidP="00D059FE">
                                <w:pPr>
                                  <w:rPr>
                                    <w:sz w:val="18"/>
                                    <w:szCs w:val="18"/>
                                  </w:rPr>
                                </w:pPr>
                                <w:r w:rsidRPr="00D059FE">
                                  <w:rPr>
                                    <w:sz w:val="18"/>
                                    <w:szCs w:val="18"/>
                                  </w:rPr>
                                  <w:t>基层</w:t>
                                </w:r>
                              </w:p>
                            </w:txbxContent>
                          </wps:txbx>
                          <wps:bodyPr rot="0" vert="horz" wrap="square" lIns="91440" tIns="45720" rIns="91440" bIns="45720" anchor="t" anchorCtr="0" upright="1">
                            <a:spAutoFit/>
                          </wps:bodyPr>
                        </wps:wsp>
                        <wps:wsp>
                          <wps:cNvPr id="62" name="文本框 62"/>
                          <wps:cNvSpPr txBox="1">
                            <a:spLocks noChangeArrowheads="1"/>
                          </wps:cNvSpPr>
                          <wps:spPr bwMode="auto">
                            <a:xfrm>
                              <a:off x="1327150" y="469900"/>
                              <a:ext cx="7112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F469F" w14:textId="77777777" w:rsidR="004D51AC" w:rsidRPr="00D059FE" w:rsidRDefault="004D51AC" w:rsidP="00D059FE">
                                <w:pPr>
                                  <w:rPr>
                                    <w:sz w:val="18"/>
                                    <w:szCs w:val="18"/>
                                  </w:rPr>
                                </w:pPr>
                                <w:r>
                                  <w:rPr>
                                    <w:rFonts w:hint="eastAsia"/>
                                    <w:sz w:val="18"/>
                                    <w:szCs w:val="18"/>
                                  </w:rPr>
                                  <w:t>光敏</w:t>
                                </w:r>
                                <w:r>
                                  <w:rPr>
                                    <w:sz w:val="18"/>
                                    <w:szCs w:val="18"/>
                                  </w:rPr>
                                  <w:t>原件</w:t>
                                </w:r>
                              </w:p>
                            </w:txbxContent>
                          </wps:txbx>
                          <wps:bodyPr rot="0" vert="horz" wrap="square" lIns="91440" tIns="45720" rIns="91440" bIns="45720" anchor="t" anchorCtr="0" upright="1">
                            <a:spAutoFit/>
                          </wps:bodyPr>
                        </wps:wsp>
                        <wps:wsp>
                          <wps:cNvPr id="80" name="文本框 80"/>
                          <wps:cNvSpPr txBox="1">
                            <a:spLocks noChangeArrowheads="1"/>
                          </wps:cNvSpPr>
                          <wps:spPr bwMode="auto">
                            <a:xfrm>
                              <a:off x="1301750" y="228600"/>
                              <a:ext cx="8255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488FF" w14:textId="77777777" w:rsidR="004D51AC" w:rsidRPr="00D059FE" w:rsidRDefault="004D51AC" w:rsidP="00D059FE">
                                <w:pPr>
                                  <w:rPr>
                                    <w:sz w:val="18"/>
                                    <w:szCs w:val="18"/>
                                  </w:rPr>
                                </w:pPr>
                                <w:r>
                                  <w:rPr>
                                    <w:rFonts w:hint="eastAsia"/>
                                    <w:sz w:val="18"/>
                                    <w:szCs w:val="18"/>
                                  </w:rPr>
                                  <w:t>透明</w:t>
                                </w:r>
                                <w:r>
                                  <w:rPr>
                                    <w:sz w:val="18"/>
                                    <w:szCs w:val="18"/>
                                  </w:rPr>
                                  <w:t>保护层</w:t>
                                </w:r>
                              </w:p>
                            </w:txbxContent>
                          </wps:txbx>
                          <wps:bodyPr rot="0" vert="horz" wrap="square" lIns="91440" tIns="45720" rIns="91440" bIns="45720" anchor="t" anchorCtr="0" upright="1">
                            <a:spAutoFit/>
                          </wps:bodyPr>
                        </wps:wsp>
                        <wps:wsp>
                          <wps:cNvPr id="124" name="椭圆 124"/>
                          <wps:cNvSpPr/>
                          <wps:spPr>
                            <a:xfrm>
                              <a:off x="-6350" y="673100"/>
                              <a:ext cx="69850" cy="69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椭圆 125"/>
                          <wps:cNvSpPr/>
                          <wps:spPr>
                            <a:xfrm>
                              <a:off x="1708150" y="673100"/>
                              <a:ext cx="69850" cy="69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文本框 126"/>
                          <wps:cNvSpPr txBox="1">
                            <a:spLocks noChangeArrowheads="1"/>
                          </wps:cNvSpPr>
                          <wps:spPr bwMode="auto">
                            <a:xfrm>
                              <a:off x="844550" y="285750"/>
                              <a:ext cx="342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A337C" w14:textId="77777777" w:rsidR="004D51AC" w:rsidRPr="00F30082" w:rsidRDefault="004D51AC" w:rsidP="00D059FE">
                                <w:r>
                                  <w:rPr>
                                    <w:i/>
                                  </w:rPr>
                                  <w:t>θ</w:t>
                                </w:r>
                              </w:p>
                            </w:txbxContent>
                          </wps:txbx>
                          <wps:bodyPr rot="0" vert="horz" wrap="square" lIns="91440" tIns="45720" rIns="91440" bIns="45720" anchor="t" anchorCtr="0" upright="1">
                            <a:spAutoFit/>
                          </wps:bodyPr>
                        </wps:wsp>
                        <wps:wsp>
                          <wps:cNvPr id="127" name="文本框 127"/>
                          <wps:cNvSpPr txBox="1">
                            <a:spLocks noChangeArrowheads="1"/>
                          </wps:cNvSpPr>
                          <wps:spPr bwMode="auto">
                            <a:xfrm>
                              <a:off x="349250" y="95250"/>
                              <a:ext cx="342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2A157" w14:textId="77777777" w:rsidR="004D51AC" w:rsidRPr="00F30082" w:rsidRDefault="004D51AC" w:rsidP="00D059FE">
                                <w:r>
                                  <w:rPr>
                                    <w:i/>
                                  </w:rPr>
                                  <w:t>α</w:t>
                                </w:r>
                              </w:p>
                            </w:txbxContent>
                          </wps:txbx>
                          <wps:bodyPr rot="0" vert="horz" wrap="square" lIns="91440" tIns="45720" rIns="91440" bIns="45720" anchor="t" anchorCtr="0" upright="1">
                            <a:spAutoFit/>
                          </wps:bodyPr>
                        </wps:wsp>
                        <wps:wsp>
                          <wps:cNvPr id="346" name="文本框 346"/>
                          <wps:cNvSpPr txBox="1">
                            <a:spLocks noChangeArrowheads="1"/>
                          </wps:cNvSpPr>
                          <wps:spPr bwMode="auto">
                            <a:xfrm>
                              <a:off x="677333" y="994834"/>
                              <a:ext cx="52705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FB563" w14:textId="05D05A57" w:rsidR="004D51AC" w:rsidRPr="004D7378" w:rsidRDefault="004D51AC" w:rsidP="00D059FE">
                                <w:pPr>
                                  <w:rPr>
                                    <w:sz w:val="18"/>
                                    <w:szCs w:val="18"/>
                                  </w:rPr>
                                </w:pPr>
                                <w:r w:rsidRPr="004D7378">
                                  <w:rPr>
                                    <w:sz w:val="18"/>
                                    <w:szCs w:val="18"/>
                                  </w:rPr>
                                  <w:t>图</w:t>
                                </w:r>
                                <w:r w:rsidR="0077610E" w:rsidRPr="0077610E">
                                  <w:rPr>
                                    <w:rFonts w:ascii="宋体" w:hAnsi="宋体" w:hint="eastAsia"/>
                                    <w:sz w:val="18"/>
                                    <w:szCs w:val="18"/>
                                  </w:rPr>
                                  <w:t>(</w:t>
                                </w:r>
                                <w:r w:rsidR="0077610E">
                                  <w:rPr>
                                    <w:sz w:val="18"/>
                                    <w:szCs w:val="18"/>
                                  </w:rPr>
                                  <w:t>3</w:t>
                                </w:r>
                                <w:r w:rsidR="0077610E" w:rsidRPr="0077610E">
                                  <w:rPr>
                                    <w:rFonts w:ascii="宋体" w:hAnsi="宋体" w:hint="eastAsia"/>
                                    <w:sz w:val="18"/>
                                    <w:szCs w:val="18"/>
                                  </w:rPr>
                                  <w:t>)</w:t>
                                </w:r>
                              </w:p>
                            </w:txbxContent>
                          </wps:txbx>
                          <wps:bodyPr rot="0" vert="horz" wrap="square" lIns="91440" tIns="45720" rIns="91440" bIns="4572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7AAE5A50" id="组合 257" o:spid="_x0000_s1464" style="position:absolute;left:0;text-align:left;margin-left:275.9pt;margin-top:4.8pt;width:168pt;height:97.15pt;z-index:251643392;mso-position-horizontal-relative:margin;mso-position-vertical-relative:text;mso-width-relative:margin;mso-height-relative:margin" coordorigin="-63,2540" coordsize="21336,12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">
                <v:line id="直接连接符 103" o:spid="_x0000_s1465" style="position:absolute;flip:x;visibility:visible;mso-wrap-style:square" from="571,9588" to="3937,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" strokecolor="black [3213]" strokeweight=".5pt">
                  <v:stroke endarrowwidth="narrow" joinstyle="miter"/>
                </v:line>
                <v:line id="直接连接符 123" o:spid="_x0000_s1466" style="position:absolute;flip:x;visibility:visible;mso-wrap-style:square" from="13652,9715" to="17018,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" strokecolor="black [3213]" strokeweight=".5pt">
                  <v:stroke endarrowwidth="narrow" joinstyle="miter"/>
                </v:line>
                <v:group id="组合 256" o:spid="_x0000_s1467" style="position:absolute;left:-63;top:2540;width:21335;height:12342" coordorigin="-63" coordsize="21336,1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group id="组合 33" o:spid="_x0000_s1468" style="position:absolute;left:4000;top:3556;width:9716;height:5778" coordsize="9715,5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矩形 20" o:spid="_x0000_s1469" style="position:absolute;top:3873;width:9715;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" fillcolor="gray [1629]" strokecolor="black [3213]" strokeweight=".5pt"/>
                    <v:rect id="矩形 21" o:spid="_x0000_s1470" style="position:absolute;top:2730;width:9652;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" fillcolor="black" strokecolor="black [3213]" strokeweight=".5pt">
                      <v:fill r:id="rId12" o:title="" color2="white [3212]" type="pattern"/>
                    </v:rect>
                    <v:rect id="矩形 28" o:spid="_x0000_s1471" style="position:absolute;width:9639;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" filled="f" strokecolor="black [3213]" strokeweight=".5pt"/>
                  </v:group>
                  <v:shape id="直接箭头连接符 36" o:spid="_x0000_s1472" type="#_x0000_t32" style="position:absolute;left:4508;top:508;width:699;height:6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" strokecolor="black [3213]" strokeweight=".5pt">
                    <v:stroke endarrow="block" endarrowwidth="narrow" joinstyle="miter"/>
                  </v:shape>
                  <v:group id="组合 39" o:spid="_x0000_s1473" style="position:absolute;left:3937;width:5461;height:6350" coordsize="5461,6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直接箭头连接符 34" o:spid="_x0000_s1474" type="#_x0000_t32" style="position:absolute;width:4064;height:36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" strokecolor="black [3213]" strokeweight=".5pt">
                      <v:stroke joinstyle="miter"/>
                    </v:shape>
                    <v:line id="直接连接符 35" o:spid="_x0000_s1475" style="position:absolute;visibility:visible;mso-wrap-style:square" from="4064,3619" to="5461,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" strokecolor="black [3213]" strokeweight=".5pt">
                      <v:stroke endarrow="block" endarrowwidth="narrow" joinstyle="miter"/>
                    </v:line>
                    <v:shape id="弧形 37" o:spid="_x0000_s1476" style="position:absolute;left:2984;top:3047;width:1664;height:2642;rotation:3917708fd;visibility:visible;mso-wrap-style:square;v-text-anchor:middle" coordsize="166370,26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" path="m77706,287nsc113258,-3439,146358,29199,160015,81450l83185,132080,77706,287xem77706,287nfc113258,-3439,146358,29199,160015,81450e" filled="f" strokecolor="black [3213]" strokeweight=".5pt">
                      <v:stroke endarrowwidth="narrow" joinstyle="miter"/>
                      <v:path arrowok="t" o:connecttype="custom" o:connectlocs="77706,287;160015,81450" o:connectangles="0,0"/>
                    </v:shape>
                    <v:shape id="弧形 38" o:spid="_x0000_s1477" style="position:absolute;left:2159;top:1523;width:1886;height:2883;rotation:-6807431fd;visibility:visible;mso-wrap-style:square;v-text-anchor:middle" coordsize="188595,288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" path="m66141,6576nsc116525,-17520,170033,26302,184820,103769l94298,144145,66141,6576xem66141,6576nfc116525,-17520,170033,26302,184820,103769e" filled="f" strokecolor="black [3213]" strokeweight=".5pt">
                      <v:stroke endarrowwidth="narrow" joinstyle="miter"/>
                      <v:path arrowok="t" o:connecttype="custom" o:connectlocs="66141,6576;184820,103769" o:connectangles="0,0"/>
                    </v:shape>
                  </v:group>
                  <v:shape id="文本框 40" o:spid="_x0000_s1478" type="#_x0000_t202" style="position:absolute;left:13462;top:7747;width:5270;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1A5FCB3A" w14:textId="77777777" w:rsidR="004D51AC" w:rsidRPr="00D059FE" w:rsidRDefault="004D51AC" w:rsidP="00D059FE">
                          <w:pPr>
                            <w:rPr>
                              <w:sz w:val="18"/>
                              <w:szCs w:val="18"/>
                            </w:rPr>
                          </w:pPr>
                          <w:r w:rsidRPr="00D059FE">
                            <w:rPr>
                              <w:sz w:val="18"/>
                              <w:szCs w:val="18"/>
                            </w:rPr>
                            <w:t>基层</w:t>
                          </w:r>
                        </w:p>
                      </w:txbxContent>
                    </v:textbox>
                  </v:shape>
                  <v:shape id="文本框 62" o:spid="_x0000_s1479" type="#_x0000_t202" style="position:absolute;left:13271;top:4699;width:7112;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038F469F" w14:textId="77777777" w:rsidR="004D51AC" w:rsidRPr="00D059FE" w:rsidRDefault="004D51AC" w:rsidP="00D059FE">
                          <w:pPr>
                            <w:rPr>
                              <w:sz w:val="18"/>
                              <w:szCs w:val="18"/>
                            </w:rPr>
                          </w:pPr>
                          <w:r>
                            <w:rPr>
                              <w:rFonts w:hint="eastAsia"/>
                              <w:sz w:val="18"/>
                              <w:szCs w:val="18"/>
                            </w:rPr>
                            <w:t>光敏</w:t>
                          </w:r>
                          <w:r>
                            <w:rPr>
                              <w:sz w:val="18"/>
                              <w:szCs w:val="18"/>
                            </w:rPr>
                            <w:t>原件</w:t>
                          </w:r>
                        </w:p>
                      </w:txbxContent>
                    </v:textbox>
                  </v:shape>
                  <v:shape id="文本框 80" o:spid="_x0000_s1480" type="#_x0000_t202" style="position:absolute;left:13017;top:2286;width:8255;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" filled="f" stroked="f">
                    <v:textbox style="mso-fit-shape-to-text:t">
                      <w:txbxContent>
                        <w:p w14:paraId="30C488FF" w14:textId="77777777" w:rsidR="004D51AC" w:rsidRPr="00D059FE" w:rsidRDefault="004D51AC" w:rsidP="00D059FE">
                          <w:pPr>
                            <w:rPr>
                              <w:sz w:val="18"/>
                              <w:szCs w:val="18"/>
                            </w:rPr>
                          </w:pPr>
                          <w:r>
                            <w:rPr>
                              <w:rFonts w:hint="eastAsia"/>
                              <w:sz w:val="18"/>
                              <w:szCs w:val="18"/>
                            </w:rPr>
                            <w:t>透明</w:t>
                          </w:r>
                          <w:r>
                            <w:rPr>
                              <w:sz w:val="18"/>
                              <w:szCs w:val="18"/>
                            </w:rPr>
                            <w:t>保护层</w:t>
                          </w:r>
                        </w:p>
                      </w:txbxContent>
                    </v:textbox>
                  </v:shape>
                  <v:oval id="椭圆 124" o:spid="_x0000_s1481" style="position:absolute;left:-63;top:6731;width:698;height: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" filled="f" strokecolor="black [3213]" strokeweight=".5pt">
                    <v:stroke joinstyle="miter"/>
                  </v:oval>
                  <v:oval id="椭圆 125" o:spid="_x0000_s1482" style="position:absolute;left:17081;top:6731;width:699;height: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" filled="f" strokecolor="black [3213]" strokeweight=".5pt">
                    <v:stroke joinstyle="miter"/>
                  </v:oval>
                  <v:shape id="文本框 126" o:spid="_x0000_s1483" type="#_x0000_t202" style="position:absolute;left:8445;top:2857;width:3429;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" filled="f" stroked="f">
                    <v:textbox style="mso-fit-shape-to-text:t">
                      <w:txbxContent>
                        <w:p w14:paraId="68DA337C" w14:textId="77777777" w:rsidR="004D51AC" w:rsidRPr="00F30082" w:rsidRDefault="004D51AC" w:rsidP="00D059FE">
                          <w:r>
                            <w:rPr>
                              <w:i/>
                            </w:rPr>
                            <w:t>θ</w:t>
                          </w:r>
                        </w:p>
                      </w:txbxContent>
                    </v:textbox>
                  </v:shape>
                  <v:shape id="文本框 127" o:spid="_x0000_s1484" type="#_x0000_t202" style="position:absolute;left:3492;top:952;width:3429;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1C92A157" w14:textId="77777777" w:rsidR="004D51AC" w:rsidRPr="00F30082" w:rsidRDefault="004D51AC" w:rsidP="00D059FE">
                          <w:r>
                            <w:rPr>
                              <w:i/>
                            </w:rPr>
                            <w:t>α</w:t>
                          </w:r>
                        </w:p>
                      </w:txbxContent>
                    </v:textbox>
                  </v:shape>
                  <v:shape id="文本框 346" o:spid="_x0000_s1485" type="#_x0000_t202" style="position:absolute;left:6773;top:9948;width:5270;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" filled="f" stroked="f">
                    <v:textbox style="mso-fit-shape-to-text:t">
                      <w:txbxContent>
                        <w:p w14:paraId="162FB563" w14:textId="05D05A57" w:rsidR="004D51AC" w:rsidRPr="004D7378" w:rsidRDefault="004D51AC" w:rsidP="00D059FE">
                          <w:pPr>
                            <w:rPr>
                              <w:sz w:val="18"/>
                              <w:szCs w:val="18"/>
                            </w:rPr>
                          </w:pPr>
                          <w:r w:rsidRPr="004D7378">
                            <w:rPr>
                              <w:sz w:val="18"/>
                              <w:szCs w:val="18"/>
                            </w:rPr>
                            <w:t>图</w:t>
                          </w:r>
                          <w:r w:rsidR="0077610E" w:rsidRPr="0077610E">
                            <w:rPr>
                              <w:rFonts w:ascii="宋体" w:hAnsi="宋体" w:hint="eastAsia"/>
                              <w:sz w:val="18"/>
                              <w:szCs w:val="18"/>
                            </w:rPr>
                            <w:t>(</w:t>
                          </w:r>
                          <w:r w:rsidR="0077610E">
                            <w:rPr>
                              <w:sz w:val="18"/>
                              <w:szCs w:val="18"/>
                            </w:rPr>
                            <w:t>3</w:t>
                          </w:r>
                          <w:r w:rsidR="0077610E" w:rsidRPr="0077610E">
                            <w:rPr>
                              <w:rFonts w:ascii="宋体" w:hAnsi="宋体" w:hint="eastAsia"/>
                              <w:sz w:val="18"/>
                              <w:szCs w:val="18"/>
                            </w:rPr>
                            <w:t>)</w:t>
                          </w:r>
                        </w:p>
                      </w:txbxContent>
                    </v:textbox>
                  </v:shape>
                </v:group>
                <w10:wrap anchorx="margin"/>
              </v:group>
            </w:pict>
          </mc:Fallback>
        </mc:AlternateContent>
      </w:r>
      <w:r w:rsidR="00D059FE" w:rsidRPr="00CF296D">
        <w:rPr>
          <w:rFonts w:ascii="宋体" w:hAnsi="宋体" w:hint="eastAsia"/>
          <w:szCs w:val="21"/>
        </w:rPr>
        <w:t>（1）</w:t>
      </w:r>
      <w:r w:rsidR="00D059FE" w:rsidRPr="00CF296D">
        <w:rPr>
          <w:rFonts w:hint="eastAsia"/>
          <w:szCs w:val="21"/>
        </w:rPr>
        <w:t>光敏电阻的外壳通常</w:t>
      </w:r>
      <w:r w:rsidRPr="00CF296D">
        <w:rPr>
          <w:rFonts w:hint="eastAsia"/>
          <w:szCs w:val="21"/>
        </w:rPr>
        <w:t>有一层</w:t>
      </w:r>
      <w:r w:rsidR="00D059FE" w:rsidRPr="00CF296D">
        <w:rPr>
          <w:rFonts w:hint="eastAsia"/>
          <w:szCs w:val="21"/>
        </w:rPr>
        <w:t>透明材料</w:t>
      </w:r>
      <w:r w:rsidRPr="00CF296D">
        <w:rPr>
          <w:rFonts w:hint="eastAsia"/>
          <w:szCs w:val="21"/>
        </w:rPr>
        <w:t>保护层</w:t>
      </w:r>
      <w:r w:rsidR="00D059FE" w:rsidRPr="00CF296D">
        <w:rPr>
          <w:rFonts w:hint="eastAsia"/>
          <w:szCs w:val="21"/>
        </w:rPr>
        <w:t>，以达</w:t>
      </w:r>
      <w:r w:rsidR="00BD67D1" w:rsidRPr="00CF296D">
        <w:rPr>
          <w:rFonts w:hint="eastAsia"/>
          <w:szCs w:val="21"/>
        </w:rPr>
        <w:t>到</w:t>
      </w:r>
      <w:r w:rsidR="00D059FE" w:rsidRPr="00CF296D">
        <w:rPr>
          <w:rFonts w:hint="eastAsia"/>
          <w:szCs w:val="21"/>
        </w:rPr>
        <w:t>既透光</w:t>
      </w:r>
      <w:r w:rsidRPr="00CF296D">
        <w:rPr>
          <w:rFonts w:hint="eastAsia"/>
          <w:szCs w:val="21"/>
        </w:rPr>
        <w:t>又</w:t>
      </w:r>
      <w:r w:rsidR="00D059FE" w:rsidRPr="00CF296D">
        <w:rPr>
          <w:rFonts w:hint="eastAsia"/>
          <w:szCs w:val="21"/>
        </w:rPr>
        <w:t>能保护内部光敏元件的</w:t>
      </w:r>
      <w:r w:rsidRPr="00CF296D">
        <w:rPr>
          <w:rFonts w:hint="eastAsia"/>
          <w:szCs w:val="21"/>
        </w:rPr>
        <w:t>效果</w:t>
      </w:r>
      <w:r w:rsidR="004D7378" w:rsidRPr="00CF296D">
        <w:rPr>
          <w:rFonts w:hint="eastAsia"/>
          <w:szCs w:val="21"/>
        </w:rPr>
        <w:t>．</w:t>
      </w:r>
      <w:r w:rsidR="00D059FE" w:rsidRPr="00CF296D">
        <w:rPr>
          <w:rFonts w:hint="eastAsia"/>
          <w:szCs w:val="21"/>
        </w:rPr>
        <w:t>如图</w:t>
      </w:r>
      <w:r w:rsidR="0077610E" w:rsidRPr="00CF296D">
        <w:rPr>
          <w:rFonts w:ascii="宋体" w:hAnsi="宋体" w:hint="eastAsia"/>
        </w:rPr>
        <w:t>(</w:t>
      </w:r>
      <w:r w:rsidR="0077610E" w:rsidRPr="00CF296D">
        <w:t>3</w:t>
      </w:r>
      <w:r w:rsidR="0077610E" w:rsidRPr="00CF296D">
        <w:rPr>
          <w:rFonts w:ascii="宋体" w:hAnsi="宋体" w:hint="eastAsia"/>
        </w:rPr>
        <w:t>)</w:t>
      </w:r>
      <w:r w:rsidR="00D059FE" w:rsidRPr="00CF296D">
        <w:rPr>
          <w:rFonts w:hint="eastAsia"/>
          <w:szCs w:val="21"/>
        </w:rPr>
        <w:t>是一个简化模型</w:t>
      </w:r>
      <w:r w:rsidR="004D7378" w:rsidRPr="00CF296D">
        <w:rPr>
          <w:rFonts w:hint="eastAsia"/>
          <w:szCs w:val="21"/>
        </w:rPr>
        <w:t>．</w:t>
      </w:r>
      <w:r w:rsidRPr="00CF296D">
        <w:rPr>
          <w:rFonts w:hint="eastAsia"/>
          <w:szCs w:val="21"/>
        </w:rPr>
        <w:t>若</w:t>
      </w:r>
      <w:r w:rsidR="008475ED" w:rsidRPr="00CF296D">
        <w:rPr>
          <w:rFonts w:hint="eastAsia"/>
          <w:szCs w:val="21"/>
        </w:rPr>
        <w:t>一束光</w:t>
      </w:r>
      <w:r w:rsidRPr="00CF296D">
        <w:rPr>
          <w:rFonts w:hint="eastAsia"/>
          <w:szCs w:val="21"/>
        </w:rPr>
        <w:t>入射时</w:t>
      </w:r>
      <w:r w:rsidR="008475ED" w:rsidRPr="00CF296D">
        <w:rPr>
          <w:rFonts w:hint="eastAsia"/>
          <w:szCs w:val="21"/>
        </w:rPr>
        <w:t>与</w:t>
      </w:r>
      <w:r w:rsidRPr="00CF296D">
        <w:rPr>
          <w:rFonts w:hint="eastAsia"/>
          <w:szCs w:val="21"/>
        </w:rPr>
        <w:t>保护层表面的</w:t>
      </w:r>
      <w:r w:rsidR="008475ED" w:rsidRPr="00CF296D">
        <w:rPr>
          <w:rFonts w:hint="eastAsia"/>
          <w:szCs w:val="21"/>
        </w:rPr>
        <w:t>夹角为</w:t>
      </w:r>
      <w:r w:rsidR="0077610E" w:rsidRPr="00CF296D">
        <w:rPr>
          <w:position w:val="-6"/>
          <w:szCs w:val="21"/>
        </w:rPr>
        <w:object w:dxaOrig="220" w:dyaOrig="200" w14:anchorId="555F5E30">
          <v:shape id="_x0000_i1035" type="#_x0000_t75" style="width:11.2pt;height:9.8pt" o:ole="">
            <v:imagedata r:id="rId35" o:title=""/>
          </v:shape>
          <o:OLEObject Type="Embed" ProgID="Equation.DSMT4" ShapeID="_x0000_i1035" DrawAspect="Content" ObjectID="_1830798710" r:id="rId36"/>
        </w:object>
      </w:r>
      <w:r w:rsidR="008475ED" w:rsidRPr="00CF296D">
        <w:rPr>
          <w:rFonts w:hint="eastAsia"/>
          <w:szCs w:val="21"/>
        </w:rPr>
        <w:t>，</w:t>
      </w:r>
      <w:r w:rsidRPr="00CF296D">
        <w:rPr>
          <w:rFonts w:hint="eastAsia"/>
          <w:szCs w:val="21"/>
        </w:rPr>
        <w:t>进入</w:t>
      </w:r>
      <w:r w:rsidR="00BD67D1" w:rsidRPr="00CF296D">
        <w:rPr>
          <w:rFonts w:hint="eastAsia"/>
          <w:szCs w:val="21"/>
        </w:rPr>
        <w:t>保护</w:t>
      </w:r>
      <w:r w:rsidR="008475ED" w:rsidRPr="00CF296D">
        <w:rPr>
          <w:rFonts w:hint="eastAsia"/>
          <w:szCs w:val="21"/>
        </w:rPr>
        <w:t>层后折射</w:t>
      </w:r>
      <w:r w:rsidR="00AE1BCE" w:rsidRPr="00CF296D">
        <w:rPr>
          <w:rFonts w:hint="eastAsia"/>
          <w:szCs w:val="21"/>
        </w:rPr>
        <w:t>光</w:t>
      </w:r>
      <w:r w:rsidRPr="00CF296D">
        <w:rPr>
          <w:rFonts w:hint="eastAsia"/>
          <w:szCs w:val="21"/>
        </w:rPr>
        <w:t>与</w:t>
      </w:r>
      <w:r w:rsidR="008475ED" w:rsidRPr="00CF296D">
        <w:rPr>
          <w:rFonts w:hint="eastAsia"/>
          <w:szCs w:val="21"/>
        </w:rPr>
        <w:t>表面成</w:t>
      </w:r>
      <w:r w:rsidR="0077610E" w:rsidRPr="00CF296D">
        <w:rPr>
          <w:position w:val="-6"/>
          <w:szCs w:val="21"/>
        </w:rPr>
        <w:object w:dxaOrig="200" w:dyaOrig="260" w14:anchorId="3FECCA79">
          <v:shape id="_x0000_i1036" type="#_x0000_t75" style="width:9.8pt;height:13.1pt" o:ole="">
            <v:imagedata r:id="rId37" o:title=""/>
          </v:shape>
          <o:OLEObject Type="Embed" ProgID="Equation.DSMT4" ShapeID="_x0000_i1036" DrawAspect="Content" ObjectID="_1830798711" r:id="rId38"/>
        </w:object>
      </w:r>
      <w:r w:rsidR="008475ED" w:rsidRPr="00CF296D">
        <w:rPr>
          <w:rFonts w:hint="eastAsia"/>
          <w:szCs w:val="21"/>
        </w:rPr>
        <w:t>角，则该透明保护层的折射率为</w:t>
      </w:r>
      <w:r w:rsidR="004D7378" w:rsidRPr="00CF296D">
        <w:rPr>
          <w:position w:val="-6"/>
          <w:szCs w:val="21"/>
        </w:rPr>
        <w:object w:dxaOrig="360" w:dyaOrig="200" w14:anchorId="5F19120A">
          <v:shape id="_x0000_i1037" type="#_x0000_t75" style="width:18.25pt;height:9.8pt" o:ole="">
            <v:imagedata r:id="rId39" o:title=""/>
          </v:shape>
          <o:OLEObject Type="Embed" ProgID="Equation.DSMT4" ShapeID="_x0000_i1037" DrawAspect="Content" ObjectID="_1830798712" r:id="rId40"/>
        </w:object>
      </w:r>
      <w:r w:rsidR="004D7378" w:rsidRPr="00CF296D">
        <w:rPr>
          <w:rFonts w:hint="eastAsia"/>
          <w:szCs w:val="21"/>
          <w:u w:val="single"/>
        </w:rPr>
        <w:t xml:space="preserve"> </w:t>
      </w:r>
      <w:r w:rsidR="004D7378" w:rsidRPr="00CF296D">
        <w:rPr>
          <w:szCs w:val="21"/>
          <w:u w:val="single"/>
        </w:rPr>
        <w:t xml:space="preserve">   </w:t>
      </w:r>
      <w:r w:rsidR="0077610E" w:rsidRPr="00CF296D">
        <w:rPr>
          <w:szCs w:val="21"/>
          <w:u w:val="single"/>
        </w:rPr>
        <w:t xml:space="preserve">  </w:t>
      </w:r>
      <w:r w:rsidR="004D7378" w:rsidRPr="00CF296D">
        <w:rPr>
          <w:szCs w:val="21"/>
          <w:u w:val="single"/>
        </w:rPr>
        <w:t xml:space="preserve">    </w:t>
      </w:r>
      <w:r w:rsidR="004D7378" w:rsidRPr="00CF296D">
        <w:rPr>
          <w:rFonts w:hint="eastAsia"/>
          <w:szCs w:val="21"/>
        </w:rPr>
        <w:t>．</w:t>
      </w:r>
      <w:r w:rsidR="008475ED" w:rsidRPr="00CF296D">
        <w:rPr>
          <w:rFonts w:hint="eastAsia"/>
          <w:szCs w:val="21"/>
        </w:rPr>
        <w:t>如果改变入射</w:t>
      </w:r>
      <w:r w:rsidRPr="00CF296D">
        <w:rPr>
          <w:rFonts w:hint="eastAsia"/>
          <w:szCs w:val="21"/>
        </w:rPr>
        <w:t>角大小</w:t>
      </w:r>
      <w:r w:rsidR="008475ED" w:rsidRPr="00CF296D">
        <w:rPr>
          <w:rFonts w:hint="eastAsia"/>
          <w:szCs w:val="21"/>
        </w:rPr>
        <w:t>，</w:t>
      </w:r>
      <w:r w:rsidRPr="00CF296D">
        <w:rPr>
          <w:rFonts w:hint="eastAsia"/>
          <w:szCs w:val="21"/>
        </w:rPr>
        <w:t>在该界面上</w:t>
      </w:r>
      <w:r w:rsidR="008475ED" w:rsidRPr="00CF296D">
        <w:rPr>
          <w:rFonts w:hint="eastAsia"/>
          <w:szCs w:val="21"/>
        </w:rPr>
        <w:t>能</w:t>
      </w:r>
      <w:r w:rsidRPr="00CF296D">
        <w:rPr>
          <w:rFonts w:hint="eastAsia"/>
          <w:szCs w:val="21"/>
        </w:rPr>
        <w:t>否</w:t>
      </w:r>
      <w:r w:rsidR="008475ED" w:rsidRPr="00CF296D">
        <w:rPr>
          <w:rFonts w:hint="eastAsia"/>
          <w:szCs w:val="21"/>
        </w:rPr>
        <w:t>发生全反射</w:t>
      </w:r>
    </w:p>
    <w:p w14:paraId="47EA8BE0" w14:textId="2289CB03" w:rsidR="00D059FE" w:rsidRPr="00CF296D" w:rsidRDefault="004D7378" w:rsidP="0077610E">
      <w:pPr>
        <w:overflowPunct w:val="0"/>
        <w:spacing w:line="324" w:lineRule="auto"/>
        <w:ind w:leftChars="246" w:left="530" w:rightChars="1710" w:right="3591" w:hangingChars="6" w:hanging="13"/>
        <w:rPr>
          <w:szCs w:val="21"/>
        </w:rPr>
      </w:pPr>
      <w:r w:rsidRPr="00CF296D">
        <w:rPr>
          <w:rFonts w:hint="eastAsia"/>
          <w:szCs w:val="21"/>
          <w:u w:val="single"/>
        </w:rPr>
        <w:t xml:space="preserve"> </w:t>
      </w:r>
      <w:r w:rsidRPr="00CF296D">
        <w:rPr>
          <w:szCs w:val="21"/>
          <w:u w:val="single"/>
        </w:rPr>
        <w:t xml:space="preserve">       </w:t>
      </w:r>
      <w:r w:rsidR="009C185C" w:rsidRPr="00CF296D">
        <w:rPr>
          <w:rFonts w:hint="eastAsia"/>
          <w:szCs w:val="21"/>
        </w:rPr>
        <w:t>（填“能”</w:t>
      </w:r>
      <w:r w:rsidR="00A17882">
        <w:rPr>
          <w:rFonts w:hint="eastAsia"/>
          <w:szCs w:val="21"/>
        </w:rPr>
        <w:t>、</w:t>
      </w:r>
      <w:r w:rsidR="009C185C" w:rsidRPr="00CF296D">
        <w:rPr>
          <w:rFonts w:hint="eastAsia"/>
          <w:szCs w:val="21"/>
        </w:rPr>
        <w:t>“不能”）</w:t>
      </w:r>
    </w:p>
    <w:p w14:paraId="3AE84871" w14:textId="01FC4F53" w:rsidR="000158C4" w:rsidRPr="00CF296D" w:rsidRDefault="0077610E" w:rsidP="00D3277E">
      <w:pPr>
        <w:overflowPunct w:val="0"/>
        <w:spacing w:beforeLines="30" w:before="72" w:line="312" w:lineRule="auto"/>
        <w:ind w:left="531" w:rightChars="1929" w:right="4051" w:hangingChars="253" w:hanging="531"/>
      </w:pPr>
      <w:r w:rsidRPr="00CF296D">
        <w:rPr>
          <w:rFonts w:ascii="宋体" w:hAnsi="宋体"/>
          <w:noProof/>
          <w:szCs w:val="21"/>
        </w:rPr>
        <mc:AlternateContent>
          <mc:Choice Requires="wpg">
            <w:drawing>
              <wp:anchor distT="0" distB="0" distL="114300" distR="114300" simplePos="0" relativeHeight="251663872" behindDoc="0" locked="0" layoutInCell="1" allowOverlap="1" wp14:anchorId="1F51BF59" wp14:editId="0A65668C">
                <wp:simplePos x="0" y="0"/>
                <wp:positionH relativeFrom="column">
                  <wp:posOffset>3406987</wp:posOffset>
                </wp:positionH>
                <wp:positionV relativeFrom="paragraph">
                  <wp:posOffset>-172508</wp:posOffset>
                </wp:positionV>
                <wp:extent cx="1816735" cy="1961515"/>
                <wp:effectExtent l="0" t="0" r="31115" b="635"/>
                <wp:wrapNone/>
                <wp:docPr id="214" name="组合 214"/>
                <wp:cNvGraphicFramePr/>
                <a:graphic xmlns:a="http://schemas.openxmlformats.org/drawingml/2006/main">
                  <a:graphicData uri="http://schemas.microsoft.com/office/word/2010/wordprocessingGroup">
                    <wpg:wgp>
                      <wpg:cNvGrpSpPr/>
                      <wpg:grpSpPr>
                        <a:xfrm>
                          <a:off x="0" y="0"/>
                          <a:ext cx="1816735" cy="1961515"/>
                          <a:chOff x="0" y="25400"/>
                          <a:chExt cx="1816735" cy="1961520"/>
                        </a:xfrm>
                      </wpg:grpSpPr>
                      <wpg:grpSp>
                        <wpg:cNvPr id="230" name="组合 230"/>
                        <wpg:cNvGrpSpPr/>
                        <wpg:grpSpPr>
                          <a:xfrm>
                            <a:off x="0" y="25400"/>
                            <a:ext cx="1816735" cy="1961520"/>
                            <a:chOff x="0" y="25407"/>
                            <a:chExt cx="1816735" cy="1962033"/>
                          </a:xfrm>
                        </wpg:grpSpPr>
                        <wpg:grpSp>
                          <wpg:cNvPr id="227" name="组合 227"/>
                          <wpg:cNvGrpSpPr/>
                          <wpg:grpSpPr>
                            <a:xfrm>
                              <a:off x="0" y="25407"/>
                              <a:ext cx="1816735" cy="1962033"/>
                              <a:chOff x="25400" y="25407"/>
                              <a:chExt cx="1816735" cy="1962033"/>
                            </a:xfrm>
                          </wpg:grpSpPr>
                          <wps:wsp>
                            <wps:cNvPr id="57" name="直接连接符 57"/>
                            <wps:cNvCnPr/>
                            <wps:spPr>
                              <a:xfrm>
                                <a:off x="25400" y="806450"/>
                                <a:ext cx="18167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26" name="组合 226"/>
                            <wpg:cNvGrpSpPr/>
                            <wpg:grpSpPr>
                              <a:xfrm>
                                <a:off x="25400" y="25407"/>
                                <a:ext cx="1816100" cy="1962033"/>
                                <a:chOff x="0" y="25407"/>
                                <a:chExt cx="1816100" cy="1962033"/>
                              </a:xfrm>
                            </wpg:grpSpPr>
                            <wps:wsp>
                              <wps:cNvPr id="225" name="矩形 225"/>
                              <wps:cNvSpPr/>
                              <wps:spPr>
                                <a:xfrm>
                                  <a:off x="965200" y="133350"/>
                                  <a:ext cx="692150" cy="2921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3" name="组合 223"/>
                              <wpg:cNvGrpSpPr/>
                              <wpg:grpSpPr>
                                <a:xfrm>
                                  <a:off x="438150" y="235013"/>
                                  <a:ext cx="273050" cy="133848"/>
                                  <a:chOff x="57150" y="50863"/>
                                  <a:chExt cx="273050" cy="133848"/>
                                </a:xfrm>
                              </wpg:grpSpPr>
                              <wps:wsp>
                                <wps:cNvPr id="60" name="直接箭头连接符 60"/>
                                <wps:cNvCnPr/>
                                <wps:spPr>
                                  <a:xfrm flipH="1">
                                    <a:off x="57150" y="50863"/>
                                    <a:ext cx="124964" cy="120583"/>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1" name="直接箭头连接符 61"/>
                                <wps:cNvCnPr/>
                                <wps:spPr>
                                  <a:xfrm flipH="1">
                                    <a:off x="215901" y="57614"/>
                                    <a:ext cx="114299" cy="12709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97" name="组合 197"/>
                              <wpg:cNvGrpSpPr/>
                              <wpg:grpSpPr>
                                <a:xfrm>
                                  <a:off x="0" y="374650"/>
                                  <a:ext cx="1816100" cy="1612790"/>
                                  <a:chOff x="0" y="0"/>
                                  <a:chExt cx="1817370" cy="1614552"/>
                                </a:xfrm>
                              </wpg:grpSpPr>
                              <wpg:grpSp>
                                <wpg:cNvPr id="198" name="组合 198"/>
                                <wpg:cNvGrpSpPr/>
                                <wpg:grpSpPr>
                                  <a:xfrm>
                                    <a:off x="0" y="0"/>
                                    <a:ext cx="1817370" cy="909382"/>
                                    <a:chOff x="0" y="0"/>
                                    <a:chExt cx="1122394" cy="494376"/>
                                  </a:xfrm>
                                </wpg:grpSpPr>
                                <wps:wsp>
                                  <wps:cNvPr id="199" name="直接连接符 199"/>
                                  <wps:cNvCnPr/>
                                  <wps:spPr>
                                    <a:xfrm>
                                      <a:off x="434359" y="395785"/>
                                      <a:ext cx="0" cy="7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0" name="组合 200"/>
                                  <wpg:cNvGrpSpPr/>
                                  <wpg:grpSpPr>
                                    <a:xfrm>
                                      <a:off x="0" y="0"/>
                                      <a:ext cx="1122394" cy="494376"/>
                                      <a:chOff x="0" y="0"/>
                                      <a:chExt cx="1122394" cy="494376"/>
                                    </a:xfrm>
                                  </wpg:grpSpPr>
                                  <wps:wsp>
                                    <wps:cNvPr id="201" name="直接连接符 201"/>
                                    <wps:cNvCnPr/>
                                    <wps:spPr>
                                      <a:xfrm>
                                        <a:off x="0" y="27296"/>
                                        <a:ext cx="11191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 name="矩形 202"/>
                                    <wps:cNvSpPr/>
                                    <wps:spPr>
                                      <a:xfrm>
                                        <a:off x="211540" y="0"/>
                                        <a:ext cx="252095" cy="6794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矩形 203"/>
                                    <wps:cNvSpPr/>
                                    <wps:spPr>
                                      <a:xfrm>
                                        <a:off x="688540" y="0"/>
                                        <a:ext cx="252484" cy="6823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直接连接符 204"/>
                                    <wps:cNvCnPr/>
                                    <wps:spPr>
                                      <a:xfrm>
                                        <a:off x="0" y="27296"/>
                                        <a:ext cx="0" cy="4026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直接连接符 205"/>
                                    <wps:cNvCnPr/>
                                    <wps:spPr>
                                      <a:xfrm>
                                        <a:off x="1119116" y="27296"/>
                                        <a:ext cx="0" cy="4026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 name="直接连接符 206"/>
                                    <wps:cNvCnPr/>
                                    <wps:spPr>
                                      <a:xfrm>
                                        <a:off x="0" y="429905"/>
                                        <a:ext cx="3070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 name="直接连接符 207"/>
                                    <wps:cNvCnPr/>
                                    <wps:spPr>
                                      <a:xfrm>
                                        <a:off x="385567" y="354842"/>
                                        <a:ext cx="0" cy="1395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直接连接符 209"/>
                                    <wps:cNvCnPr/>
                                    <wps:spPr>
                                      <a:xfrm flipV="1">
                                        <a:off x="651169" y="429904"/>
                                        <a:ext cx="161194"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 name="直接连接符 210"/>
                                    <wps:cNvCnPr/>
                                    <wps:spPr>
                                      <a:xfrm>
                                        <a:off x="798394" y="429905"/>
                                        <a:ext cx="324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矩形 97"/>
                                    <wps:cNvSpPr/>
                                    <wps:spPr>
                                      <a:xfrm>
                                        <a:off x="429613" y="197886"/>
                                        <a:ext cx="252484" cy="6823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1" name="文本框 211"/>
                                <wps:cNvSpPr txBox="1"/>
                                <wps:spPr>
                                  <a:xfrm>
                                    <a:off x="750714" y="425806"/>
                                    <a:ext cx="374023" cy="2925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B6BBE3" w14:textId="77777777" w:rsidR="0077610E" w:rsidRPr="006A01A3" w:rsidRDefault="0077610E" w:rsidP="0077610E">
                                      <w:pPr>
                                        <w:rPr>
                                          <w:rFonts w:eastAsiaTheme="majorEastAsia"/>
                                        </w:rPr>
                                      </w:pPr>
                                      <w:r w:rsidRPr="006A01A3">
                                        <w:rPr>
                                          <w:rFonts w:eastAsiaTheme="majorEastAsia"/>
                                          <w:i/>
                                        </w:rPr>
                                        <w:t>R</w:t>
                                      </w:r>
                                      <w:r w:rsidRPr="006A01A3">
                                        <w:rPr>
                                          <w:rFonts w:eastAsiaTheme="majorEastAsia"/>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文本框 212"/>
                                <wps:cNvSpPr txBox="1"/>
                                <wps:spPr>
                                  <a:xfrm>
                                    <a:off x="371475" y="95250"/>
                                    <a:ext cx="441960" cy="4768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52D98D" w14:textId="77777777" w:rsidR="0077610E" w:rsidRPr="006A01A3" w:rsidRDefault="0077610E" w:rsidP="0077610E">
                                      <w:pPr>
                                        <w:rPr>
                                          <w:rFonts w:eastAsiaTheme="majorEastAsia"/>
                                        </w:rPr>
                                      </w:pPr>
                                      <w:r w:rsidRPr="006A01A3">
                                        <w:rPr>
                                          <w:rFonts w:eastAsiaTheme="majorEastAsia"/>
                                          <w:i/>
                                        </w:rPr>
                                        <w:t>R</w:t>
                                      </w:r>
                                      <w:r w:rsidRPr="00E703AF">
                                        <w:rPr>
                                          <w:rFonts w:eastAsiaTheme="majorEastAsia"/>
                                          <w:vertAlign w:val="subscript"/>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文本框 98"/>
                                <wps:cNvSpPr txBox="1"/>
                                <wps:spPr>
                                  <a:xfrm>
                                    <a:off x="1182803" y="82648"/>
                                    <a:ext cx="437515"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70F5E6" w14:textId="77777777" w:rsidR="0077610E" w:rsidRPr="006A01A3" w:rsidRDefault="0077610E" w:rsidP="0077610E">
                                      <w:pPr>
                                        <w:rPr>
                                          <w:rFonts w:eastAsiaTheme="majorEastAsia"/>
                                        </w:rPr>
                                      </w:pPr>
                                      <w:r w:rsidRPr="006A01A3">
                                        <w:rPr>
                                          <w:rFonts w:eastAsiaTheme="majorEastAsia"/>
                                          <w:i/>
                                        </w:rPr>
                                        <w:t>R</w:t>
                                      </w:r>
                                      <w:r>
                                        <w:rPr>
                                          <w:rFonts w:eastAsiaTheme="majorEastAsia"/>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文本框 99"/>
                                <wps:cNvSpPr txBox="1"/>
                                <wps:spPr>
                                  <a:xfrm>
                                    <a:off x="485855" y="896145"/>
                                    <a:ext cx="496263" cy="3116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96662C" w14:textId="77777777" w:rsidR="0077610E" w:rsidRPr="00EF5017" w:rsidRDefault="0077610E" w:rsidP="0077610E">
                                      <w:pPr>
                                        <w:rPr>
                                          <w:rFonts w:eastAsiaTheme="majorEastAsia"/>
                                          <w:i/>
                                        </w:rPr>
                                      </w:pPr>
                                      <w:r w:rsidRPr="00EF5017">
                                        <w:rPr>
                                          <w:rFonts w:eastAsiaTheme="majorEastAsia"/>
                                          <w:i/>
                                        </w:rPr>
                                        <w:t>E 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文本框 349"/>
                                <wps:cNvSpPr txBox="1"/>
                                <wps:spPr>
                                  <a:xfrm>
                                    <a:off x="750713" y="1322024"/>
                                    <a:ext cx="634554" cy="2925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DA9C39" w14:textId="77777777" w:rsidR="0077610E" w:rsidRPr="0077610E" w:rsidRDefault="0077610E" w:rsidP="0077610E">
                                      <w:pPr>
                                        <w:rPr>
                                          <w:sz w:val="18"/>
                                          <w:szCs w:val="20"/>
                                        </w:rPr>
                                      </w:pPr>
                                      <w:r w:rsidRPr="0077610E">
                                        <w:rPr>
                                          <w:sz w:val="18"/>
                                          <w:szCs w:val="20"/>
                                        </w:rPr>
                                        <w:t>图</w:t>
                                      </w:r>
                                      <w:r w:rsidRPr="0077610E">
                                        <w:rPr>
                                          <w:rFonts w:ascii="宋体" w:hAnsi="宋体" w:hint="eastAsia"/>
                                          <w:sz w:val="18"/>
                                          <w:szCs w:val="20"/>
                                        </w:rPr>
                                        <w:t>(</w:t>
                                      </w:r>
                                      <w:r w:rsidRPr="0077610E">
                                        <w:rPr>
                                          <w:sz w:val="18"/>
                                          <w:szCs w:val="20"/>
                                        </w:rPr>
                                        <w:t>4</w:t>
                                      </w:r>
                                      <w:r w:rsidRPr="0077610E">
                                        <w:rPr>
                                          <w:rFonts w:ascii="宋体" w:hAnsi="宋体" w:hint="eastAsia"/>
                                          <w:sz w:val="18"/>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1" name="组合 221"/>
                              <wpg:cNvGrpSpPr/>
                              <wpg:grpSpPr>
                                <a:xfrm>
                                  <a:off x="1289050" y="673100"/>
                                  <a:ext cx="299085" cy="271780"/>
                                  <a:chOff x="0" y="0"/>
                                  <a:chExt cx="299085" cy="271780"/>
                                </a:xfrm>
                              </wpg:grpSpPr>
                              <wps:wsp>
                                <wps:cNvPr id="215" name="椭圆 215"/>
                                <wps:cNvSpPr/>
                                <wps:spPr>
                                  <a:xfrm>
                                    <a:off x="50800" y="57150"/>
                                    <a:ext cx="179951" cy="1799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A80276" w14:textId="77777777" w:rsidR="0077610E" w:rsidRDefault="0077610E" w:rsidP="0077610E">
                                      <w:pPr>
                                        <w:jc w:val="center"/>
                                      </w:pPr>
                                      <w:r>
                                        <w:rPr>
                                          <w:rFonts w:hint="eastAsia"/>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0" y="0"/>
                                    <a:ext cx="299085" cy="271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7334D8" w14:textId="77777777" w:rsidR="0077610E" w:rsidRPr="000D5FB3" w:rsidRDefault="0077610E" w:rsidP="0077610E">
                                      <w:pPr>
                                        <w:rPr>
                                          <w:sz w:val="20"/>
                                        </w:rPr>
                                      </w:pPr>
                                      <w:r w:rsidRPr="000D5FB3">
                                        <w:rPr>
                                          <w:sz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2" name="组合 222"/>
                              <wpg:cNvGrpSpPr/>
                              <wpg:grpSpPr>
                                <a:xfrm>
                                  <a:off x="1159933" y="25407"/>
                                  <a:ext cx="443230" cy="375285"/>
                                  <a:chOff x="-2117" y="44457"/>
                                  <a:chExt cx="443230" cy="375285"/>
                                </a:xfrm>
                              </wpg:grpSpPr>
                              <wps:wsp>
                                <wps:cNvPr id="219" name="椭圆 219"/>
                                <wps:cNvSpPr/>
                                <wps:spPr>
                                  <a:xfrm>
                                    <a:off x="69850" y="76200"/>
                                    <a:ext cx="179705" cy="17970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BF2359" w14:textId="77777777" w:rsidR="0077610E" w:rsidRDefault="0077610E" w:rsidP="0077610E">
                                      <w:pPr>
                                        <w:jc w:val="center"/>
                                      </w:pPr>
                                      <w:r>
                                        <w:rPr>
                                          <w:rFonts w:hint="eastAsia"/>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117" y="44457"/>
                                    <a:ext cx="44323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BC0837" w14:textId="77777777" w:rsidR="0077610E" w:rsidRPr="00EF5017" w:rsidRDefault="0077610E" w:rsidP="0077610E">
                                      <w:pPr>
                                        <w:rPr>
                                          <w:sz w:val="20"/>
                                          <w:vertAlign w:val="subscript"/>
                                        </w:rPr>
                                      </w:pPr>
                                      <w:r w:rsidRPr="000D5FB3">
                                        <w:rPr>
                                          <w:sz w:val="20"/>
                                        </w:rPr>
                                        <w:t>V</w:t>
                                      </w:r>
                                      <w:r w:rsidRPr="00EF5017">
                                        <w:rPr>
                                          <w:sz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229" name="矩形 229"/>
                          <wps:cNvSpPr/>
                          <wps:spPr>
                            <a:xfrm>
                              <a:off x="254000" y="1164474"/>
                              <a:ext cx="871855" cy="435726"/>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8" name="组合 228"/>
                          <wpg:cNvGrpSpPr/>
                          <wpg:grpSpPr>
                            <a:xfrm>
                              <a:off x="492456" y="1475323"/>
                              <a:ext cx="443111" cy="375127"/>
                              <a:chOff x="79706" y="27523"/>
                              <a:chExt cx="443111" cy="375127"/>
                            </a:xfrm>
                          </wpg:grpSpPr>
                          <wps:wsp>
                            <wps:cNvPr id="193" name="椭圆 193"/>
                            <wps:cNvSpPr/>
                            <wps:spPr>
                              <a:xfrm>
                                <a:off x="139700" y="63500"/>
                                <a:ext cx="179952" cy="1799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93FBA1" w14:textId="77777777" w:rsidR="0077610E" w:rsidRDefault="0077610E" w:rsidP="0077610E">
                                  <w:pPr>
                                    <w:jc w:val="center"/>
                                  </w:pPr>
                                  <w:r>
                                    <w:rPr>
                                      <w:rFonts w:hint="eastAsia"/>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文本框 194"/>
                            <wps:cNvSpPr txBox="1"/>
                            <wps:spPr>
                              <a:xfrm>
                                <a:off x="79706" y="27523"/>
                                <a:ext cx="443111" cy="3751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28F435" w14:textId="77777777" w:rsidR="0077610E" w:rsidRPr="000D5FB3" w:rsidRDefault="0077610E" w:rsidP="0077610E">
                                  <w:pPr>
                                    <w:rPr>
                                      <w:sz w:val="20"/>
                                    </w:rPr>
                                  </w:pPr>
                                  <w:r w:rsidRPr="000D5FB3">
                                    <w:rPr>
                                      <w:sz w:val="20"/>
                                    </w:rPr>
                                    <w:t>V</w:t>
                                  </w:r>
                                  <w:r>
                                    <w:rPr>
                                      <w:sz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13" name="矩形 213"/>
                        <wps:cNvSpPr/>
                        <wps:spPr>
                          <a:xfrm>
                            <a:off x="628650" y="1098550"/>
                            <a:ext cx="69850" cy="164585"/>
                          </a:xfrm>
                          <a:prstGeom prst="rect">
                            <a:avLst/>
                          </a:pr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F51BF59" id="组合 214" o:spid="_x0000_s1486" style="position:absolute;left:0;text-align:left;margin-left:268.25pt;margin-top:-13.6pt;width:143.05pt;height:154.45pt;z-index:251663872;mso-position-horizontal-relative:text;mso-position-vertical-relative:text;mso-height-relative:margin" coordorigin=",254" coordsize="18167,19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">
                <v:group id="组合 230" o:spid="_x0000_s1487" style="position:absolute;top:254;width:18167;height:19615" coordorigin=",254" coordsize="18167,1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组合 227" o:spid="_x0000_s1488" style="position:absolute;top:254;width:18167;height:19620" coordorigin="254,254" coordsize="18167,1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line id="直接连接符 57" o:spid="_x0000_s1489" style="position:absolute;visibility:visible;mso-wrap-style:square" from="254,8064" to="18421,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" strokecolor="black [3213]" strokeweight=".5pt">
                      <v:stroke joinstyle="miter"/>
                    </v:line>
                    <v:group id="组合 226" o:spid="_x0000_s1490" style="position:absolute;left:254;top:254;width:18161;height:19620" coordorigin=",254" coordsize="18161,1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ect id="矩形 225" o:spid="_x0000_s1491" style="position:absolute;left:9652;top:1333;width:6921;height:2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" filled="f" strokecolor="black [3213]" strokeweight=".5pt"/>
                      <v:group id="组合 223" o:spid="_x0000_s1492" style="position:absolute;left:4381;top:2350;width:2731;height:1338" coordorigin="57150,50863" coordsize="273050,13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直接箭头连接符 60" o:spid="_x0000_s1493" type="#_x0000_t32" style="position:absolute;left:57150;top:50863;width:124964;height:1205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" strokecolor="black [3213]" strokeweight=".5pt">
                          <v:stroke endarrow="block" endarrowwidth="narrow" joinstyle="miter"/>
                        </v:shape>
                        <v:shape id="直接箭头连接符 61" o:spid="_x0000_s1494" type="#_x0000_t32" style="position:absolute;left:215901;top:57614;width:114299;height:1270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" strokecolor="black [3213]" strokeweight=".5pt">
                          <v:stroke endarrow="block" endarrowwidth="narrow" joinstyle="miter"/>
                        </v:shape>
                      </v:group>
                      <v:group id="组合 197" o:spid="_x0000_s1495" style="position:absolute;top:3746;width:18161;height:16128" coordsize="18173,16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group id="组合 198" o:spid="_x0000_s1496" style="position:absolute;width:18173;height:9093" coordsize="11223,4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line id="直接连接符 199" o:spid="_x0000_s1497" style="position:absolute;visibility:visible;mso-wrap-style:square" from="4343,3957" to="4343,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" strokecolor="black [3213]" strokeweight="1pt">
                            <v:stroke joinstyle="miter"/>
                          </v:line>
                          <v:group id="组合 200" o:spid="_x0000_s1498" style="position:absolute;width:11223;height:4943" coordsize="11223,4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直接连接符 201" o:spid="_x0000_s1499" style="position:absolute;visibility:visible;mso-wrap-style:square" from="0,272" to="1119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" strokecolor="black [3213]" strokeweight=".5pt">
                              <v:stroke joinstyle="miter"/>
                            </v:line>
                            <v:rect id="矩形 202" o:spid="_x0000_s1500" style="position:absolute;left:2115;width:2521;height: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" fillcolor="white [3212]" strokecolor="black [3213]" strokeweight="1pt"/>
                            <v:rect id="矩形 203" o:spid="_x0000_s1501" style="position:absolute;left:6885;width:2525;height:6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" fillcolor="white [3212]" strokecolor="black [3213]" strokeweight="1pt"/>
                            <v:line id="直接连接符 204" o:spid="_x0000_s1502" style="position:absolute;visibility:visible;mso-wrap-style:square" from="0,272" to="0,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" strokecolor="black [3213]" strokeweight=".5pt">
                              <v:stroke joinstyle="miter"/>
                            </v:line>
                            <v:line id="直接连接符 205" o:spid="_x0000_s1503" style="position:absolute;visibility:visible;mso-wrap-style:square" from="11191,272" to="11191,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" strokecolor="black [3213]" strokeweight=".5pt">
                              <v:stroke joinstyle="miter"/>
                            </v:line>
                            <v:line id="直接连接符 206" o:spid="_x0000_s1504" style="position:absolute;visibility:visible;mso-wrap-style:square" from="0,4299" to="3070,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" strokecolor="black [3213]" strokeweight=".5pt">
                              <v:stroke joinstyle="miter"/>
                            </v:line>
                            <v:line id="直接连接符 207" o:spid="_x0000_s1505" style="position:absolute;visibility:visible;mso-wrap-style:square" from="3855,3548" to="3855,4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" strokecolor="black [3213]" strokeweight="1pt">
                              <v:stroke joinstyle="miter"/>
                            </v:line>
                            <v:line id="直接连接符 209" o:spid="_x0000_s1506" style="position:absolute;flip:y;visibility:visible;mso-wrap-style:square" from="6511,4299" to="8123,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" strokecolor="black [3213]" strokeweight=".5pt">
                              <v:stroke joinstyle="miter"/>
                            </v:line>
                            <v:line id="直接连接符 210" o:spid="_x0000_s1507" style="position:absolute;visibility:visible;mso-wrap-style:square" from="7983,4299" to="11223,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" strokecolor="black [3213]" strokeweight=".5pt">
                              <v:stroke joinstyle="miter"/>
                            </v:line>
                            <v:rect id="矩形 97" o:spid="_x0000_s1508" style="position:absolute;left:4296;top:1978;width:2524;height: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" fillcolor="white [3212]" strokecolor="black [3213]" strokeweight="1pt"/>
                          </v:group>
                        </v:group>
                        <v:shape id="文本框 211" o:spid="_x0000_s1509" type="#_x0000_t202" style="position:absolute;left:7507;top:4258;width:3740;height: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14:paraId="4DB6BBE3" w14:textId="77777777" w:rsidR="0077610E" w:rsidRPr="006A01A3" w:rsidRDefault="0077610E" w:rsidP="0077610E">
                                <w:pPr>
                                  <w:rPr>
                                    <w:rFonts w:eastAsiaTheme="majorEastAsia"/>
                                  </w:rPr>
                                </w:pPr>
                                <w:r w:rsidRPr="006A01A3">
                                  <w:rPr>
                                    <w:rFonts w:eastAsiaTheme="majorEastAsia"/>
                                    <w:i/>
                                  </w:rPr>
                                  <w:t>R</w:t>
                                </w:r>
                                <w:r w:rsidRPr="006A01A3">
                                  <w:rPr>
                                    <w:rFonts w:eastAsiaTheme="majorEastAsia"/>
                                    <w:vertAlign w:val="subscript"/>
                                  </w:rPr>
                                  <w:t>1</w:t>
                                </w:r>
                              </w:p>
                            </w:txbxContent>
                          </v:textbox>
                        </v:shape>
                        <v:shape id="文本框 212" o:spid="_x0000_s1510" type="#_x0000_t202" style="position:absolute;left:3714;top:952;width:4420;height:4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14:paraId="7652D98D" w14:textId="77777777" w:rsidR="0077610E" w:rsidRPr="006A01A3" w:rsidRDefault="0077610E" w:rsidP="0077610E">
                                <w:pPr>
                                  <w:rPr>
                                    <w:rFonts w:eastAsiaTheme="majorEastAsia"/>
                                  </w:rPr>
                                </w:pPr>
                                <w:r w:rsidRPr="006A01A3">
                                  <w:rPr>
                                    <w:rFonts w:eastAsiaTheme="majorEastAsia"/>
                                    <w:i/>
                                  </w:rPr>
                                  <w:t>R</w:t>
                                </w:r>
                                <w:r w:rsidRPr="00E703AF">
                                  <w:rPr>
                                    <w:rFonts w:eastAsiaTheme="majorEastAsia"/>
                                    <w:vertAlign w:val="subscript"/>
                                  </w:rPr>
                                  <w:t>G</w:t>
                                </w:r>
                              </w:p>
                            </w:txbxContent>
                          </v:textbox>
                        </v:shape>
                        <v:shape id="文本框 98" o:spid="_x0000_s1511" type="#_x0000_t202" style="position:absolute;left:11828;top:826;width:4375;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14:paraId="6370F5E6" w14:textId="77777777" w:rsidR="0077610E" w:rsidRPr="006A01A3" w:rsidRDefault="0077610E" w:rsidP="0077610E">
                                <w:pPr>
                                  <w:rPr>
                                    <w:rFonts w:eastAsiaTheme="majorEastAsia"/>
                                  </w:rPr>
                                </w:pPr>
                                <w:r w:rsidRPr="006A01A3">
                                  <w:rPr>
                                    <w:rFonts w:eastAsiaTheme="majorEastAsia"/>
                                    <w:i/>
                                  </w:rPr>
                                  <w:t>R</w:t>
                                </w:r>
                                <w:r>
                                  <w:rPr>
                                    <w:rFonts w:eastAsiaTheme="majorEastAsia"/>
                                    <w:vertAlign w:val="subscript"/>
                                  </w:rPr>
                                  <w:t>2</w:t>
                                </w:r>
                              </w:p>
                            </w:txbxContent>
                          </v:textbox>
                        </v:shape>
                        <v:shape id="文本框 99" o:spid="_x0000_s1512" type="#_x0000_t202" style="position:absolute;left:4858;top:8961;width:4963;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7F96662C" w14:textId="77777777" w:rsidR="0077610E" w:rsidRPr="00EF5017" w:rsidRDefault="0077610E" w:rsidP="0077610E">
                                <w:pPr>
                                  <w:rPr>
                                    <w:rFonts w:eastAsiaTheme="majorEastAsia"/>
                                    <w:i/>
                                  </w:rPr>
                                </w:pPr>
                                <w:r w:rsidRPr="00EF5017">
                                  <w:rPr>
                                    <w:rFonts w:eastAsiaTheme="majorEastAsia"/>
                                    <w:i/>
                                  </w:rPr>
                                  <w:t>E r</w:t>
                                </w:r>
                              </w:p>
                            </w:txbxContent>
                          </v:textbox>
                        </v:shape>
                        <v:shape id="文本框 349" o:spid="_x0000_s1513" type="#_x0000_t202" style="position:absolute;left:7507;top:13220;width:6345;height: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14:paraId="47DA9C39" w14:textId="77777777" w:rsidR="0077610E" w:rsidRPr="0077610E" w:rsidRDefault="0077610E" w:rsidP="0077610E">
                                <w:pPr>
                                  <w:rPr>
                                    <w:sz w:val="18"/>
                                    <w:szCs w:val="20"/>
                                  </w:rPr>
                                </w:pPr>
                                <w:r w:rsidRPr="0077610E">
                                  <w:rPr>
                                    <w:sz w:val="18"/>
                                    <w:szCs w:val="20"/>
                                  </w:rPr>
                                  <w:t>图</w:t>
                                </w:r>
                                <w:r w:rsidRPr="0077610E">
                                  <w:rPr>
                                    <w:rFonts w:ascii="宋体" w:hAnsi="宋体" w:hint="eastAsia"/>
                                    <w:sz w:val="18"/>
                                    <w:szCs w:val="20"/>
                                  </w:rPr>
                                  <w:t>(</w:t>
                                </w:r>
                                <w:r w:rsidRPr="0077610E">
                                  <w:rPr>
                                    <w:sz w:val="18"/>
                                    <w:szCs w:val="20"/>
                                  </w:rPr>
                                  <w:t>4</w:t>
                                </w:r>
                                <w:r w:rsidRPr="0077610E">
                                  <w:rPr>
                                    <w:rFonts w:ascii="宋体" w:hAnsi="宋体" w:hint="eastAsia"/>
                                    <w:sz w:val="18"/>
                                    <w:szCs w:val="20"/>
                                  </w:rPr>
                                  <w:t>)</w:t>
                                </w:r>
                              </w:p>
                            </w:txbxContent>
                          </v:textbox>
                        </v:shape>
                      </v:group>
                      <v:group id="组合 221" o:spid="_x0000_s1514" style="position:absolute;left:12890;top:6731;width:2991;height:2717" coordsize="299085,27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oval id="椭圆 215" o:spid="_x0000_s1515" style="position:absolute;left:50800;top:57150;width:179951;height:179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" fillcolor="white [3212]" strokecolor="black [3213]" strokeweight="1pt">
                          <v:stroke joinstyle="miter"/>
                          <v:textbox>
                            <w:txbxContent>
                              <w:p w14:paraId="28A80276" w14:textId="77777777" w:rsidR="0077610E" w:rsidRDefault="0077610E" w:rsidP="0077610E">
                                <w:pPr>
                                  <w:jc w:val="center"/>
                                </w:pPr>
                                <w:r>
                                  <w:rPr>
                                    <w:rFonts w:hint="eastAsia"/>
                                  </w:rPr>
                                  <w:t>A</w:t>
                                </w:r>
                              </w:p>
                            </w:txbxContent>
                          </v:textbox>
                        </v:oval>
                        <v:shape id="文本框 216" o:spid="_x0000_s1516" type="#_x0000_t202" style="position:absolute;width:299085;height:271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" filled="f" stroked="f" strokeweight=".5pt">
                          <v:textbox>
                            <w:txbxContent>
                              <w:p w14:paraId="507334D8" w14:textId="77777777" w:rsidR="0077610E" w:rsidRPr="000D5FB3" w:rsidRDefault="0077610E" w:rsidP="0077610E">
                                <w:pPr>
                                  <w:rPr>
                                    <w:sz w:val="20"/>
                                  </w:rPr>
                                </w:pPr>
                                <w:r w:rsidRPr="000D5FB3">
                                  <w:rPr>
                                    <w:sz w:val="20"/>
                                  </w:rPr>
                                  <w:t>A</w:t>
                                </w:r>
                              </w:p>
                            </w:txbxContent>
                          </v:textbox>
                        </v:shape>
                      </v:group>
                      <v:group id="组合 222" o:spid="_x0000_s1517" style="position:absolute;left:11599;top:254;width:4432;height:3752" coordorigin="-2117,44457" coordsize="443230,37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oval id="椭圆 219" o:spid="_x0000_s1518" style="position:absolute;left:69850;top:76200;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" fillcolor="white [3212]" strokecolor="black [3213]" strokeweight="1pt">
                          <v:stroke joinstyle="miter"/>
                          <v:textbox>
                            <w:txbxContent>
                              <w:p w14:paraId="6EBF2359" w14:textId="77777777" w:rsidR="0077610E" w:rsidRDefault="0077610E" w:rsidP="0077610E">
                                <w:pPr>
                                  <w:jc w:val="center"/>
                                </w:pPr>
                                <w:r>
                                  <w:rPr>
                                    <w:rFonts w:hint="eastAsia"/>
                                  </w:rPr>
                                  <w:t>A</w:t>
                                </w:r>
                              </w:p>
                            </w:txbxContent>
                          </v:textbox>
                        </v:oval>
                        <v:shape id="文本框 220" o:spid="_x0000_s1519" type="#_x0000_t202" style="position:absolute;left:-2117;top:44457;width:443230;height:375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35BC0837" w14:textId="77777777" w:rsidR="0077610E" w:rsidRPr="00EF5017" w:rsidRDefault="0077610E" w:rsidP="0077610E">
                                <w:pPr>
                                  <w:rPr>
                                    <w:sz w:val="20"/>
                                    <w:vertAlign w:val="subscript"/>
                                  </w:rPr>
                                </w:pPr>
                                <w:r w:rsidRPr="000D5FB3">
                                  <w:rPr>
                                    <w:sz w:val="20"/>
                                  </w:rPr>
                                  <w:t>V</w:t>
                                </w:r>
                                <w:r w:rsidRPr="00EF5017">
                                  <w:rPr>
                                    <w:sz w:val="20"/>
                                    <w:vertAlign w:val="subscript"/>
                                  </w:rPr>
                                  <w:t>2</w:t>
                                </w:r>
                              </w:p>
                            </w:txbxContent>
                          </v:textbox>
                        </v:shape>
                      </v:group>
                    </v:group>
                  </v:group>
                  <v:rect id="矩形 229" o:spid="_x0000_s1520" style="position:absolute;left:2540;top:11644;width:8718;height:4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" filled="f" strokecolor="black [3213]" strokeweight=".5pt"/>
                  <v:group id="组合 228" o:spid="_x0000_s1521" style="position:absolute;left:4924;top:14753;width:4431;height:3751" coordorigin="79706,27523" coordsize="443111,375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oval id="椭圆 193" o:spid="_x0000_s1522" style="position:absolute;left:139700;top:63500;width:179952;height:179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" fillcolor="white [3212]" strokecolor="black [3213]" strokeweight="1pt">
                      <v:stroke joinstyle="miter"/>
                      <v:textbox>
                        <w:txbxContent>
                          <w:p w14:paraId="0993FBA1" w14:textId="77777777" w:rsidR="0077610E" w:rsidRDefault="0077610E" w:rsidP="0077610E">
                            <w:pPr>
                              <w:jc w:val="center"/>
                            </w:pPr>
                            <w:r>
                              <w:rPr>
                                <w:rFonts w:hint="eastAsia"/>
                              </w:rPr>
                              <w:t>A</w:t>
                            </w:r>
                          </w:p>
                        </w:txbxContent>
                      </v:textbox>
                    </v:oval>
                    <v:shape id="文本框 194" o:spid="_x0000_s1523" type="#_x0000_t202" style="position:absolute;left:79706;top:27523;width:443111;height:375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HwwAAANwAAAAPAAAAZHJzL2Rvd25yZXYueG1sRE9Li8Iw&#10;EL4v+B/CCN7WVFk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qWZh8MAAADcAAAADwAA&#10;AAAAAAAAAAAAAAAHAgAAZHJzL2Rvd25yZXYueG1sUEsFBgAAAAADAAMAtwAAAPcCAAAAAA==&#10;" filled="f" stroked="f" strokeweight=".5pt">
                      <v:textbox>
                        <w:txbxContent>
                          <w:p w14:paraId="0D28F435" w14:textId="77777777" w:rsidR="0077610E" w:rsidRPr="000D5FB3" w:rsidRDefault="0077610E" w:rsidP="0077610E">
                            <w:pPr>
                              <w:rPr>
                                <w:sz w:val="20"/>
                              </w:rPr>
                            </w:pPr>
                            <w:r w:rsidRPr="000D5FB3">
                              <w:rPr>
                                <w:sz w:val="20"/>
                              </w:rPr>
                              <w:t>V</w:t>
                            </w:r>
                            <w:r>
                              <w:rPr>
                                <w:sz w:val="20"/>
                                <w:vertAlign w:val="subscript"/>
                              </w:rPr>
                              <w:t>1</w:t>
                            </w:r>
                          </w:p>
                        </w:txbxContent>
                      </v:textbox>
                    </v:shape>
                  </v:group>
                </v:group>
                <v:rect id="矩形 213" o:spid="_x0000_s1524" style="position:absolute;left:6286;top:10985;width:699;height:1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" fillcolor="white [3212]" stroked="f" strokeweight=".5pt"/>
              </v:group>
            </w:pict>
          </mc:Fallback>
        </mc:AlternateContent>
      </w:r>
      <w:r w:rsidR="00D059FE" w:rsidRPr="00CF296D">
        <w:rPr>
          <w:rFonts w:ascii="宋体" w:hAnsi="宋体" w:hint="eastAsia"/>
          <w:szCs w:val="21"/>
        </w:rPr>
        <w:t>（2）</w:t>
      </w:r>
      <w:r w:rsidR="000158C4" w:rsidRPr="00CF296D">
        <w:rPr>
          <w:szCs w:val="21"/>
        </w:rPr>
        <w:t>将</w:t>
      </w:r>
      <w:r w:rsidR="00BD67D1" w:rsidRPr="00CF296D">
        <w:rPr>
          <w:rFonts w:hint="eastAsia"/>
          <w:szCs w:val="21"/>
        </w:rPr>
        <w:t>一</w:t>
      </w:r>
      <w:r w:rsidR="000158C4" w:rsidRPr="00CF296D">
        <w:rPr>
          <w:szCs w:val="21"/>
        </w:rPr>
        <w:t>光敏电阻</w:t>
      </w:r>
      <w:r w:rsidR="00824177" w:rsidRPr="00CF296D">
        <w:rPr>
          <w:position w:val="-10"/>
          <w:szCs w:val="21"/>
        </w:rPr>
        <w:object w:dxaOrig="300" w:dyaOrig="320" w14:anchorId="761B7B0F">
          <v:shape id="_x0000_i1038" type="#_x0000_t75" style="width:15.25pt;height:15.8pt" o:ole="">
            <v:imagedata r:id="rId32" o:title=""/>
          </v:shape>
          <o:OLEObject Type="Embed" ProgID="Equation.DSMT4" ShapeID="_x0000_i1038" DrawAspect="Content" ObjectID="_1830798713" r:id="rId41"/>
        </w:object>
      </w:r>
      <w:r w:rsidR="000158C4" w:rsidRPr="00CF296D">
        <w:rPr>
          <w:szCs w:val="21"/>
        </w:rPr>
        <w:t>与定值电阻</w:t>
      </w:r>
      <w:r w:rsidR="00824177" w:rsidRPr="00CF296D">
        <w:rPr>
          <w:position w:val="-10"/>
          <w:szCs w:val="21"/>
        </w:rPr>
        <w:object w:dxaOrig="240" w:dyaOrig="320" w14:anchorId="017B6DA7">
          <v:shape id="_x0000_i1039" type="#_x0000_t75" style="width:12pt;height:15.8pt" o:ole="">
            <v:imagedata r:id="rId42" o:title=""/>
          </v:shape>
          <o:OLEObject Type="Embed" ProgID="Equation.DSMT4" ShapeID="_x0000_i1039" DrawAspect="Content" ObjectID="_1830798714" r:id="rId43"/>
        </w:object>
      </w:r>
      <w:r w:rsidR="008E4455">
        <w:rPr>
          <w:rFonts w:ascii="宋体" w:hAnsi="宋体" w:hint="eastAsia"/>
          <w:iCs/>
          <w:szCs w:val="21"/>
        </w:rPr>
        <w:t>、</w:t>
      </w:r>
      <w:r w:rsidR="00824177" w:rsidRPr="00CF296D">
        <w:rPr>
          <w:rFonts w:ascii="宋体" w:hAnsi="宋体"/>
          <w:iCs/>
          <w:position w:val="-10"/>
          <w:szCs w:val="21"/>
        </w:rPr>
        <w:object w:dxaOrig="279" w:dyaOrig="320" w14:anchorId="309140C9">
          <v:shape id="_x0000_i1040" type="#_x0000_t75" style="width:14.2pt;height:15.8pt" o:ole="">
            <v:imagedata r:id="rId44" o:title=""/>
          </v:shape>
          <o:OLEObject Type="Embed" ProgID="Equation.DSMT4" ShapeID="_x0000_i1040" DrawAspect="Content" ObjectID="_1830798715" r:id="rId45"/>
        </w:object>
      </w:r>
      <w:r w:rsidR="004B1FDF" w:rsidRPr="00CF296D">
        <w:rPr>
          <w:rFonts w:hint="eastAsia"/>
          <w:szCs w:val="21"/>
        </w:rPr>
        <w:t>及电源连接成</w:t>
      </w:r>
      <w:bookmarkEnd w:id="7"/>
      <w:bookmarkEnd w:id="8"/>
      <w:r w:rsidR="004B1FDF" w:rsidRPr="00CF296D">
        <w:rPr>
          <w:rFonts w:hint="eastAsia"/>
          <w:szCs w:val="21"/>
        </w:rPr>
        <w:t>图</w:t>
      </w:r>
      <w:r w:rsidRPr="00CF296D">
        <w:rPr>
          <w:rFonts w:ascii="宋体" w:hAnsi="宋体" w:hint="eastAsia"/>
        </w:rPr>
        <w:t>(</w:t>
      </w:r>
      <w:r w:rsidRPr="00CF296D">
        <w:t>4</w:t>
      </w:r>
      <w:r w:rsidRPr="00CF296D">
        <w:rPr>
          <w:rFonts w:ascii="宋体" w:hAnsi="宋体" w:hint="eastAsia"/>
        </w:rPr>
        <w:t>)</w:t>
      </w:r>
      <w:r w:rsidR="00BD67D1" w:rsidRPr="00CF296D">
        <w:rPr>
          <w:szCs w:val="21"/>
        </w:rPr>
        <w:t>所示</w:t>
      </w:r>
      <w:r w:rsidR="004B1FDF" w:rsidRPr="00CF296D">
        <w:rPr>
          <w:rFonts w:hint="eastAsia"/>
          <w:szCs w:val="21"/>
        </w:rPr>
        <w:t>闭合电路</w:t>
      </w:r>
      <w:r w:rsidR="004D7378" w:rsidRPr="00CF296D">
        <w:rPr>
          <w:rFonts w:hint="eastAsia"/>
          <w:szCs w:val="21"/>
        </w:rPr>
        <w:t>．</w:t>
      </w:r>
      <w:r w:rsidR="000158C4" w:rsidRPr="00CF296D">
        <w:rPr>
          <w:szCs w:val="21"/>
        </w:rPr>
        <w:t>当环境光强增大时，</w:t>
      </w:r>
      <w:r w:rsidR="00D03FA1" w:rsidRPr="00CF296D">
        <w:rPr>
          <w:szCs w:val="21"/>
        </w:rPr>
        <w:t>电路中</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7C2FF66E" w14:textId="0784B578" w:rsidR="000158C4" w:rsidRPr="00CF296D" w:rsidRDefault="000158C4" w:rsidP="0077610E">
      <w:pPr>
        <w:overflowPunct w:val="0"/>
        <w:spacing w:line="312" w:lineRule="auto"/>
        <w:ind w:leftChars="253" w:left="531"/>
        <w:rPr>
          <w:szCs w:val="21"/>
        </w:rPr>
      </w:pPr>
      <w:r w:rsidRPr="00CF296D">
        <w:rPr>
          <w:szCs w:val="21"/>
        </w:rPr>
        <w:t>A</w:t>
      </w:r>
      <w:r w:rsidR="0077610E" w:rsidRPr="00CF296D">
        <w:rPr>
          <w:rFonts w:hint="eastAsia"/>
          <w:szCs w:val="21"/>
        </w:rPr>
        <w:t>．</w:t>
      </w:r>
      <w:r w:rsidRPr="00CF296D">
        <w:rPr>
          <w:szCs w:val="21"/>
        </w:rPr>
        <w:t>电流表</w:t>
      </w:r>
      <w:r w:rsidRPr="00CF296D">
        <w:rPr>
          <w:szCs w:val="21"/>
        </w:rPr>
        <w:t>A</w:t>
      </w:r>
      <w:r w:rsidRPr="00CF296D">
        <w:rPr>
          <w:szCs w:val="21"/>
        </w:rPr>
        <w:t>示数</w:t>
      </w:r>
      <w:r w:rsidR="00D03FA1" w:rsidRPr="00CF296D">
        <w:rPr>
          <w:szCs w:val="21"/>
        </w:rPr>
        <w:t>增大</w:t>
      </w:r>
    </w:p>
    <w:p w14:paraId="570DE2EE" w14:textId="6F24B2A8" w:rsidR="000158C4" w:rsidRPr="00CF296D" w:rsidRDefault="000158C4" w:rsidP="0077610E">
      <w:pPr>
        <w:overflowPunct w:val="0"/>
        <w:spacing w:line="312" w:lineRule="auto"/>
        <w:ind w:leftChars="253" w:left="531"/>
        <w:rPr>
          <w:szCs w:val="21"/>
        </w:rPr>
      </w:pPr>
      <w:r w:rsidRPr="00CF296D">
        <w:rPr>
          <w:szCs w:val="21"/>
        </w:rPr>
        <w:t>B</w:t>
      </w:r>
      <w:r w:rsidR="0077610E" w:rsidRPr="00CF296D">
        <w:rPr>
          <w:rFonts w:hint="eastAsia"/>
          <w:szCs w:val="21"/>
        </w:rPr>
        <w:t>．</w:t>
      </w:r>
      <w:r w:rsidRPr="00CF296D">
        <w:rPr>
          <w:szCs w:val="21"/>
        </w:rPr>
        <w:t>电压表</w:t>
      </w:r>
      <w:r w:rsidRPr="00CF296D">
        <w:rPr>
          <w:szCs w:val="21"/>
        </w:rPr>
        <w:t>V</w:t>
      </w:r>
      <w:r w:rsidRPr="00CF296D">
        <w:rPr>
          <w:szCs w:val="21"/>
          <w:vertAlign w:val="subscript"/>
        </w:rPr>
        <w:t>1</w:t>
      </w:r>
      <w:r w:rsidRPr="00CF296D">
        <w:rPr>
          <w:szCs w:val="21"/>
        </w:rPr>
        <w:t>示数增大</w:t>
      </w:r>
    </w:p>
    <w:p w14:paraId="4AC79FCC" w14:textId="4A213E76" w:rsidR="000158C4" w:rsidRPr="00CF296D" w:rsidRDefault="000158C4" w:rsidP="0077610E">
      <w:pPr>
        <w:overflowPunct w:val="0"/>
        <w:spacing w:line="312" w:lineRule="auto"/>
        <w:ind w:leftChars="253" w:left="531"/>
        <w:rPr>
          <w:szCs w:val="21"/>
        </w:rPr>
      </w:pPr>
      <w:r w:rsidRPr="00CF296D">
        <w:rPr>
          <w:szCs w:val="21"/>
        </w:rPr>
        <w:t>C</w:t>
      </w:r>
      <w:r w:rsidR="0077610E" w:rsidRPr="00CF296D">
        <w:rPr>
          <w:rFonts w:hint="eastAsia"/>
          <w:szCs w:val="21"/>
        </w:rPr>
        <w:t>．</w:t>
      </w:r>
      <w:r w:rsidRPr="00CF296D">
        <w:rPr>
          <w:szCs w:val="21"/>
        </w:rPr>
        <w:t>电压表</w:t>
      </w:r>
      <w:r w:rsidRPr="00CF296D">
        <w:rPr>
          <w:szCs w:val="21"/>
        </w:rPr>
        <w:t>V</w:t>
      </w:r>
      <w:r w:rsidRPr="00CF296D">
        <w:rPr>
          <w:szCs w:val="21"/>
          <w:vertAlign w:val="subscript"/>
        </w:rPr>
        <w:t>2</w:t>
      </w:r>
      <w:r w:rsidRPr="00CF296D">
        <w:rPr>
          <w:szCs w:val="21"/>
        </w:rPr>
        <w:t>示数增大</w:t>
      </w:r>
    </w:p>
    <w:p w14:paraId="674A3F0E" w14:textId="7CAB5A4E" w:rsidR="000158C4" w:rsidRPr="00CF296D" w:rsidRDefault="000158C4" w:rsidP="0077610E">
      <w:pPr>
        <w:overflowPunct w:val="0"/>
        <w:spacing w:line="312" w:lineRule="auto"/>
        <w:ind w:leftChars="253" w:left="531"/>
        <w:rPr>
          <w:szCs w:val="21"/>
        </w:rPr>
      </w:pPr>
      <w:r w:rsidRPr="00CF296D">
        <w:rPr>
          <w:szCs w:val="21"/>
        </w:rPr>
        <w:t>D</w:t>
      </w:r>
      <w:r w:rsidR="0077610E" w:rsidRPr="00CF296D">
        <w:rPr>
          <w:rFonts w:hint="eastAsia"/>
          <w:szCs w:val="21"/>
        </w:rPr>
        <w:t>．</w:t>
      </w:r>
      <w:r w:rsidR="00D03FA1" w:rsidRPr="00CF296D">
        <w:rPr>
          <w:szCs w:val="21"/>
        </w:rPr>
        <w:t>电源</w:t>
      </w:r>
      <w:r w:rsidR="004B1FDF" w:rsidRPr="00CF296D">
        <w:rPr>
          <w:rFonts w:hint="eastAsia"/>
          <w:szCs w:val="21"/>
        </w:rPr>
        <w:t>消耗总</w:t>
      </w:r>
      <w:r w:rsidRPr="00CF296D">
        <w:rPr>
          <w:szCs w:val="21"/>
        </w:rPr>
        <w:t>功率减小</w:t>
      </w:r>
    </w:p>
    <w:p w14:paraId="2661F625" w14:textId="77777777" w:rsidR="008F2624" w:rsidRPr="00CF296D" w:rsidRDefault="008F2624" w:rsidP="004D7378">
      <w:pPr>
        <w:overflowPunct w:val="0"/>
        <w:spacing w:line="312" w:lineRule="auto"/>
      </w:pPr>
    </w:p>
    <w:p w14:paraId="2AAE59F1" w14:textId="77777777" w:rsidR="00BD67D1" w:rsidRPr="00CF296D" w:rsidRDefault="00D53DD5" w:rsidP="0077610E">
      <w:pPr>
        <w:overflowPunct w:val="0"/>
        <w:spacing w:line="312" w:lineRule="auto"/>
        <w:jc w:val="center"/>
        <w:rPr>
          <w:b/>
          <w:bCs/>
          <w:sz w:val="24"/>
          <w:szCs w:val="28"/>
        </w:rPr>
      </w:pPr>
      <w:r w:rsidRPr="00CF296D">
        <w:rPr>
          <w:rFonts w:ascii="黑体" w:eastAsia="黑体" w:hAnsi="黑体" w:hint="eastAsia"/>
          <w:b/>
          <w:bCs/>
          <w:sz w:val="24"/>
          <w:szCs w:val="28"/>
        </w:rPr>
        <w:t>二</w:t>
      </w:r>
      <w:r w:rsidR="00BD67D1" w:rsidRPr="00CF296D">
        <w:rPr>
          <w:rFonts w:ascii="黑体" w:eastAsia="黑体" w:hAnsi="黑体"/>
          <w:b/>
          <w:bCs/>
          <w:sz w:val="24"/>
          <w:szCs w:val="28"/>
        </w:rPr>
        <w:t>、振动的研究</w:t>
      </w:r>
    </w:p>
    <w:p w14:paraId="7DBD486A" w14:textId="070AE5C0" w:rsidR="00BD67D1" w:rsidRPr="00CF296D" w:rsidRDefault="00A17882" w:rsidP="00D3277E">
      <w:pPr>
        <w:overflowPunct w:val="0"/>
        <w:spacing w:line="312" w:lineRule="auto"/>
        <w:ind w:rightChars="1187" w:right="2493" w:firstLineChars="200" w:firstLine="420"/>
        <w:rPr>
          <w:rFonts w:eastAsia="楷体_GB2312"/>
        </w:rPr>
      </w:pPr>
      <w:r>
        <w:rPr>
          <w:rFonts w:eastAsia="楷体_GB2312"/>
          <w:noProof/>
          <w:lang w:val="zh-CN"/>
        </w:rPr>
        <mc:AlternateContent>
          <mc:Choice Requires="wpg">
            <w:drawing>
              <wp:anchor distT="0" distB="0" distL="114300" distR="114300" simplePos="0" relativeHeight="251610624" behindDoc="0" locked="0" layoutInCell="1" allowOverlap="1" wp14:anchorId="481CBE02" wp14:editId="77C7E2D9">
                <wp:simplePos x="0" y="0"/>
                <wp:positionH relativeFrom="column">
                  <wp:posOffset>4198620</wp:posOffset>
                </wp:positionH>
                <wp:positionV relativeFrom="paragraph">
                  <wp:posOffset>96520</wp:posOffset>
                </wp:positionV>
                <wp:extent cx="1350431" cy="1997025"/>
                <wp:effectExtent l="0" t="0" r="0" b="0"/>
                <wp:wrapSquare wrapText="bothSides"/>
                <wp:docPr id="484" name="组合 484"/>
                <wp:cNvGraphicFramePr/>
                <a:graphic xmlns:a="http://schemas.openxmlformats.org/drawingml/2006/main">
                  <a:graphicData uri="http://schemas.microsoft.com/office/word/2010/wordprocessingGroup">
                    <wpg:wgp>
                      <wpg:cNvGrpSpPr/>
                      <wpg:grpSpPr>
                        <a:xfrm>
                          <a:off x="0" y="0"/>
                          <a:ext cx="1350431" cy="1997025"/>
                          <a:chOff x="0" y="0"/>
                          <a:chExt cx="1350431" cy="1997025"/>
                        </a:xfrm>
                      </wpg:grpSpPr>
                      <wpg:grpSp>
                        <wpg:cNvPr id="483" name="组合 483"/>
                        <wpg:cNvGrpSpPr/>
                        <wpg:grpSpPr>
                          <a:xfrm>
                            <a:off x="0" y="0"/>
                            <a:ext cx="1193319" cy="1997025"/>
                            <a:chOff x="0" y="0"/>
                            <a:chExt cx="1193319" cy="1997025"/>
                          </a:xfrm>
                        </wpg:grpSpPr>
                        <wps:wsp>
                          <wps:cNvPr id="17" name="文本框 2"/>
                          <wps:cNvSpPr txBox="1">
                            <a:spLocks noChangeArrowheads="1"/>
                          </wps:cNvSpPr>
                          <wps:spPr bwMode="auto">
                            <a:xfrm>
                              <a:off x="0" y="0"/>
                              <a:ext cx="1193319" cy="1738896"/>
                            </a:xfrm>
                            <a:prstGeom prst="rect">
                              <a:avLst/>
                            </a:prstGeom>
                            <a:noFill/>
                            <a:ln w="9525">
                              <a:noFill/>
                              <a:miter lim="800000"/>
                              <a:headEnd/>
                              <a:tailEnd/>
                            </a:ln>
                          </wps:spPr>
                          <wps:txbx>
                            <w:txbxContent>
                              <w:p w14:paraId="2B60EB15" w14:textId="77777777" w:rsidR="00BD67D1" w:rsidRDefault="00BD67D1" w:rsidP="00BD67D1">
                                <w:r>
                                  <w:rPr>
                                    <w:noProof/>
                                  </w:rPr>
                                  <w:drawing>
                                    <wp:inline distT="0" distB="0" distL="0" distR="0" wp14:anchorId="14D3F464" wp14:editId="22535E85">
                                      <wp:extent cx="854710" cy="1634866"/>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46">
                                                <a:extLst>
                                                  <a:ext uri="{28A0092B-C50C-407E-A947-70E740481C1C}">
                                                    <a14:useLocalDpi xmlns:a14="http://schemas.microsoft.com/office/drawing/2010/main" val="0"/>
                                                  </a:ext>
                                                </a:extLst>
                                              </a:blip>
                                              <a:stretch>
                                                <a:fillRect/>
                                              </a:stretch>
                                            </pic:blipFill>
                                            <pic:spPr>
                                              <a:xfrm>
                                                <a:off x="0" y="0"/>
                                                <a:ext cx="876022" cy="1675630"/>
                                              </a:xfrm>
                                              <a:prstGeom prst="rect">
                                                <a:avLst/>
                                              </a:prstGeom>
                                            </pic:spPr>
                                          </pic:pic>
                                        </a:graphicData>
                                      </a:graphic>
                                    </wp:inline>
                                  </w:drawing>
                                </w:r>
                              </w:p>
                            </w:txbxContent>
                          </wps:txbx>
                          <wps:bodyPr rot="0" vert="horz" wrap="square" lIns="91440" tIns="45720" rIns="91440" bIns="45720" anchor="t" anchorCtr="0">
                            <a:spAutoFit/>
                          </wps:bodyPr>
                        </wps:wsp>
                        <wps:wsp>
                          <wps:cNvPr id="363" name="TextBox 40"/>
                          <wps:cNvSpPr txBox="1"/>
                          <wps:spPr>
                            <a:xfrm>
                              <a:off x="284480" y="1757680"/>
                              <a:ext cx="723609" cy="239345"/>
                            </a:xfrm>
                            <a:prstGeom prst="rect">
                              <a:avLst/>
                            </a:prstGeom>
                            <a:noFill/>
                          </wps:spPr>
                          <wps:txbx>
                            <w:txbxContent>
                              <w:p w14:paraId="11733561" w14:textId="6150F7B0" w:rsidR="00BD67D1" w:rsidRPr="000C622A" w:rsidRDefault="0077610E" w:rsidP="0077610E">
                                <w:pPr>
                                  <w:rPr>
                                    <w:szCs w:val="21"/>
                                  </w:rPr>
                                </w:pPr>
                                <w:r w:rsidRPr="0077610E">
                                  <w:rPr>
                                    <w:sz w:val="18"/>
                                    <w:szCs w:val="20"/>
                                  </w:rPr>
                                  <w:t>图</w:t>
                                </w:r>
                                <w:r w:rsidRPr="0077610E">
                                  <w:rPr>
                                    <w:rFonts w:ascii="宋体" w:hAnsi="宋体" w:hint="eastAsia"/>
                                    <w:sz w:val="18"/>
                                    <w:szCs w:val="20"/>
                                  </w:rPr>
                                  <w:t>(</w:t>
                                </w:r>
                                <w:r>
                                  <w:rPr>
                                    <w:sz w:val="18"/>
                                    <w:szCs w:val="20"/>
                                  </w:rPr>
                                  <w:t>5</w:t>
                                </w:r>
                                <w:r w:rsidRPr="0077610E">
                                  <w:rPr>
                                    <w:rFonts w:ascii="宋体" w:hAnsi="宋体" w:hint="eastAsia"/>
                                    <w:sz w:val="18"/>
                                    <w:szCs w:val="20"/>
                                  </w:rPr>
                                  <w:t>)</w:t>
                                </w:r>
                              </w:p>
                            </w:txbxContent>
                          </wps:txbx>
                          <wps:bodyPr wrap="square" rtlCol="0">
                            <a:spAutoFit/>
                          </wps:bodyPr>
                        </wps:wsp>
                      </wpg:grpSp>
                      <wpg:grpSp>
                        <wpg:cNvPr id="482" name="组合 482"/>
                        <wpg:cNvGrpSpPr/>
                        <wpg:grpSpPr>
                          <a:xfrm>
                            <a:off x="772160" y="259080"/>
                            <a:ext cx="578271" cy="1108083"/>
                            <a:chOff x="0" y="0"/>
                            <a:chExt cx="578271" cy="1108083"/>
                          </a:xfrm>
                        </wpg:grpSpPr>
                        <wps:wsp>
                          <wps:cNvPr id="5" name="直接箭头连接符 5"/>
                          <wps:cNvCnPr/>
                          <wps:spPr>
                            <a:xfrm>
                              <a:off x="38100" y="200660"/>
                              <a:ext cx="0" cy="907423"/>
                            </a:xfrm>
                            <a:prstGeom prst="straightConnector1">
                              <a:avLst/>
                            </a:prstGeom>
                            <a:noFill/>
                            <a:ln w="12700" cap="flat" cmpd="sng" algn="ctr">
                              <a:solidFill>
                                <a:sysClr val="windowText" lastClr="000000"/>
                              </a:solidFill>
                              <a:prstDash val="solid"/>
                              <a:miter lim="800000"/>
                              <a:headEnd type="triangle" w="sm" len="med"/>
                              <a:tailEnd type="none" w="sm" len="med"/>
                            </a:ln>
                            <a:effectLst/>
                          </wps:spPr>
                          <wps:bodyPr/>
                        </wps:wsp>
                        <wps:wsp>
                          <wps:cNvPr id="6" name="直接连接符 6"/>
                          <wps:cNvCnPr/>
                          <wps:spPr>
                            <a:xfrm>
                              <a:off x="30480" y="365760"/>
                              <a:ext cx="53875" cy="0"/>
                            </a:xfrm>
                            <a:prstGeom prst="line">
                              <a:avLst/>
                            </a:prstGeom>
                            <a:noFill/>
                            <a:ln w="12700" cap="flat" cmpd="sng" algn="ctr">
                              <a:solidFill>
                                <a:sysClr val="windowText" lastClr="000000"/>
                              </a:solidFill>
                              <a:prstDash val="solid"/>
                              <a:miter lim="800000"/>
                            </a:ln>
                            <a:effectLst/>
                          </wps:spPr>
                          <wps:bodyPr/>
                        </wps:wsp>
                        <wps:wsp>
                          <wps:cNvPr id="7" name="直接连接符 7"/>
                          <wps:cNvCnPr/>
                          <wps:spPr>
                            <a:xfrm>
                              <a:off x="30480" y="518160"/>
                              <a:ext cx="53875" cy="0"/>
                            </a:xfrm>
                            <a:prstGeom prst="line">
                              <a:avLst/>
                            </a:prstGeom>
                            <a:noFill/>
                            <a:ln w="12700" cap="flat" cmpd="sng" algn="ctr">
                              <a:solidFill>
                                <a:sysClr val="windowText" lastClr="000000"/>
                              </a:solidFill>
                              <a:prstDash val="solid"/>
                              <a:miter lim="800000"/>
                            </a:ln>
                            <a:effectLst/>
                          </wps:spPr>
                          <wps:bodyPr/>
                        </wps:wsp>
                        <wps:wsp>
                          <wps:cNvPr id="8" name="直接连接符 8"/>
                          <wps:cNvCnPr/>
                          <wps:spPr>
                            <a:xfrm>
                              <a:off x="30480" y="675640"/>
                              <a:ext cx="53875" cy="0"/>
                            </a:xfrm>
                            <a:prstGeom prst="line">
                              <a:avLst/>
                            </a:prstGeom>
                            <a:noFill/>
                            <a:ln w="12700" cap="flat" cmpd="sng" algn="ctr">
                              <a:solidFill>
                                <a:sysClr val="windowText" lastClr="000000"/>
                              </a:solidFill>
                              <a:prstDash val="solid"/>
                              <a:miter lim="800000"/>
                            </a:ln>
                            <a:effectLst/>
                          </wps:spPr>
                          <wps:bodyPr/>
                        </wps:wsp>
                        <wps:wsp>
                          <wps:cNvPr id="9" name="直接连接符 9"/>
                          <wps:cNvCnPr/>
                          <wps:spPr>
                            <a:xfrm>
                              <a:off x="30480" y="833120"/>
                              <a:ext cx="53875" cy="0"/>
                            </a:xfrm>
                            <a:prstGeom prst="line">
                              <a:avLst/>
                            </a:prstGeom>
                            <a:noFill/>
                            <a:ln w="12700" cap="flat" cmpd="sng" algn="ctr">
                              <a:solidFill>
                                <a:sysClr val="windowText" lastClr="000000"/>
                              </a:solidFill>
                              <a:prstDash val="solid"/>
                              <a:miter lim="800000"/>
                            </a:ln>
                            <a:effectLst/>
                          </wps:spPr>
                          <wps:bodyPr/>
                        </wps:wsp>
                        <wps:wsp>
                          <wps:cNvPr id="12" name="TextBox 40"/>
                          <wps:cNvSpPr txBox="1"/>
                          <wps:spPr>
                            <a:xfrm>
                              <a:off x="0" y="0"/>
                              <a:ext cx="509066" cy="244423"/>
                            </a:xfrm>
                            <a:prstGeom prst="rect">
                              <a:avLst/>
                            </a:prstGeom>
                            <a:noFill/>
                          </wps:spPr>
                          <wps:txbx>
                            <w:txbxContent>
                              <w:p w14:paraId="17F48954" w14:textId="77777777" w:rsidR="00BD67D1" w:rsidRPr="00BB1A31" w:rsidRDefault="00BD67D1" w:rsidP="00BD67D1">
                                <w:pPr>
                                  <w:pStyle w:val="af"/>
                                  <w:spacing w:before="0" w:beforeAutospacing="0" w:after="0" w:afterAutospacing="0"/>
                                  <w:rPr>
                                    <w:rFonts w:hint="eastAsia"/>
                                    <w:sz w:val="21"/>
                                    <w:szCs w:val="21"/>
                                  </w:rPr>
                                </w:pPr>
                                <w:r w:rsidRPr="00BB1A31">
                                  <w:rPr>
                                    <w:rFonts w:ascii="Times New Roman" w:eastAsiaTheme="minorEastAsia" w:hAnsi="Times New Roman" w:cs="Times New Roman"/>
                                    <w:i/>
                                    <w:iCs/>
                                    <w:color w:val="000000" w:themeColor="text1"/>
                                    <w:kern w:val="24"/>
                                    <w:sz w:val="21"/>
                                    <w:szCs w:val="21"/>
                                  </w:rPr>
                                  <w:t>x</w:t>
                                </w:r>
                                <w:r w:rsidRPr="00BB1A31">
                                  <w:rPr>
                                    <w:rFonts w:ascii="Times New Roman" w:eastAsiaTheme="minorEastAsia" w:hAnsi="Times New Roman" w:cs="Times New Roman"/>
                                    <w:b/>
                                    <w:bCs/>
                                    <w:color w:val="000000" w:themeColor="text1"/>
                                    <w:kern w:val="24"/>
                                    <w:sz w:val="21"/>
                                    <w:szCs w:val="21"/>
                                  </w:rPr>
                                  <w:t>/</w:t>
                                </w:r>
                                <w:r w:rsidRPr="00BB1A31">
                                  <w:rPr>
                                    <w:rFonts w:ascii="Times New Roman" w:eastAsiaTheme="minorEastAsia" w:hAnsi="Times New Roman" w:cs="Times New Roman"/>
                                    <w:color w:val="000000" w:themeColor="text1"/>
                                    <w:kern w:val="24"/>
                                    <w:sz w:val="21"/>
                                    <w:szCs w:val="21"/>
                                  </w:rPr>
                                  <w:t>cm</w:t>
                                </w:r>
                              </w:p>
                            </w:txbxContent>
                          </wps:txbx>
                          <wps:bodyPr wrap="square" rtlCol="0">
                            <a:spAutoFit/>
                          </wps:bodyPr>
                        </wps:wsp>
                        <wps:wsp>
                          <wps:cNvPr id="11" name="TextBox 11"/>
                          <wps:cNvSpPr txBox="1"/>
                          <wps:spPr>
                            <a:xfrm>
                              <a:off x="91440" y="558800"/>
                              <a:ext cx="239934" cy="222838"/>
                            </a:xfrm>
                            <a:prstGeom prst="rect">
                              <a:avLst/>
                            </a:prstGeom>
                            <a:noFill/>
                          </wps:spPr>
                          <wps:txbx>
                            <w:txbxContent>
                              <w:p w14:paraId="3D3E22DC"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0</w:t>
                                </w:r>
                              </w:p>
                            </w:txbxContent>
                          </wps:txbx>
                          <wps:bodyPr wrap="square" rtlCol="0">
                            <a:spAutoFit/>
                          </wps:bodyPr>
                        </wps:wsp>
                        <wps:wsp>
                          <wps:cNvPr id="14" name="TextBox 46"/>
                          <wps:cNvSpPr txBox="1"/>
                          <wps:spPr>
                            <a:xfrm>
                              <a:off x="86360" y="254000"/>
                              <a:ext cx="297696" cy="222838"/>
                            </a:xfrm>
                            <a:prstGeom prst="rect">
                              <a:avLst/>
                            </a:prstGeom>
                            <a:noFill/>
                          </wps:spPr>
                          <wps:txbx>
                            <w:txbxContent>
                              <w:p w14:paraId="50C9618C"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20</w:t>
                                </w:r>
                              </w:p>
                            </w:txbxContent>
                          </wps:txbx>
                          <wps:bodyPr wrap="none" rtlCol="0">
                            <a:spAutoFit/>
                          </wps:bodyPr>
                        </wps:wsp>
                        <wps:wsp>
                          <wps:cNvPr id="15" name="TextBox 47"/>
                          <wps:cNvSpPr txBox="1"/>
                          <wps:spPr>
                            <a:xfrm>
                              <a:off x="86360" y="406400"/>
                              <a:ext cx="297696" cy="222838"/>
                            </a:xfrm>
                            <a:prstGeom prst="rect">
                              <a:avLst/>
                            </a:prstGeom>
                            <a:noFill/>
                          </wps:spPr>
                          <wps:txbx>
                            <w:txbxContent>
                              <w:p w14:paraId="76A0C651"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10</w:t>
                                </w:r>
                              </w:p>
                            </w:txbxContent>
                          </wps:txbx>
                          <wps:bodyPr wrap="none" rtlCol="0">
                            <a:spAutoFit/>
                          </wps:bodyPr>
                        </wps:wsp>
                        <wps:wsp>
                          <wps:cNvPr id="16" name="TextBox 50"/>
                          <wps:cNvSpPr txBox="1"/>
                          <wps:spPr>
                            <a:xfrm>
                              <a:off x="45720" y="711200"/>
                              <a:ext cx="532551" cy="222838"/>
                            </a:xfrm>
                            <a:prstGeom prst="rect">
                              <a:avLst/>
                            </a:prstGeom>
                            <a:noFill/>
                          </wps:spPr>
                          <wps:txbx>
                            <w:txbxContent>
                              <w:p w14:paraId="3C35FE04"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10</w:t>
                                </w:r>
                              </w:p>
                            </w:txbxContent>
                          </wps:txbx>
                          <wps:bodyPr wrap="square" rtlCol="0">
                            <a:spAutoFit/>
                          </wps:bodyPr>
                        </wps:wsp>
                        <wps:wsp>
                          <wps:cNvPr id="10" name="直接连接符 10"/>
                          <wps:cNvCnPr/>
                          <wps:spPr>
                            <a:xfrm>
                              <a:off x="30480" y="990600"/>
                              <a:ext cx="53875" cy="0"/>
                            </a:xfrm>
                            <a:prstGeom prst="line">
                              <a:avLst/>
                            </a:prstGeom>
                            <a:noFill/>
                            <a:ln w="12700" cap="flat" cmpd="sng" algn="ctr">
                              <a:solidFill>
                                <a:sysClr val="windowText" lastClr="000000"/>
                              </a:solidFill>
                              <a:prstDash val="solid"/>
                              <a:miter lim="800000"/>
                            </a:ln>
                            <a:effectLst/>
                          </wps:spPr>
                          <wps:bodyPr/>
                        </wps:wsp>
                        <wps:wsp>
                          <wps:cNvPr id="13" name="TextBox 43"/>
                          <wps:cNvSpPr txBox="1"/>
                          <wps:spPr>
                            <a:xfrm>
                              <a:off x="45720" y="868680"/>
                              <a:ext cx="525569" cy="222838"/>
                            </a:xfrm>
                            <a:prstGeom prst="rect">
                              <a:avLst/>
                            </a:prstGeom>
                            <a:noFill/>
                          </wps:spPr>
                          <wps:txbx>
                            <w:txbxContent>
                              <w:p w14:paraId="45BE5C87"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20</w:t>
                                </w:r>
                              </w:p>
                            </w:txbxContent>
                          </wps:txbx>
                          <wps:bodyPr wrap="square" rtlCol="0">
                            <a:spAutoFit/>
                          </wps:bodyPr>
                        </wps:wsp>
                      </wpg:grpSp>
                    </wpg:wgp>
                  </a:graphicData>
                </a:graphic>
              </wp:anchor>
            </w:drawing>
          </mc:Choice>
          <mc:Fallback>
            <w:pict>
              <v:group w14:anchorId="481CBE02" id="组合 484" o:spid="_x0000_s1525" style="position:absolute;left:0;text-align:left;margin-left:330.6pt;margin-top:7.6pt;width:106.35pt;height:157.25pt;z-index:251610624;mso-position-horizontal-relative:text;mso-position-vertical-relative:text" coordsize="13504,19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">
                <v:group id="组合 483" o:spid="_x0000_s1526" style="position:absolute;width:11933;height:19970" coordsize="11933,19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shape id="文本框 2" o:spid="_x0000_s1527" type="#_x0000_t202" style="position:absolute;width:11933;height:17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2B60EB15" w14:textId="77777777" w:rsidR="00BD67D1" w:rsidRDefault="00BD67D1" w:rsidP="00BD67D1">
                          <w:r>
                            <w:rPr>
                              <w:noProof/>
                            </w:rPr>
                            <w:drawing>
                              <wp:inline distT="0" distB="0" distL="0" distR="0" wp14:anchorId="14D3F464" wp14:editId="22535E85">
                                <wp:extent cx="854710" cy="1634866"/>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46">
                                          <a:extLst>
                                            <a:ext uri="{28A0092B-C50C-407E-A947-70E740481C1C}">
                                              <a14:useLocalDpi xmlns:a14="http://schemas.microsoft.com/office/drawing/2010/main" val="0"/>
                                            </a:ext>
                                          </a:extLst>
                                        </a:blip>
                                        <a:stretch>
                                          <a:fillRect/>
                                        </a:stretch>
                                      </pic:blipFill>
                                      <pic:spPr>
                                        <a:xfrm>
                                          <a:off x="0" y="0"/>
                                          <a:ext cx="876022" cy="1675630"/>
                                        </a:xfrm>
                                        <a:prstGeom prst="rect">
                                          <a:avLst/>
                                        </a:prstGeom>
                                      </pic:spPr>
                                    </pic:pic>
                                  </a:graphicData>
                                </a:graphic>
                              </wp:inline>
                            </w:drawing>
                          </w:r>
                        </w:p>
                      </w:txbxContent>
                    </v:textbox>
                  </v:shape>
                  <v:shape id="TextBox 40" o:spid="_x0000_s1528" type="#_x0000_t202" style="position:absolute;left:2844;top:17576;width:723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" filled="f" stroked="f">
                    <v:textbox style="mso-fit-shape-to-text:t">
                      <w:txbxContent>
                        <w:p w14:paraId="11733561" w14:textId="6150F7B0" w:rsidR="00BD67D1" w:rsidRPr="000C622A" w:rsidRDefault="0077610E" w:rsidP="0077610E">
                          <w:pPr>
                            <w:rPr>
                              <w:szCs w:val="21"/>
                            </w:rPr>
                          </w:pPr>
                          <w:r w:rsidRPr="0077610E">
                            <w:rPr>
                              <w:sz w:val="18"/>
                              <w:szCs w:val="20"/>
                            </w:rPr>
                            <w:t>图</w:t>
                          </w:r>
                          <w:r w:rsidRPr="0077610E">
                            <w:rPr>
                              <w:rFonts w:ascii="宋体" w:hAnsi="宋体" w:hint="eastAsia"/>
                              <w:sz w:val="18"/>
                              <w:szCs w:val="20"/>
                            </w:rPr>
                            <w:t>(</w:t>
                          </w:r>
                          <w:r>
                            <w:rPr>
                              <w:sz w:val="18"/>
                              <w:szCs w:val="20"/>
                            </w:rPr>
                            <w:t>5</w:t>
                          </w:r>
                          <w:r w:rsidRPr="0077610E">
                            <w:rPr>
                              <w:rFonts w:ascii="宋体" w:hAnsi="宋体" w:hint="eastAsia"/>
                              <w:sz w:val="18"/>
                              <w:szCs w:val="20"/>
                            </w:rPr>
                            <w:t>)</w:t>
                          </w:r>
                        </w:p>
                      </w:txbxContent>
                    </v:textbox>
                  </v:shape>
                </v:group>
                <v:group id="组合 482" o:spid="_x0000_s1529" style="position:absolute;left:7721;top:2590;width:5783;height:11081" coordsize="5782,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直接箭头连接符 5" o:spid="_x0000_s1530" type="#_x0000_t32" style="position:absolute;left:381;top:2006;width:0;height:9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" strokecolor="windowText" strokeweight="1pt">
                    <v:stroke startarrow="block" startarrowwidth="narrow" endarrowwidth="narrow" joinstyle="miter"/>
                  </v:shape>
                  <v:line id="直接连接符 6" o:spid="_x0000_s1531" style="position:absolute;visibility:visible;mso-wrap-style:square" from="304,3657" to="843,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" strokecolor="windowText" strokeweight="1pt">
                    <v:stroke joinstyle="miter"/>
                  </v:line>
                  <v:line id="直接连接符 7" o:spid="_x0000_s1532" style="position:absolute;visibility:visible;mso-wrap-style:square" from="304,5181" to="843,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" strokecolor="windowText" strokeweight="1pt">
                    <v:stroke joinstyle="miter"/>
                  </v:line>
                  <v:line id="直接连接符 8" o:spid="_x0000_s1533" style="position:absolute;visibility:visible;mso-wrap-style:square" from="304,6756" to="843,6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" strokecolor="windowText" strokeweight="1pt">
                    <v:stroke joinstyle="miter"/>
                  </v:line>
                  <v:line id="直接连接符 9" o:spid="_x0000_s1534" style="position:absolute;visibility:visible;mso-wrap-style:square" from="304,8331" to="843,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" strokecolor="windowText" strokeweight="1pt">
                    <v:stroke joinstyle="miter"/>
                  </v:line>
                  <v:shape id="TextBox 40" o:spid="_x0000_s1535" type="#_x0000_t202" style="position:absolute;width:5090;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17F48954" w14:textId="77777777" w:rsidR="00BD67D1" w:rsidRPr="00BB1A31" w:rsidRDefault="00BD67D1" w:rsidP="00BD67D1">
                          <w:pPr>
                            <w:pStyle w:val="af"/>
                            <w:spacing w:before="0" w:beforeAutospacing="0" w:after="0" w:afterAutospacing="0"/>
                            <w:rPr>
                              <w:rFonts w:hint="eastAsia"/>
                              <w:sz w:val="21"/>
                              <w:szCs w:val="21"/>
                            </w:rPr>
                          </w:pPr>
                          <w:r w:rsidRPr="00BB1A31">
                            <w:rPr>
                              <w:rFonts w:ascii="Times New Roman" w:eastAsiaTheme="minorEastAsia" w:hAnsi="Times New Roman" w:cs="Times New Roman"/>
                              <w:i/>
                              <w:iCs/>
                              <w:color w:val="000000" w:themeColor="text1"/>
                              <w:kern w:val="24"/>
                              <w:sz w:val="21"/>
                              <w:szCs w:val="21"/>
                            </w:rPr>
                            <w:t>x</w:t>
                          </w:r>
                          <w:r w:rsidRPr="00BB1A31">
                            <w:rPr>
                              <w:rFonts w:ascii="Times New Roman" w:eastAsiaTheme="minorEastAsia" w:hAnsi="Times New Roman" w:cs="Times New Roman"/>
                              <w:b/>
                              <w:bCs/>
                              <w:color w:val="000000" w:themeColor="text1"/>
                              <w:kern w:val="24"/>
                              <w:sz w:val="21"/>
                              <w:szCs w:val="21"/>
                            </w:rPr>
                            <w:t>/</w:t>
                          </w:r>
                          <w:r w:rsidRPr="00BB1A31">
                            <w:rPr>
                              <w:rFonts w:ascii="Times New Roman" w:eastAsiaTheme="minorEastAsia" w:hAnsi="Times New Roman" w:cs="Times New Roman"/>
                              <w:color w:val="000000" w:themeColor="text1"/>
                              <w:kern w:val="24"/>
                              <w:sz w:val="21"/>
                              <w:szCs w:val="21"/>
                            </w:rPr>
                            <w:t>cm</w:t>
                          </w:r>
                        </w:p>
                      </w:txbxContent>
                    </v:textbox>
                  </v:shape>
                  <v:shape id="TextBox 11" o:spid="_x0000_s1536" type="#_x0000_t202" style="position:absolute;left:914;top:5588;width:2399;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3D3E22DC"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0</w:t>
                          </w:r>
                        </w:p>
                      </w:txbxContent>
                    </v:textbox>
                  </v:shape>
                  <v:shape id="TextBox 46" o:spid="_x0000_s1537" type="#_x0000_t202" style="position:absolute;left:863;top:2540;width:2977;height:22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" filled="f" stroked="f">
                    <v:textbox style="mso-fit-shape-to-text:t">
                      <w:txbxContent>
                        <w:p w14:paraId="50C9618C"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20</w:t>
                          </w:r>
                        </w:p>
                      </w:txbxContent>
                    </v:textbox>
                  </v:shape>
                  <v:shape id="TextBox 47" o:spid="_x0000_s1538" type="#_x0000_t202" style="position:absolute;left:863;top:4064;width:2977;height:22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" filled="f" stroked="f">
                    <v:textbox style="mso-fit-shape-to-text:t">
                      <w:txbxContent>
                        <w:p w14:paraId="76A0C651"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10</w:t>
                          </w:r>
                        </w:p>
                      </w:txbxContent>
                    </v:textbox>
                  </v:shape>
                  <v:shape id="TextBox 50" o:spid="_x0000_s1539" type="#_x0000_t202" style="position:absolute;left:457;top:7112;width:5325;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" filled="f" stroked="f">
                    <v:textbox style="mso-fit-shape-to-text:t">
                      <w:txbxContent>
                        <w:p w14:paraId="3C35FE04"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10</w:t>
                          </w:r>
                        </w:p>
                      </w:txbxContent>
                    </v:textbox>
                  </v:shape>
                  <v:line id="直接连接符 10" o:spid="_x0000_s1540" style="position:absolute;visibility:visible;mso-wrap-style:square" from="304,9906" to="843,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" strokecolor="windowText" strokeweight="1pt">
                    <v:stroke joinstyle="miter"/>
                  </v:line>
                  <v:shape id="TextBox 43" o:spid="_x0000_s1541" type="#_x0000_t202" style="position:absolute;left:457;top:8686;width:5255;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textbox style="mso-fit-shape-to-text:t">
                      <w:txbxContent>
                        <w:p w14:paraId="45BE5C87"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20</w:t>
                          </w:r>
                        </w:p>
                      </w:txbxContent>
                    </v:textbox>
                  </v:shape>
                </v:group>
                <w10:wrap type="square"/>
              </v:group>
            </w:pict>
          </mc:Fallback>
        </mc:AlternateContent>
      </w:r>
      <w:r w:rsidR="00BD67D1" w:rsidRPr="00CF296D">
        <w:rPr>
          <w:rFonts w:eastAsia="楷体_GB2312"/>
        </w:rPr>
        <w:t>某同学利用如图</w:t>
      </w:r>
      <w:r w:rsidR="0077610E" w:rsidRPr="00CF296D">
        <w:rPr>
          <w:rFonts w:ascii="宋体" w:hAnsi="宋体" w:hint="eastAsia"/>
        </w:rPr>
        <w:t>(</w:t>
      </w:r>
      <w:r w:rsidR="00BD67D1" w:rsidRPr="00CF296D">
        <w:rPr>
          <w:rFonts w:eastAsia="楷体_GB2312"/>
        </w:rPr>
        <w:t>5</w:t>
      </w:r>
      <w:r w:rsidR="0077610E" w:rsidRPr="00CF296D">
        <w:rPr>
          <w:rFonts w:ascii="宋体" w:hAnsi="宋体" w:hint="eastAsia"/>
        </w:rPr>
        <w:t>)</w:t>
      </w:r>
      <w:r w:rsidR="00BD67D1" w:rsidRPr="00CF296D">
        <w:rPr>
          <w:rFonts w:eastAsia="楷体_GB2312"/>
        </w:rPr>
        <w:t>所示的力传感器研究简谐运动过程</w:t>
      </w:r>
      <w:r w:rsidR="004D7378" w:rsidRPr="00CF296D">
        <w:rPr>
          <w:rFonts w:eastAsia="楷体_GB2312"/>
        </w:rPr>
        <w:t>．</w:t>
      </w:r>
      <w:r w:rsidR="00BD67D1" w:rsidRPr="00CF296D">
        <w:rPr>
          <w:rFonts w:eastAsia="楷体_GB2312"/>
        </w:rPr>
        <w:t>弹性良好的轻质弹簧上端固定一力传感器，下端连接一定质量的钩码</w:t>
      </w:r>
      <w:r w:rsidR="004D7378" w:rsidRPr="00CF296D">
        <w:rPr>
          <w:rFonts w:eastAsia="楷体_GB2312"/>
        </w:rPr>
        <w:t>．</w:t>
      </w:r>
      <w:r w:rsidR="00BD67D1" w:rsidRPr="00CF296D">
        <w:rPr>
          <w:rFonts w:eastAsia="楷体_GB2312"/>
        </w:rPr>
        <w:t>取钩码处于静止状态时位置为坐标原点、向上为正方向建立坐标轴</w:t>
      </w:r>
      <w:r w:rsidR="004D7378" w:rsidRPr="00CF296D">
        <w:rPr>
          <w:rFonts w:eastAsia="楷体_GB2312"/>
        </w:rPr>
        <w:t>．</w:t>
      </w:r>
    </w:p>
    <w:p w14:paraId="619010DA" w14:textId="6B9C9BF2" w:rsidR="00BD67D1" w:rsidRPr="00CF296D" w:rsidRDefault="0077610E" w:rsidP="00D3277E">
      <w:pPr>
        <w:overflowPunct w:val="0"/>
        <w:spacing w:beforeLines="50" w:before="120" w:line="312" w:lineRule="auto"/>
        <w:ind w:left="293" w:rightChars="1187" w:right="2493" w:hangingChars="139" w:hanging="293"/>
      </w:pPr>
      <w:r w:rsidRPr="00CF296D">
        <w:rPr>
          <w:b/>
          <w:bCs/>
        </w:rPr>
        <w:t>4</w:t>
      </w:r>
      <w:r w:rsidR="00BD67D1" w:rsidRPr="00CF296D">
        <w:rPr>
          <w:rFonts w:hint="eastAsia"/>
          <w:b/>
          <w:bCs/>
        </w:rPr>
        <w:t>．</w:t>
      </w:r>
      <w:r w:rsidR="00BD67D1" w:rsidRPr="00CF296D">
        <w:t>将钩码向下拉动至</w:t>
      </w:r>
      <w:r w:rsidRPr="00CF296D">
        <w:rPr>
          <w:position w:val="-6"/>
        </w:rPr>
        <w:object w:dxaOrig="400" w:dyaOrig="260" w14:anchorId="23EEFBB9">
          <v:shape id="_x0000_i1041" type="#_x0000_t75" style="width:20.2pt;height:13.1pt" o:ole="">
            <v:imagedata r:id="rId47" o:title=""/>
          </v:shape>
          <o:OLEObject Type="Embed" ProgID="Equation.DSMT4" ShapeID="_x0000_i1041" DrawAspect="Content" ObjectID="_1830798716" r:id="rId48"/>
        </w:object>
      </w:r>
      <w:r w:rsidR="00BD67D1" w:rsidRPr="00CF296D">
        <w:t>cm</w:t>
      </w:r>
      <w:r w:rsidR="00BD67D1" w:rsidRPr="00CF296D">
        <w:t>处后静止释放，则在钩码从释放位置至第一次到达平衡位置的过程中，钩码</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6EE36F42" w14:textId="3169FA70" w:rsidR="00BD67D1" w:rsidRPr="00CF296D" w:rsidRDefault="00BD67D1" w:rsidP="0077610E">
      <w:pPr>
        <w:overflowPunct w:val="0"/>
        <w:spacing w:line="312" w:lineRule="auto"/>
        <w:ind w:leftChars="140" w:left="294"/>
      </w:pPr>
      <w:r w:rsidRPr="00CF296D">
        <w:t>A</w:t>
      </w:r>
      <w:r w:rsidRPr="00CF296D">
        <w:t>．处于超重状态，减小的弹性势能等</w:t>
      </w:r>
      <w:r w:rsidR="003F7BC1" w:rsidRPr="00CF296D">
        <w:rPr>
          <w:rFonts w:hint="eastAsia"/>
        </w:rPr>
        <w:t>于增加的</w:t>
      </w:r>
      <w:r w:rsidRPr="00CF296D">
        <w:t>动能</w:t>
      </w:r>
    </w:p>
    <w:p w14:paraId="26301EAE" w14:textId="77777777" w:rsidR="00BD67D1" w:rsidRPr="00CF296D" w:rsidRDefault="00BD67D1" w:rsidP="0077610E">
      <w:pPr>
        <w:overflowPunct w:val="0"/>
        <w:spacing w:line="312" w:lineRule="auto"/>
        <w:ind w:leftChars="140" w:left="294"/>
      </w:pPr>
      <w:r w:rsidRPr="00CF296D">
        <w:t>B</w:t>
      </w:r>
      <w:r w:rsidRPr="00CF296D">
        <w:t>．处于超重状态，减小的弹性势能大于</w:t>
      </w:r>
      <w:r w:rsidR="003F7BC1" w:rsidRPr="00CF296D">
        <w:rPr>
          <w:rFonts w:hint="eastAsia"/>
        </w:rPr>
        <w:t>增加的</w:t>
      </w:r>
      <w:r w:rsidRPr="00CF296D">
        <w:t>动能</w:t>
      </w:r>
    </w:p>
    <w:p w14:paraId="1F15BBAD" w14:textId="61F41A0F" w:rsidR="00BD67D1" w:rsidRPr="00CF296D" w:rsidRDefault="00BD67D1" w:rsidP="0077610E">
      <w:pPr>
        <w:overflowPunct w:val="0"/>
        <w:spacing w:line="312" w:lineRule="auto"/>
        <w:ind w:leftChars="140" w:left="294"/>
      </w:pPr>
      <w:r w:rsidRPr="00CF296D">
        <w:t>C</w:t>
      </w:r>
      <w:r w:rsidRPr="00CF296D">
        <w:t>．处于失重状态，减小的弹性势能等于</w:t>
      </w:r>
      <w:r w:rsidR="003F7BC1" w:rsidRPr="00CF296D">
        <w:rPr>
          <w:rFonts w:hint="eastAsia"/>
        </w:rPr>
        <w:t>增加的</w:t>
      </w:r>
      <w:r w:rsidRPr="00CF296D">
        <w:t>动能</w:t>
      </w:r>
    </w:p>
    <w:p w14:paraId="1FCD93BF" w14:textId="77777777" w:rsidR="00BD67D1" w:rsidRPr="00CF296D" w:rsidRDefault="00BD67D1" w:rsidP="0077610E">
      <w:pPr>
        <w:overflowPunct w:val="0"/>
        <w:spacing w:line="312" w:lineRule="auto"/>
        <w:ind w:leftChars="140" w:left="294"/>
      </w:pPr>
      <w:r w:rsidRPr="00CF296D">
        <w:t>D</w:t>
      </w:r>
      <w:r w:rsidRPr="00CF296D">
        <w:t>．处于失重状态，减小的弹性势能大于</w:t>
      </w:r>
      <w:r w:rsidR="003F7BC1" w:rsidRPr="00CF296D">
        <w:rPr>
          <w:rFonts w:hint="eastAsia"/>
        </w:rPr>
        <w:t>增加的</w:t>
      </w:r>
      <w:r w:rsidRPr="00CF296D">
        <w:t>动能</w:t>
      </w:r>
    </w:p>
    <w:p w14:paraId="2CA9CD32" w14:textId="5DC48447" w:rsidR="00BD67D1" w:rsidRPr="00CF296D" w:rsidRDefault="0077610E" w:rsidP="0077610E">
      <w:pPr>
        <w:overflowPunct w:val="0"/>
        <w:spacing w:beforeLines="50" w:before="120" w:line="312" w:lineRule="auto"/>
      </w:pPr>
      <w:r w:rsidRPr="00CF296D">
        <w:rPr>
          <w:b/>
          <w:bCs/>
        </w:rPr>
        <w:t>5</w:t>
      </w:r>
      <w:r w:rsidR="00BD67D1" w:rsidRPr="00CF296D">
        <w:rPr>
          <w:rFonts w:hint="eastAsia"/>
          <w:b/>
          <w:bCs/>
        </w:rPr>
        <w:t>．</w:t>
      </w:r>
      <w:r w:rsidR="00D53DD5" w:rsidRPr="00CF296D">
        <w:rPr>
          <w:rFonts w:hint="eastAsia"/>
        </w:rPr>
        <w:t>图</w:t>
      </w:r>
      <w:r w:rsidR="00A17882" w:rsidRPr="00CF296D">
        <w:rPr>
          <w:rFonts w:ascii="宋体" w:hAnsi="宋体" w:hint="eastAsia"/>
        </w:rPr>
        <w:t>(</w:t>
      </w:r>
      <w:r w:rsidR="00A17882">
        <w:rPr>
          <w:rFonts w:eastAsia="楷体_GB2312"/>
        </w:rPr>
        <w:t>6</w:t>
      </w:r>
      <w:r w:rsidR="00A17882" w:rsidRPr="00CF296D">
        <w:rPr>
          <w:rFonts w:ascii="宋体" w:hAnsi="宋体" w:hint="eastAsia"/>
        </w:rPr>
        <w:t>)</w:t>
      </w:r>
      <w:r w:rsidR="00D53DD5" w:rsidRPr="00CF296D">
        <w:rPr>
          <w:rFonts w:hint="eastAsia"/>
        </w:rPr>
        <w:t>所示是</w:t>
      </w:r>
      <w:r w:rsidR="00D53DD5" w:rsidRPr="00CF296D">
        <w:t>该同学通过实验得到</w:t>
      </w:r>
      <w:r w:rsidR="00D53DD5" w:rsidRPr="00CF296D">
        <w:rPr>
          <w:rFonts w:hint="eastAsia"/>
        </w:rPr>
        <w:t>的</w:t>
      </w:r>
      <w:r w:rsidR="00BD67D1" w:rsidRPr="00CF296D">
        <w:t>力传感器的示数随时间变化的曲线，由此推断钩码</w:t>
      </w:r>
    </w:p>
    <w:p w14:paraId="0931C398" w14:textId="25A9D301" w:rsidR="00BD67D1" w:rsidRPr="00CF296D" w:rsidRDefault="00586710" w:rsidP="00CC5B0E">
      <w:pPr>
        <w:overflowPunct w:val="0"/>
        <w:spacing w:beforeLines="30" w:before="72" w:line="312" w:lineRule="auto"/>
      </w:pPr>
      <w:r w:rsidRPr="00CF296D">
        <w:rPr>
          <w:rFonts w:ascii="宋体" w:hAnsi="宋体"/>
          <w:noProof/>
        </w:rPr>
        <mc:AlternateContent>
          <mc:Choice Requires="wpg">
            <w:drawing>
              <wp:anchor distT="0" distB="0" distL="114300" distR="114300" simplePos="0" relativeHeight="251587072" behindDoc="0" locked="0" layoutInCell="1" allowOverlap="1" wp14:anchorId="5C4FA24A" wp14:editId="0F1D72C0">
                <wp:simplePos x="0" y="0"/>
                <wp:positionH relativeFrom="column">
                  <wp:posOffset>3890645</wp:posOffset>
                </wp:positionH>
                <wp:positionV relativeFrom="paragraph">
                  <wp:posOffset>154305</wp:posOffset>
                </wp:positionV>
                <wp:extent cx="1663700" cy="1329690"/>
                <wp:effectExtent l="0" t="0" r="31750" b="0"/>
                <wp:wrapNone/>
                <wp:docPr id="384" name="组合 30"/>
                <wp:cNvGraphicFramePr/>
                <a:graphic xmlns:a="http://schemas.openxmlformats.org/drawingml/2006/main">
                  <a:graphicData uri="http://schemas.microsoft.com/office/word/2010/wordprocessingGroup">
                    <wpg:wgp>
                      <wpg:cNvGrpSpPr/>
                      <wpg:grpSpPr>
                        <a:xfrm>
                          <a:off x="0" y="0"/>
                          <a:ext cx="1663700" cy="1329690"/>
                          <a:chOff x="25405" y="247845"/>
                          <a:chExt cx="1664055" cy="1330740"/>
                        </a:xfrm>
                      </wpg:grpSpPr>
                      <wps:wsp>
                        <wps:cNvPr id="385" name="直接箭头连接符 385"/>
                        <wps:cNvCnPr/>
                        <wps:spPr>
                          <a:xfrm>
                            <a:off x="267227" y="1070792"/>
                            <a:ext cx="1371422"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398" name="直接箭头连接符 398"/>
                        <wps:cNvCnPr/>
                        <wps:spPr>
                          <a:xfrm flipV="1">
                            <a:off x="273481" y="343719"/>
                            <a:ext cx="0" cy="72709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399" name="TextBox 3"/>
                        <wps:cNvSpPr txBox="1"/>
                        <wps:spPr>
                          <a:xfrm>
                            <a:off x="31317" y="957170"/>
                            <a:ext cx="265487" cy="223061"/>
                          </a:xfrm>
                          <a:prstGeom prst="rect">
                            <a:avLst/>
                          </a:prstGeom>
                          <a:noFill/>
                        </wps:spPr>
                        <wps:txbx>
                          <w:txbxContent>
                            <w:p w14:paraId="4E5F0690" w14:textId="77777777" w:rsidR="00BD67D1" w:rsidRPr="002C762D" w:rsidRDefault="002C762D" w:rsidP="00BD67D1">
                              <w:pPr>
                                <w:pStyle w:val="af"/>
                                <w:spacing w:before="0" w:beforeAutospacing="0" w:after="0" w:afterAutospacing="0"/>
                                <w:rPr>
                                  <w:rFonts w:hint="eastAsia"/>
                                  <w:sz w:val="18"/>
                                  <w:szCs w:val="18"/>
                                </w:rPr>
                              </w:pPr>
                              <w:r w:rsidRPr="002C762D">
                                <w:rPr>
                                  <w:rFonts w:ascii="Times New Roman" w:eastAsiaTheme="minorEastAsia" w:hAnsi="Times New Roman" w:cs="Times New Roman"/>
                                  <w:i/>
                                  <w:iCs/>
                                  <w:color w:val="000000" w:themeColor="text1"/>
                                  <w:kern w:val="24"/>
                                  <w:sz w:val="18"/>
                                  <w:szCs w:val="18"/>
                                </w:rPr>
                                <w:t>O</w:t>
                              </w:r>
                            </w:p>
                          </w:txbxContent>
                        </wps:txbx>
                        <wps:bodyPr wrap="none" rtlCol="0">
                          <a:spAutoFit/>
                        </wps:bodyPr>
                      </wps:wsp>
                      <wps:wsp>
                        <wps:cNvPr id="400" name="TextBox 4"/>
                        <wps:cNvSpPr txBox="1"/>
                        <wps:spPr>
                          <a:xfrm>
                            <a:off x="1469068" y="1044801"/>
                            <a:ext cx="220392" cy="244668"/>
                          </a:xfrm>
                          <a:prstGeom prst="rect">
                            <a:avLst/>
                          </a:prstGeom>
                          <a:noFill/>
                        </wps:spPr>
                        <wps:txbx>
                          <w:txbxContent>
                            <w:p w14:paraId="3C799B46" w14:textId="77777777" w:rsidR="00BD67D1" w:rsidRDefault="00BD67D1" w:rsidP="00BD67D1">
                              <w:pPr>
                                <w:pStyle w:val="af"/>
                                <w:spacing w:before="0" w:beforeAutospacing="0" w:after="0" w:afterAutospacing="0"/>
                                <w:rPr>
                                  <w:rFonts w:hint="eastAsia"/>
                                </w:rPr>
                              </w:pPr>
                              <w:r w:rsidRPr="00C34736">
                                <w:rPr>
                                  <w:rFonts w:ascii="Times New Roman" w:eastAsiaTheme="minorEastAsia" w:hAnsi="Times New Roman" w:cs="Times New Roman"/>
                                  <w:i/>
                                  <w:iCs/>
                                  <w:color w:val="000000" w:themeColor="text1"/>
                                  <w:kern w:val="24"/>
                                  <w:sz w:val="21"/>
                                  <w:szCs w:val="32"/>
                                </w:rPr>
                                <w:t>t</w:t>
                              </w:r>
                              <w:r>
                                <w:rPr>
                                  <w:rFonts w:ascii="Times New Roman" w:eastAsiaTheme="minorEastAsia" w:hAnsi="Times New Roman" w:cs="Times New Roman"/>
                                  <w:i/>
                                  <w:iCs/>
                                  <w:color w:val="000000" w:themeColor="text1"/>
                                  <w:kern w:val="24"/>
                                  <w:sz w:val="32"/>
                                  <w:szCs w:val="32"/>
                                </w:rPr>
                                <w:t xml:space="preserve"> </w:t>
                              </w:r>
                            </w:p>
                          </w:txbxContent>
                        </wps:txbx>
                        <wps:bodyPr wrap="none" rtlCol="0">
                          <a:spAutoFit/>
                        </wps:bodyPr>
                      </wps:wsp>
                      <wps:wsp>
                        <wps:cNvPr id="401" name="TextBox 5"/>
                        <wps:cNvSpPr txBox="1"/>
                        <wps:spPr>
                          <a:xfrm>
                            <a:off x="25405" y="247845"/>
                            <a:ext cx="254054" cy="244668"/>
                          </a:xfrm>
                          <a:prstGeom prst="rect">
                            <a:avLst/>
                          </a:prstGeom>
                          <a:noFill/>
                        </wps:spPr>
                        <wps:txbx>
                          <w:txbxContent>
                            <w:p w14:paraId="4E8597D8" w14:textId="77777777" w:rsidR="00BD67D1" w:rsidRPr="00C34736" w:rsidRDefault="00BD67D1" w:rsidP="00BD67D1">
                              <w:pPr>
                                <w:pStyle w:val="af"/>
                                <w:spacing w:before="0" w:beforeAutospacing="0" w:after="0" w:afterAutospacing="0"/>
                                <w:rPr>
                                  <w:rFonts w:hint="eastAsia"/>
                                  <w:sz w:val="20"/>
                                </w:rPr>
                              </w:pPr>
                              <w:r w:rsidRPr="00C34736">
                                <w:rPr>
                                  <w:rFonts w:ascii="Times New Roman" w:eastAsiaTheme="minorEastAsia" w:hAnsi="Times New Roman" w:cs="Times New Roman"/>
                                  <w:i/>
                                  <w:iCs/>
                                  <w:color w:val="000000" w:themeColor="text1"/>
                                  <w:kern w:val="24"/>
                                  <w:sz w:val="21"/>
                                  <w:szCs w:val="28"/>
                                </w:rPr>
                                <w:t>F</w:t>
                              </w:r>
                            </w:p>
                          </w:txbxContent>
                        </wps:txbx>
                        <wps:bodyPr wrap="square" rtlCol="0">
                          <a:spAutoFit/>
                        </wps:bodyPr>
                      </wps:wsp>
                      <wps:wsp>
                        <wps:cNvPr id="402" name="TextBox 8"/>
                        <wps:cNvSpPr txBox="1"/>
                        <wps:spPr>
                          <a:xfrm>
                            <a:off x="772356" y="1062104"/>
                            <a:ext cx="331541" cy="282798"/>
                          </a:xfrm>
                          <a:prstGeom prst="rect">
                            <a:avLst/>
                          </a:prstGeom>
                          <a:noFill/>
                        </wps:spPr>
                        <wps:txbx>
                          <w:txbxContent>
                            <w:p w14:paraId="24032F0B"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Cs/>
                                  <w:color w:val="000000" w:themeColor="text1"/>
                                  <w:kern w:val="24"/>
                                  <w:sz w:val="21"/>
                                </w:rPr>
                                <w:t>2</w:t>
                              </w: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wps:txbx>
                        <wps:bodyPr wrap="none" rtlCol="0">
                          <a:spAutoFit/>
                        </wps:bodyPr>
                      </wps:wsp>
                      <pic:pic xmlns:pic="http://schemas.openxmlformats.org/drawingml/2006/picture">
                        <pic:nvPicPr>
                          <pic:cNvPr id="403" name="Picture 3"/>
                          <pic:cNvPicPr>
                            <a:picLocks noChangeAspect="1" noChangeArrowheads="1"/>
                          </pic:cNvPicPr>
                        </pic:nvPicPr>
                        <pic:blipFill rotWithShape="1">
                          <a:blip r:embed="rId49"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a:stretch/>
                        </pic:blipFill>
                        <pic:spPr bwMode="auto">
                          <a:xfrm>
                            <a:off x="284544" y="563251"/>
                            <a:ext cx="1168213" cy="38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04" name="直接连接符 404"/>
                        <wps:cNvCnPr/>
                        <wps:spPr>
                          <a:xfrm>
                            <a:off x="287482" y="563251"/>
                            <a:ext cx="983446" cy="0"/>
                          </a:xfrm>
                          <a:prstGeom prst="line">
                            <a:avLst/>
                          </a:prstGeom>
                          <a:noFill/>
                          <a:ln w="6350" cap="flat" cmpd="sng" algn="ctr">
                            <a:solidFill>
                              <a:sysClr val="windowText" lastClr="000000"/>
                            </a:solidFill>
                            <a:prstDash val="dash"/>
                            <a:miter lim="800000"/>
                          </a:ln>
                          <a:effectLst/>
                        </wps:spPr>
                        <wps:bodyPr/>
                      </wps:wsp>
                      <wps:wsp>
                        <wps:cNvPr id="405" name="直接连接符 405"/>
                        <wps:cNvCnPr/>
                        <wps:spPr>
                          <a:xfrm flipV="1">
                            <a:off x="616712" y="563251"/>
                            <a:ext cx="0" cy="497255"/>
                          </a:xfrm>
                          <a:prstGeom prst="line">
                            <a:avLst/>
                          </a:prstGeom>
                          <a:noFill/>
                          <a:ln w="6350" cap="flat" cmpd="sng" algn="ctr">
                            <a:solidFill>
                              <a:sysClr val="windowText" lastClr="000000"/>
                            </a:solidFill>
                            <a:prstDash val="dash"/>
                            <a:miter lim="800000"/>
                          </a:ln>
                          <a:effectLst/>
                        </wps:spPr>
                        <wps:bodyPr/>
                      </wps:wsp>
                      <wps:wsp>
                        <wps:cNvPr id="406" name="直接连接符 406"/>
                        <wps:cNvCnPr/>
                        <wps:spPr>
                          <a:xfrm flipV="1">
                            <a:off x="948340" y="563251"/>
                            <a:ext cx="0" cy="477756"/>
                          </a:xfrm>
                          <a:prstGeom prst="line">
                            <a:avLst/>
                          </a:prstGeom>
                          <a:noFill/>
                          <a:ln w="6350" cap="flat" cmpd="sng" algn="ctr">
                            <a:solidFill>
                              <a:sysClr val="windowText" lastClr="000000"/>
                            </a:solidFill>
                            <a:prstDash val="dash"/>
                            <a:miter lim="800000"/>
                          </a:ln>
                          <a:effectLst/>
                        </wps:spPr>
                        <wps:bodyPr/>
                      </wps:wsp>
                      <wps:wsp>
                        <wps:cNvPr id="407" name="直接连接符 407"/>
                        <wps:cNvCnPr/>
                        <wps:spPr>
                          <a:xfrm flipV="1">
                            <a:off x="1275339" y="563251"/>
                            <a:ext cx="0" cy="507559"/>
                          </a:xfrm>
                          <a:prstGeom prst="line">
                            <a:avLst/>
                          </a:prstGeom>
                          <a:noFill/>
                          <a:ln w="6350" cap="flat" cmpd="sng" algn="ctr">
                            <a:solidFill>
                              <a:sysClr val="windowText" lastClr="000000"/>
                            </a:solidFill>
                            <a:prstDash val="dash"/>
                            <a:miter lim="800000"/>
                          </a:ln>
                          <a:effectLst/>
                        </wps:spPr>
                        <wps:bodyPr/>
                      </wps:wsp>
                      <wps:wsp>
                        <wps:cNvPr id="408" name="TextBox 36"/>
                        <wps:cNvSpPr txBox="1"/>
                        <wps:spPr>
                          <a:xfrm>
                            <a:off x="488468" y="1043114"/>
                            <a:ext cx="264852" cy="282798"/>
                          </a:xfrm>
                          <a:prstGeom prst="rect">
                            <a:avLst/>
                          </a:prstGeom>
                          <a:noFill/>
                        </wps:spPr>
                        <wps:txbx>
                          <w:txbxContent>
                            <w:p w14:paraId="4281A6D6"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wps:txbx>
                        <wps:bodyPr wrap="none" rtlCol="0">
                          <a:spAutoFit/>
                        </wps:bodyPr>
                      </wps:wsp>
                      <wps:wsp>
                        <wps:cNvPr id="409" name="TextBox 37"/>
                        <wps:cNvSpPr txBox="1"/>
                        <wps:spPr>
                          <a:xfrm>
                            <a:off x="1085269" y="1071496"/>
                            <a:ext cx="331541" cy="282798"/>
                          </a:xfrm>
                          <a:prstGeom prst="rect">
                            <a:avLst/>
                          </a:prstGeom>
                          <a:noFill/>
                        </wps:spPr>
                        <wps:txbx>
                          <w:txbxContent>
                            <w:p w14:paraId="6CDE2FC0"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Cs/>
                                  <w:color w:val="000000" w:themeColor="text1"/>
                                  <w:kern w:val="24"/>
                                  <w:sz w:val="21"/>
                                </w:rPr>
                                <w:t>3</w:t>
                              </w: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wps:txbx>
                        <wps:bodyPr wrap="none" rtlCol="0">
                          <a:spAutoFit/>
                        </wps:bodyPr>
                      </wps:wsp>
                      <wps:wsp>
                        <wps:cNvPr id="364" name="TextBox 8"/>
                        <wps:cNvSpPr txBox="1"/>
                        <wps:spPr>
                          <a:xfrm>
                            <a:off x="604781" y="1339001"/>
                            <a:ext cx="469365" cy="239584"/>
                          </a:xfrm>
                          <a:prstGeom prst="rect">
                            <a:avLst/>
                          </a:prstGeom>
                          <a:noFill/>
                        </wps:spPr>
                        <wps:txbx>
                          <w:txbxContent>
                            <w:p w14:paraId="3D4119AA" w14:textId="12F3B77E" w:rsidR="00BD67D1" w:rsidRPr="000C622A" w:rsidRDefault="00586710" w:rsidP="00586710">
                              <w:r w:rsidRPr="0077610E">
                                <w:rPr>
                                  <w:sz w:val="18"/>
                                  <w:szCs w:val="20"/>
                                </w:rPr>
                                <w:t>图</w:t>
                              </w:r>
                              <w:r w:rsidRPr="0077610E">
                                <w:rPr>
                                  <w:rFonts w:ascii="宋体" w:hAnsi="宋体" w:hint="eastAsia"/>
                                  <w:sz w:val="18"/>
                                  <w:szCs w:val="20"/>
                                </w:rPr>
                                <w:t>(</w:t>
                              </w:r>
                              <w:r>
                                <w:rPr>
                                  <w:sz w:val="18"/>
                                  <w:szCs w:val="20"/>
                                </w:rPr>
                                <w:t>6</w:t>
                              </w:r>
                              <w:r w:rsidRPr="0077610E">
                                <w:rPr>
                                  <w:rFonts w:ascii="宋体" w:hAnsi="宋体" w:hint="eastAsia"/>
                                  <w:sz w:val="18"/>
                                  <w:szCs w:val="20"/>
                                </w:rPr>
                                <w:t>)</w:t>
                              </w:r>
                            </w:p>
                          </w:txbxContent>
                        </wps:txbx>
                        <wps:bodyPr wrap="none" rtlCol="0">
                          <a:spAutoFit/>
                        </wps:bodyPr>
                      </wps:wsp>
                    </wpg:wgp>
                  </a:graphicData>
                </a:graphic>
                <wp14:sizeRelH relativeFrom="margin">
                  <wp14:pctWidth>0</wp14:pctWidth>
                </wp14:sizeRelH>
                <wp14:sizeRelV relativeFrom="margin">
                  <wp14:pctHeight>0</wp14:pctHeight>
                </wp14:sizeRelV>
              </wp:anchor>
            </w:drawing>
          </mc:Choice>
          <mc:Fallback>
            <w:pict>
              <v:group w14:anchorId="5C4FA24A" id="组合 30" o:spid="_x0000_s1542" style="position:absolute;left:0;text-align:left;margin-left:306.35pt;margin-top:12.15pt;width:131pt;height:104.7pt;z-index:251587072;mso-position-horizontal-relative:text;mso-position-vertical-relative:text;mso-width-relative:margin;mso-height-relative:margin" coordorigin="254,2478" coordsize="16640,13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">
                <v:shape id="直接箭头连接符 385" o:spid="_x0000_s1543" type="#_x0000_t32" style="position:absolute;left:2672;top:10707;width:137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" strokecolor="windowText" strokeweight="1pt">
                  <v:stroke endarrow="block" endarrowwidth="narrow" joinstyle="miter"/>
                </v:shape>
                <v:shape id="直接箭头连接符 398" o:spid="_x0000_s1544" type="#_x0000_t32" style="position:absolute;left:2734;top:3437;width:0;height:7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" strokecolor="windowText" strokeweight="1pt">
                  <v:stroke endarrow="block" endarrowwidth="narrow" joinstyle="miter"/>
                </v:shape>
                <v:shape id="TextBox 3" o:spid="_x0000_s1545" type="#_x0000_t202" style="position:absolute;left:313;top:9571;width:2655;height:22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" filled="f" stroked="f">
                  <v:textbox style="mso-fit-shape-to-text:t">
                    <w:txbxContent>
                      <w:p w14:paraId="4E5F0690" w14:textId="77777777" w:rsidR="00BD67D1" w:rsidRPr="002C762D" w:rsidRDefault="002C762D" w:rsidP="00BD67D1">
                        <w:pPr>
                          <w:pStyle w:val="af"/>
                          <w:spacing w:before="0" w:beforeAutospacing="0" w:after="0" w:afterAutospacing="0"/>
                          <w:rPr>
                            <w:rFonts w:hint="eastAsia"/>
                            <w:sz w:val="18"/>
                            <w:szCs w:val="18"/>
                          </w:rPr>
                        </w:pPr>
                        <w:r w:rsidRPr="002C762D">
                          <w:rPr>
                            <w:rFonts w:ascii="Times New Roman" w:eastAsiaTheme="minorEastAsia" w:hAnsi="Times New Roman" w:cs="Times New Roman"/>
                            <w:i/>
                            <w:iCs/>
                            <w:color w:val="000000" w:themeColor="text1"/>
                            <w:kern w:val="24"/>
                            <w:sz w:val="18"/>
                            <w:szCs w:val="18"/>
                          </w:rPr>
                          <w:t>O</w:t>
                        </w:r>
                      </w:p>
                    </w:txbxContent>
                  </v:textbox>
                </v:shape>
                <v:shape id="TextBox 4" o:spid="_x0000_s1546" type="#_x0000_t202" style="position:absolute;left:14690;top:10448;width:2204;height:24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" filled="f" stroked="f">
                  <v:textbox style="mso-fit-shape-to-text:t">
                    <w:txbxContent>
                      <w:p w14:paraId="3C799B46" w14:textId="77777777" w:rsidR="00BD67D1" w:rsidRDefault="00BD67D1" w:rsidP="00BD67D1">
                        <w:pPr>
                          <w:pStyle w:val="af"/>
                          <w:spacing w:before="0" w:beforeAutospacing="0" w:after="0" w:afterAutospacing="0"/>
                          <w:rPr>
                            <w:rFonts w:hint="eastAsia"/>
                          </w:rPr>
                        </w:pPr>
                        <w:r w:rsidRPr="00C34736">
                          <w:rPr>
                            <w:rFonts w:ascii="Times New Roman" w:eastAsiaTheme="minorEastAsia" w:hAnsi="Times New Roman" w:cs="Times New Roman"/>
                            <w:i/>
                            <w:iCs/>
                            <w:color w:val="000000" w:themeColor="text1"/>
                            <w:kern w:val="24"/>
                            <w:sz w:val="21"/>
                            <w:szCs w:val="32"/>
                          </w:rPr>
                          <w:t>t</w:t>
                        </w:r>
                        <w:r>
                          <w:rPr>
                            <w:rFonts w:ascii="Times New Roman" w:eastAsiaTheme="minorEastAsia" w:hAnsi="Times New Roman" w:cs="Times New Roman"/>
                            <w:i/>
                            <w:iCs/>
                            <w:color w:val="000000" w:themeColor="text1"/>
                            <w:kern w:val="24"/>
                            <w:sz w:val="32"/>
                            <w:szCs w:val="32"/>
                          </w:rPr>
                          <w:t xml:space="preserve"> </w:t>
                        </w:r>
                      </w:p>
                    </w:txbxContent>
                  </v:textbox>
                </v:shape>
                <v:shape id="TextBox 5" o:spid="_x0000_s1547" type="#_x0000_t202" style="position:absolute;left:254;top:2478;width:2540;height:2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" filled="f" stroked="f">
                  <v:textbox style="mso-fit-shape-to-text:t">
                    <w:txbxContent>
                      <w:p w14:paraId="4E8597D8" w14:textId="77777777" w:rsidR="00BD67D1" w:rsidRPr="00C34736" w:rsidRDefault="00BD67D1" w:rsidP="00BD67D1">
                        <w:pPr>
                          <w:pStyle w:val="af"/>
                          <w:spacing w:before="0" w:beforeAutospacing="0" w:after="0" w:afterAutospacing="0"/>
                          <w:rPr>
                            <w:rFonts w:hint="eastAsia"/>
                            <w:sz w:val="20"/>
                          </w:rPr>
                        </w:pPr>
                        <w:r w:rsidRPr="00C34736">
                          <w:rPr>
                            <w:rFonts w:ascii="Times New Roman" w:eastAsiaTheme="minorEastAsia" w:hAnsi="Times New Roman" w:cs="Times New Roman"/>
                            <w:i/>
                            <w:iCs/>
                            <w:color w:val="000000" w:themeColor="text1"/>
                            <w:kern w:val="24"/>
                            <w:sz w:val="21"/>
                            <w:szCs w:val="28"/>
                          </w:rPr>
                          <w:t>F</w:t>
                        </w:r>
                      </w:p>
                    </w:txbxContent>
                  </v:textbox>
                </v:shape>
                <v:shape id="TextBox 8" o:spid="_x0000_s1548" type="#_x0000_t202" style="position:absolute;left:7723;top:10621;width:3315;height:28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" filled="f" stroked="f">
                  <v:textbox style="mso-fit-shape-to-text:t">
                    <w:txbxContent>
                      <w:p w14:paraId="24032F0B"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Cs/>
                            <w:color w:val="000000" w:themeColor="text1"/>
                            <w:kern w:val="24"/>
                            <w:sz w:val="21"/>
                          </w:rPr>
                          <w:t>2</w:t>
                        </w: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v:textbox>
                </v:shape>
                <v:shape id="Picture 3" o:spid="_x0000_s1549" type="#_x0000_t75" style="position:absolute;left:2845;top:5632;width:11682;height:38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" fillcolor="#5b9bd5 [3204]" strokecolor="black [3213]">
                  <v:imagedata r:id="rId50" o:title="" chromakey="white" grayscale="t" bilevel="t"/>
                  <v:shadow color="#e7e6e6 [3214]"/>
                </v:shape>
                <v:line id="直接连接符 404" o:spid="_x0000_s1550" style="position:absolute;visibility:visible;mso-wrap-style:square" from="2874,5632" to="12709,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" strokecolor="windowText" strokeweight=".5pt">
                  <v:stroke dashstyle="dash" joinstyle="miter"/>
                </v:line>
                <v:line id="直接连接符 405" o:spid="_x0000_s1551" style="position:absolute;flip:y;visibility:visible;mso-wrap-style:square" from="6167,5632" to="6167,10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" strokecolor="windowText" strokeweight=".5pt">
                  <v:stroke dashstyle="dash" joinstyle="miter"/>
                </v:line>
                <v:line id="直接连接符 406" o:spid="_x0000_s1552" style="position:absolute;flip:y;visibility:visible;mso-wrap-style:square" from="9483,5632" to="9483,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" strokecolor="windowText" strokeweight=".5pt">
                  <v:stroke dashstyle="dash" joinstyle="miter"/>
                </v:line>
                <v:line id="直接连接符 407" o:spid="_x0000_s1553" style="position:absolute;flip:y;visibility:visible;mso-wrap-style:square" from="12753,5632" to="12753,10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" strokecolor="windowText" strokeweight=".5pt">
                  <v:stroke dashstyle="dash" joinstyle="miter"/>
                </v:line>
                <v:shape id="TextBox 36" o:spid="_x0000_s1554" type="#_x0000_t202" style="position:absolute;left:4884;top:10431;width:2649;height:28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" filled="f" stroked="f">
                  <v:textbox style="mso-fit-shape-to-text:t">
                    <w:txbxContent>
                      <w:p w14:paraId="4281A6D6"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v:textbox>
                </v:shape>
                <v:shape id="TextBox 37" o:spid="_x0000_s1555" type="#_x0000_t202" style="position:absolute;left:10852;top:10714;width:3316;height:28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" filled="f" stroked="f">
                  <v:textbox style="mso-fit-shape-to-text:t">
                    <w:txbxContent>
                      <w:p w14:paraId="6CDE2FC0"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Cs/>
                            <w:color w:val="000000" w:themeColor="text1"/>
                            <w:kern w:val="24"/>
                            <w:sz w:val="21"/>
                          </w:rPr>
                          <w:t>3</w:t>
                        </w: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v:textbox>
                </v:shape>
                <v:shape id="TextBox 8" o:spid="_x0000_s1556" type="#_x0000_t202" style="position:absolute;left:6047;top:13390;width:4694;height:23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" filled="f" stroked="f">
                  <v:textbox style="mso-fit-shape-to-text:t">
                    <w:txbxContent>
                      <w:p w14:paraId="3D4119AA" w14:textId="12F3B77E" w:rsidR="00BD67D1" w:rsidRPr="000C622A" w:rsidRDefault="00586710" w:rsidP="00586710">
                        <w:r w:rsidRPr="0077610E">
                          <w:rPr>
                            <w:sz w:val="18"/>
                            <w:szCs w:val="20"/>
                          </w:rPr>
                          <w:t>图</w:t>
                        </w:r>
                        <w:r w:rsidRPr="0077610E">
                          <w:rPr>
                            <w:rFonts w:ascii="宋体" w:hAnsi="宋体" w:hint="eastAsia"/>
                            <w:sz w:val="18"/>
                            <w:szCs w:val="20"/>
                          </w:rPr>
                          <w:t>(</w:t>
                        </w:r>
                        <w:r>
                          <w:rPr>
                            <w:sz w:val="18"/>
                            <w:szCs w:val="20"/>
                          </w:rPr>
                          <w:t>6</w:t>
                        </w:r>
                        <w:r w:rsidRPr="0077610E">
                          <w:rPr>
                            <w:rFonts w:ascii="宋体" w:hAnsi="宋体" w:hint="eastAsia"/>
                            <w:sz w:val="18"/>
                            <w:szCs w:val="20"/>
                          </w:rPr>
                          <w:t>)</w:t>
                        </w:r>
                      </w:p>
                    </w:txbxContent>
                  </v:textbox>
                </v:shape>
              </v:group>
            </w:pict>
          </mc:Fallback>
        </mc:AlternateContent>
      </w:r>
      <w:r w:rsidR="00BD67D1" w:rsidRPr="00CF296D">
        <w:rPr>
          <w:rFonts w:ascii="宋体" w:hAnsi="宋体" w:hint="eastAsia"/>
        </w:rPr>
        <w:t>（1）</w:t>
      </w:r>
      <w:r w:rsidR="00BD67D1" w:rsidRPr="00CF296D">
        <w:rPr>
          <w:rFonts w:hint="eastAsia"/>
        </w:rPr>
        <w:t>在</w:t>
      </w:r>
      <w:r w:rsidR="00824177" w:rsidRPr="00CF296D">
        <w:rPr>
          <w:position w:val="-10"/>
        </w:rPr>
        <w:object w:dxaOrig="200" w:dyaOrig="320" w14:anchorId="3219A3F4">
          <v:shape id="_x0000_i1042" type="#_x0000_t75" style="width:9.8pt;height:15.8pt" o:ole="">
            <v:imagedata r:id="rId51" o:title=""/>
          </v:shape>
          <o:OLEObject Type="Embed" ProgID="Equation.DSMT4" ShapeID="_x0000_i1042" DrawAspect="Content" ObjectID="_1830798717" r:id="rId52"/>
        </w:object>
      </w:r>
      <w:r w:rsidR="00BD67D1" w:rsidRPr="00CF296D">
        <w:rPr>
          <w:rFonts w:hint="eastAsia"/>
        </w:rPr>
        <w:t>时刻加速度</w:t>
      </w:r>
      <w:r w:rsidR="00824177" w:rsidRPr="00CF296D">
        <w:rPr>
          <w:position w:val="-10"/>
        </w:rPr>
        <w:object w:dxaOrig="220" w:dyaOrig="320" w14:anchorId="662F02D2">
          <v:shape id="_x0000_i1043" type="#_x0000_t75" style="width:11.2pt;height:15.8pt" o:ole="">
            <v:imagedata r:id="rId53" o:title=""/>
          </v:shape>
          <o:OLEObject Type="Embed" ProgID="Equation.DSMT4" ShapeID="_x0000_i1043" DrawAspect="Content" ObjectID="_1830798718" r:id="rId54"/>
        </w:object>
      </w:r>
      <w:r w:rsidR="00BD67D1" w:rsidRPr="00CF296D">
        <w:rPr>
          <w:rFonts w:hint="eastAsia"/>
        </w:rPr>
        <w:t>和在</w:t>
      </w:r>
      <w:r w:rsidR="00824177" w:rsidRPr="00CF296D">
        <w:rPr>
          <w:position w:val="-10"/>
        </w:rPr>
        <w:object w:dxaOrig="300" w:dyaOrig="320" w14:anchorId="531091C3">
          <v:shape id="_x0000_i1044" type="#_x0000_t75" style="width:15.25pt;height:15.8pt" o:ole="">
            <v:imagedata r:id="rId55" o:title=""/>
          </v:shape>
          <o:OLEObject Type="Embed" ProgID="Equation.DSMT4" ShapeID="_x0000_i1044" DrawAspect="Content" ObjectID="_1830798719" r:id="rId56"/>
        </w:object>
      </w:r>
      <w:r w:rsidR="00BD67D1" w:rsidRPr="00CF296D">
        <w:rPr>
          <w:rFonts w:hint="eastAsia"/>
        </w:rPr>
        <w:t>时刻加速度</w:t>
      </w:r>
      <w:r w:rsidR="00824177" w:rsidRPr="00CF296D">
        <w:rPr>
          <w:position w:val="-10"/>
        </w:rPr>
        <w:object w:dxaOrig="240" w:dyaOrig="320" w14:anchorId="2F7069FD">
          <v:shape id="_x0000_i1045" type="#_x0000_t75" style="width:12pt;height:15.8pt" o:ole="">
            <v:imagedata r:id="rId57" o:title=""/>
          </v:shape>
          <o:OLEObject Type="Embed" ProgID="Equation.DSMT4" ShapeID="_x0000_i1045" DrawAspect="Content" ObjectID="_1830798720" r:id="rId58"/>
        </w:object>
      </w:r>
      <w:r w:rsidR="00BD67D1" w:rsidRPr="00CF296D">
        <w:rPr>
          <w:rFonts w:hint="eastAsia"/>
        </w:rPr>
        <w:t>的关系是</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74A36C06" w14:textId="77777777" w:rsidR="00A35F83" w:rsidRPr="00CF296D" w:rsidRDefault="00A35F83" w:rsidP="00A35F83">
      <w:pPr>
        <w:overflowPunct w:val="0"/>
        <w:spacing w:line="312" w:lineRule="auto"/>
        <w:ind w:leftChars="246" w:left="517"/>
      </w:pPr>
      <w:r>
        <w:rPr>
          <w:rFonts w:hint="eastAsia"/>
        </w:rPr>
        <w:t>A</w:t>
      </w:r>
      <w:r w:rsidRPr="00CF296D">
        <w:t>．</w:t>
      </w:r>
      <w:r w:rsidRPr="00CF296D">
        <w:rPr>
          <w:position w:val="-10"/>
        </w:rPr>
        <w:object w:dxaOrig="600" w:dyaOrig="320" w14:anchorId="3383EE8F">
          <v:shape id="_x0000_i1046" type="#_x0000_t75" style="width:30.25pt;height:15.8pt" o:ole="">
            <v:imagedata r:id="rId59" o:title=""/>
          </v:shape>
          <o:OLEObject Type="Embed" ProgID="Equation.DSMT4" ShapeID="_x0000_i1046" DrawAspect="Content" ObjectID="_1830798721" r:id="rId60"/>
        </w:object>
      </w:r>
      <w:r w:rsidRPr="00CF296D">
        <w:rPr>
          <w:rFonts w:hint="eastAsia"/>
        </w:rPr>
        <w:t>，方向相反</w:t>
      </w:r>
    </w:p>
    <w:p w14:paraId="6AC35D06" w14:textId="77777777" w:rsidR="00A35F83" w:rsidRDefault="00A35F83" w:rsidP="00A35F83">
      <w:pPr>
        <w:overflowPunct w:val="0"/>
        <w:spacing w:line="312" w:lineRule="auto"/>
        <w:ind w:leftChars="246" w:left="517"/>
      </w:pPr>
      <w:r>
        <w:rPr>
          <w:rFonts w:hint="eastAsia"/>
        </w:rPr>
        <w:t>B</w:t>
      </w:r>
      <w:r w:rsidRPr="00CF296D">
        <w:t>．</w:t>
      </w:r>
      <w:r w:rsidRPr="00CF296D">
        <w:rPr>
          <w:position w:val="-10"/>
        </w:rPr>
        <w:object w:dxaOrig="600" w:dyaOrig="320" w14:anchorId="6763A44F">
          <v:shape id="_x0000_i1047" type="#_x0000_t75" style="width:30.25pt;height:15.8pt" o:ole="">
            <v:imagedata r:id="rId61" o:title=""/>
          </v:shape>
          <o:OLEObject Type="Embed" ProgID="Equation.DSMT4" ShapeID="_x0000_i1047" DrawAspect="Content" ObjectID="_1830798722" r:id="rId62"/>
        </w:object>
      </w:r>
      <w:r w:rsidRPr="00CF296D">
        <w:rPr>
          <w:rFonts w:hint="eastAsia"/>
        </w:rPr>
        <w:t>，方向相同</w:t>
      </w:r>
    </w:p>
    <w:p w14:paraId="55295C2F" w14:textId="4B893BAE" w:rsidR="00BD67D1" w:rsidRPr="00CF296D" w:rsidRDefault="00A35F83" w:rsidP="00A35F83">
      <w:pPr>
        <w:overflowPunct w:val="0"/>
        <w:spacing w:line="312" w:lineRule="auto"/>
        <w:ind w:leftChars="246" w:left="517"/>
      </w:pPr>
      <w:r>
        <w:rPr>
          <w:rFonts w:hint="eastAsia"/>
        </w:rPr>
        <w:t>C</w:t>
      </w:r>
      <w:r w:rsidR="00BD67D1" w:rsidRPr="00CF296D">
        <w:t>．</w:t>
      </w:r>
      <w:r w:rsidR="00586710" w:rsidRPr="00CF296D">
        <w:rPr>
          <w:position w:val="-10"/>
        </w:rPr>
        <w:object w:dxaOrig="600" w:dyaOrig="320" w14:anchorId="14E29B8A">
          <v:shape id="_x0000_i1048" type="#_x0000_t75" style="width:30.25pt;height:15.8pt" o:ole="">
            <v:imagedata r:id="rId63" o:title=""/>
          </v:shape>
          <o:OLEObject Type="Embed" ProgID="Equation.DSMT4" ShapeID="_x0000_i1048" DrawAspect="Content" ObjectID="_1830798723" r:id="rId64"/>
        </w:object>
      </w:r>
      <w:r w:rsidR="00BD67D1" w:rsidRPr="00CF296D">
        <w:rPr>
          <w:rFonts w:hint="eastAsia"/>
        </w:rPr>
        <w:t>，方向相反</w:t>
      </w:r>
    </w:p>
    <w:p w14:paraId="2EC2593B" w14:textId="25DD47DA" w:rsidR="00BD67D1" w:rsidRPr="00CF296D" w:rsidRDefault="00A35F83" w:rsidP="0077610E">
      <w:pPr>
        <w:overflowPunct w:val="0"/>
        <w:spacing w:line="312" w:lineRule="auto"/>
        <w:ind w:leftChars="246" w:left="517"/>
      </w:pPr>
      <w:r>
        <w:rPr>
          <w:rFonts w:hint="eastAsia"/>
        </w:rPr>
        <w:t>D</w:t>
      </w:r>
      <w:r w:rsidR="00BD67D1" w:rsidRPr="00CF296D">
        <w:t>．</w:t>
      </w:r>
      <w:r w:rsidR="00586710" w:rsidRPr="00CF296D">
        <w:rPr>
          <w:position w:val="-10"/>
        </w:rPr>
        <w:object w:dxaOrig="600" w:dyaOrig="320" w14:anchorId="5FFA583F">
          <v:shape id="_x0000_i1049" type="#_x0000_t75" style="width:30.25pt;height:15.8pt" o:ole="">
            <v:imagedata r:id="rId65" o:title=""/>
          </v:shape>
          <o:OLEObject Type="Embed" ProgID="Equation.DSMT4" ShapeID="_x0000_i1049" DrawAspect="Content" ObjectID="_1830798724" r:id="rId66"/>
        </w:object>
      </w:r>
      <w:r w:rsidR="00BD67D1" w:rsidRPr="00CF296D">
        <w:rPr>
          <w:rFonts w:hint="eastAsia"/>
        </w:rPr>
        <w:t>，方向相同</w:t>
      </w:r>
    </w:p>
    <w:p w14:paraId="4340C077" w14:textId="59B94474" w:rsidR="00BD67D1" w:rsidRDefault="00BD67D1" w:rsidP="0077610E">
      <w:pPr>
        <w:overflowPunct w:val="0"/>
        <w:spacing w:line="312" w:lineRule="auto"/>
        <w:ind w:leftChars="246" w:left="517"/>
      </w:pPr>
    </w:p>
    <w:p w14:paraId="262466AE" w14:textId="569B7A25" w:rsidR="00BD67D1" w:rsidRPr="00CF296D" w:rsidRDefault="00BD67D1" w:rsidP="00CC5B0E">
      <w:pPr>
        <w:overflowPunct w:val="0"/>
        <w:spacing w:beforeLines="30" w:before="72" w:line="312" w:lineRule="auto"/>
      </w:pPr>
      <w:r w:rsidRPr="00CF296D">
        <w:rPr>
          <w:rFonts w:hint="eastAsia"/>
        </w:rPr>
        <w:t>（</w:t>
      </w:r>
      <w:r w:rsidRPr="00CF296D">
        <w:rPr>
          <w:rFonts w:hint="eastAsia"/>
        </w:rPr>
        <w:t>2</w:t>
      </w:r>
      <w:r w:rsidRPr="00CF296D">
        <w:rPr>
          <w:rFonts w:hint="eastAsia"/>
        </w:rPr>
        <w:t>）</w:t>
      </w:r>
      <w:r w:rsidRPr="00CF296D">
        <w:t>振动过程</w:t>
      </w:r>
      <w:r w:rsidRPr="00CF296D">
        <w:rPr>
          <w:rFonts w:hint="eastAsia"/>
        </w:rPr>
        <w:t>中其位移—时间</w:t>
      </w:r>
      <w:r w:rsidRPr="00CF296D">
        <w:t>图像应当是</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5D83E5B2" w14:textId="76D80655" w:rsidR="00BD67D1" w:rsidRPr="00CF296D" w:rsidRDefault="00586710" w:rsidP="004D7378">
      <w:pPr>
        <w:overflowPunct w:val="0"/>
        <w:spacing w:line="312" w:lineRule="auto"/>
        <w:ind w:firstLineChars="200" w:firstLine="420"/>
        <w:jc w:val="center"/>
        <w:rPr>
          <w:rFonts w:ascii="黑体" w:eastAsia="黑体" w:hAnsi="黑体" w:hint="eastAsia"/>
        </w:rPr>
      </w:pPr>
      <w:r w:rsidRPr="00CF296D">
        <w:rPr>
          <w:noProof/>
        </w:rPr>
        <mc:AlternateContent>
          <mc:Choice Requires="wpg">
            <w:drawing>
              <wp:anchor distT="0" distB="0" distL="114300" distR="114300" simplePos="0" relativeHeight="251661824" behindDoc="0" locked="0" layoutInCell="1" allowOverlap="1" wp14:anchorId="23672F35" wp14:editId="70E7DF10">
                <wp:simplePos x="0" y="0"/>
                <wp:positionH relativeFrom="column">
                  <wp:posOffset>168487</wp:posOffset>
                </wp:positionH>
                <wp:positionV relativeFrom="paragraph">
                  <wp:posOffset>42968</wp:posOffset>
                </wp:positionV>
                <wp:extent cx="5172075" cy="1221105"/>
                <wp:effectExtent l="0" t="0" r="9525" b="0"/>
                <wp:wrapNone/>
                <wp:docPr id="424" name="组合 424"/>
                <wp:cNvGraphicFramePr/>
                <a:graphic xmlns:a="http://schemas.openxmlformats.org/drawingml/2006/main">
                  <a:graphicData uri="http://schemas.microsoft.com/office/word/2010/wordprocessingGroup">
                    <wpg:wgp>
                      <wpg:cNvGrpSpPr/>
                      <wpg:grpSpPr>
                        <a:xfrm>
                          <a:off x="0" y="0"/>
                          <a:ext cx="5172075" cy="1221105"/>
                          <a:chOff x="-15740" y="0"/>
                          <a:chExt cx="5173319" cy="1221109"/>
                        </a:xfrm>
                      </wpg:grpSpPr>
                      <wpg:grpSp>
                        <wpg:cNvPr id="425" name="组合 425"/>
                        <wpg:cNvGrpSpPr/>
                        <wpg:grpSpPr>
                          <a:xfrm>
                            <a:off x="1301589" y="0"/>
                            <a:ext cx="1299880" cy="1195221"/>
                            <a:chOff x="-161" y="50973"/>
                            <a:chExt cx="1300930" cy="1199428"/>
                          </a:xfrm>
                        </wpg:grpSpPr>
                        <pic:pic xmlns:pic="http://schemas.openxmlformats.org/drawingml/2006/picture">
                          <pic:nvPicPr>
                            <pic:cNvPr id="426" name="Picture 3"/>
                            <pic:cNvPicPr>
                              <a:picLocks noChangeAspect="1"/>
                            </pic:cNvPicPr>
                          </pic:nvPicPr>
                          <pic:blipFill rotWithShape="1">
                            <a:blip r:embed="rId67"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a:stretch/>
                          </pic:blipFill>
                          <pic:spPr bwMode="auto">
                            <a:xfrm flipH="1">
                              <a:off x="244929" y="351928"/>
                              <a:ext cx="809508" cy="5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27" name="直接箭头连接符 40"/>
                          <wps:cNvCnPr/>
                          <wps:spPr>
                            <a:xfrm>
                              <a:off x="239475" y="642053"/>
                              <a:ext cx="1005524"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28" name="直接箭头连接符 41"/>
                          <wps:cNvCnPr/>
                          <wps:spPr>
                            <a:xfrm flipV="1">
                              <a:off x="244809" y="146910"/>
                              <a:ext cx="0" cy="81521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29" name="TextBox 42"/>
                          <wps:cNvSpPr txBox="1"/>
                          <wps:spPr>
                            <a:xfrm>
                              <a:off x="4948" y="526495"/>
                              <a:ext cx="265676" cy="223670"/>
                            </a:xfrm>
                            <a:prstGeom prst="rect">
                              <a:avLst/>
                            </a:prstGeom>
                            <a:noFill/>
                          </wps:spPr>
                          <wps:txbx>
                            <w:txbxContent>
                              <w:p w14:paraId="787D5588" w14:textId="77777777" w:rsidR="00BD67D1" w:rsidRPr="00CA7AD0" w:rsidRDefault="00BD67D1" w:rsidP="00BD67D1">
                                <w:pPr>
                                  <w:pStyle w:val="af"/>
                                  <w:spacing w:before="0" w:beforeAutospacing="0" w:after="0" w:afterAutospacing="0"/>
                                  <w:rPr>
                                    <w:rFonts w:hint="eastAsia"/>
                                    <w:sz w:val="18"/>
                                    <w:szCs w:val="18"/>
                                  </w:rPr>
                                </w:pPr>
                                <w:r w:rsidRPr="00CA7AD0">
                                  <w:rPr>
                                    <w:rFonts w:ascii="Times New Roman" w:eastAsiaTheme="minorEastAsia" w:hAnsi="Times New Roman" w:cs="Times New Roman"/>
                                    <w:i/>
                                    <w:iCs/>
                                    <w:color w:val="000000" w:themeColor="text1"/>
                                    <w:kern w:val="24"/>
                                    <w:sz w:val="18"/>
                                    <w:szCs w:val="18"/>
                                  </w:rPr>
                                  <w:t>O</w:t>
                                </w:r>
                              </w:p>
                            </w:txbxContent>
                          </wps:txbx>
                          <wps:bodyPr wrap="none" rtlCol="0">
                            <a:spAutoFit/>
                          </wps:bodyPr>
                        </wps:wsp>
                        <wps:wsp>
                          <wps:cNvPr id="430" name="TextBox 43"/>
                          <wps:cNvSpPr txBox="1"/>
                          <wps:spPr>
                            <a:xfrm>
                              <a:off x="1080220" y="589079"/>
                              <a:ext cx="220549" cy="245336"/>
                            </a:xfrm>
                            <a:prstGeom prst="rect">
                              <a:avLst/>
                            </a:prstGeom>
                            <a:noFill/>
                          </wps:spPr>
                          <wps:txbx>
                            <w:txbxContent>
                              <w:p w14:paraId="7962BA84" w14:textId="77777777" w:rsidR="00BD67D1" w:rsidRPr="00CA7AD0" w:rsidRDefault="00BD67D1" w:rsidP="00BD67D1">
                                <w:pPr>
                                  <w:pStyle w:val="af"/>
                                  <w:spacing w:before="0" w:beforeAutospacing="0" w:after="0" w:afterAutospacing="0"/>
                                  <w:rPr>
                                    <w:rFonts w:hint="eastAsia"/>
                                    <w:sz w:val="21"/>
                                    <w:szCs w:val="21"/>
                                  </w:rPr>
                                </w:pPr>
                                <w:r w:rsidRPr="00CA7AD0">
                                  <w:rPr>
                                    <w:rFonts w:ascii="Times New Roman" w:eastAsiaTheme="minorEastAsia" w:hAnsi="Times New Roman" w:cs="Times New Roman"/>
                                    <w:i/>
                                    <w:iCs/>
                                    <w:color w:val="000000" w:themeColor="text1"/>
                                    <w:kern w:val="24"/>
                                    <w:sz w:val="21"/>
                                    <w:szCs w:val="21"/>
                                  </w:rPr>
                                  <w:t xml:space="preserve">t </w:t>
                                </w:r>
                              </w:p>
                            </w:txbxContent>
                          </wps:txbx>
                          <wps:bodyPr wrap="none" rtlCol="0">
                            <a:spAutoFit/>
                          </wps:bodyPr>
                        </wps:wsp>
                        <wps:wsp>
                          <wps:cNvPr id="431" name="TextBox 44"/>
                          <wps:cNvSpPr txBox="1"/>
                          <wps:spPr>
                            <a:xfrm>
                              <a:off x="-161" y="50973"/>
                              <a:ext cx="254235" cy="252983"/>
                            </a:xfrm>
                            <a:prstGeom prst="rect">
                              <a:avLst/>
                            </a:prstGeom>
                            <a:noFill/>
                          </wps:spPr>
                          <wps:txbx>
                            <w:txbxContent>
                              <w:p w14:paraId="482EA88F"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i/>
                                    <w:iCs/>
                                    <w:color w:val="000000" w:themeColor="text1"/>
                                    <w:kern w:val="24"/>
                                    <w:sz w:val="22"/>
                                    <w:szCs w:val="28"/>
                                  </w:rPr>
                                  <w:t>x</w:t>
                                </w:r>
                              </w:p>
                            </w:txbxContent>
                          </wps:txbx>
                          <wps:bodyPr wrap="square" rtlCol="0">
                            <a:spAutoFit/>
                          </wps:bodyPr>
                        </wps:wsp>
                        <wps:wsp>
                          <wps:cNvPr id="432" name="TextBox 45"/>
                          <wps:cNvSpPr txBox="1"/>
                          <wps:spPr>
                            <a:xfrm>
                              <a:off x="518200" y="634102"/>
                              <a:ext cx="331777" cy="283570"/>
                            </a:xfrm>
                            <a:prstGeom prst="rect">
                              <a:avLst/>
                            </a:prstGeom>
                            <a:noFill/>
                          </wps:spPr>
                          <wps:txbx>
                            <w:txbxContent>
                              <w:p w14:paraId="03A1EC42"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color w:val="000000" w:themeColor="text1"/>
                                    <w:kern w:val="24"/>
                                    <w:sz w:val="21"/>
                                  </w:rPr>
                                  <w:t>2</w:t>
                                </w: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wps:txbx>
                          <wps:bodyPr wrap="none" rtlCol="0">
                            <a:spAutoFit/>
                          </wps:bodyPr>
                        </wps:wsp>
                        <wps:wsp>
                          <wps:cNvPr id="433" name="直接连接符 48"/>
                          <wps:cNvCnPr/>
                          <wps:spPr>
                            <a:xfrm flipV="1">
                              <a:off x="475762" y="618051"/>
                              <a:ext cx="0" cy="108368"/>
                            </a:xfrm>
                            <a:prstGeom prst="line">
                              <a:avLst/>
                            </a:prstGeom>
                            <a:noFill/>
                            <a:ln w="6350" cap="flat" cmpd="sng" algn="ctr">
                              <a:solidFill>
                                <a:sysClr val="windowText" lastClr="000000"/>
                              </a:solidFill>
                              <a:prstDash val="dash"/>
                              <a:miter lim="800000"/>
                            </a:ln>
                            <a:effectLst/>
                          </wps:spPr>
                          <wps:bodyPr/>
                        </wps:wsp>
                        <wps:wsp>
                          <wps:cNvPr id="434" name="TextBox 51"/>
                          <wps:cNvSpPr txBox="1"/>
                          <wps:spPr>
                            <a:xfrm>
                              <a:off x="360891" y="659589"/>
                              <a:ext cx="314616" cy="283570"/>
                            </a:xfrm>
                            <a:prstGeom prst="rect">
                              <a:avLst/>
                            </a:prstGeom>
                            <a:noFill/>
                          </wps:spPr>
                          <wps:txbx>
                            <w:txbxContent>
                              <w:p w14:paraId="450A4719"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wps:txbx>
                          <wps:bodyPr wrap="square" rtlCol="0">
                            <a:spAutoFit/>
                          </wps:bodyPr>
                        </wps:wsp>
                        <wps:wsp>
                          <wps:cNvPr id="435" name="TextBox 52"/>
                          <wps:cNvSpPr txBox="1"/>
                          <wps:spPr>
                            <a:xfrm>
                              <a:off x="850044" y="641752"/>
                              <a:ext cx="331777" cy="283570"/>
                            </a:xfrm>
                            <a:prstGeom prst="rect">
                              <a:avLst/>
                            </a:prstGeom>
                            <a:noFill/>
                          </wps:spPr>
                          <wps:txbx>
                            <w:txbxContent>
                              <w:p w14:paraId="2C63997A"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color w:val="000000" w:themeColor="text1"/>
                                    <w:kern w:val="24"/>
                                    <w:sz w:val="21"/>
                                  </w:rPr>
                                  <w:t>3</w:t>
                                </w: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wps:txbx>
                          <wps:bodyPr wrap="none" rtlCol="0">
                            <a:spAutoFit/>
                          </wps:bodyPr>
                        </wps:wsp>
                        <wps:wsp>
                          <wps:cNvPr id="436" name="直接连接符 48"/>
                          <wps:cNvCnPr/>
                          <wps:spPr>
                            <a:xfrm flipV="1">
                              <a:off x="698724" y="585077"/>
                              <a:ext cx="0" cy="108368"/>
                            </a:xfrm>
                            <a:prstGeom prst="line">
                              <a:avLst/>
                            </a:prstGeom>
                            <a:noFill/>
                            <a:ln w="6350" cap="flat" cmpd="sng" algn="ctr">
                              <a:solidFill>
                                <a:sysClr val="windowText" lastClr="000000"/>
                              </a:solidFill>
                              <a:prstDash val="dash"/>
                              <a:miter lim="800000"/>
                            </a:ln>
                            <a:effectLst/>
                          </wps:spPr>
                          <wps:bodyPr/>
                        </wps:wsp>
                        <wps:wsp>
                          <wps:cNvPr id="437" name="直接连接符 48"/>
                          <wps:cNvCnPr/>
                          <wps:spPr>
                            <a:xfrm flipV="1">
                              <a:off x="927397" y="634399"/>
                              <a:ext cx="0" cy="108368"/>
                            </a:xfrm>
                            <a:prstGeom prst="line">
                              <a:avLst/>
                            </a:prstGeom>
                            <a:noFill/>
                            <a:ln w="6350" cap="flat" cmpd="sng" algn="ctr">
                              <a:solidFill>
                                <a:sysClr val="windowText" lastClr="000000"/>
                              </a:solidFill>
                              <a:prstDash val="dash"/>
                              <a:miter lim="800000"/>
                            </a:ln>
                            <a:effectLst/>
                          </wps:spPr>
                          <wps:bodyPr/>
                        </wps:wsp>
                        <wps:wsp>
                          <wps:cNvPr id="438" name="TextBox 42"/>
                          <wps:cNvSpPr txBox="1"/>
                          <wps:spPr>
                            <a:xfrm>
                              <a:off x="488210" y="1005065"/>
                              <a:ext cx="272667" cy="245336"/>
                            </a:xfrm>
                            <a:prstGeom prst="rect">
                              <a:avLst/>
                            </a:prstGeom>
                            <a:noFill/>
                          </wps:spPr>
                          <wps:txbx>
                            <w:txbxContent>
                              <w:p w14:paraId="1940E37D" w14:textId="77777777" w:rsidR="00BD67D1" w:rsidRPr="009747F5" w:rsidRDefault="00BD67D1" w:rsidP="00BD67D1">
                                <w:pPr>
                                  <w:pStyle w:val="af"/>
                                  <w:spacing w:before="0" w:beforeAutospacing="0" w:after="0" w:afterAutospacing="0"/>
                                  <w:rPr>
                                    <w:rFonts w:hint="eastAsia"/>
                                    <w:sz w:val="21"/>
                                    <w:szCs w:val="21"/>
                                  </w:rPr>
                                </w:pPr>
                                <w:r w:rsidRPr="009747F5">
                                  <w:rPr>
                                    <w:rFonts w:ascii="Times New Roman" w:eastAsiaTheme="minorEastAsia" w:hAnsi="Times New Roman" w:cs="Times New Roman"/>
                                    <w:iCs/>
                                    <w:color w:val="000000" w:themeColor="text1"/>
                                    <w:kern w:val="24"/>
                                    <w:sz w:val="21"/>
                                    <w:szCs w:val="21"/>
                                  </w:rPr>
                                  <w:t>B</w:t>
                                </w:r>
                              </w:p>
                            </w:txbxContent>
                          </wps:txbx>
                          <wps:bodyPr wrap="none" rtlCol="0">
                            <a:spAutoFit/>
                          </wps:bodyPr>
                        </wps:wsp>
                      </wpg:grpSp>
                      <wpg:grpSp>
                        <wpg:cNvPr id="439" name="组合 439"/>
                        <wpg:cNvGrpSpPr/>
                        <wpg:grpSpPr>
                          <a:xfrm>
                            <a:off x="-15740" y="0"/>
                            <a:ext cx="1318799" cy="1221109"/>
                            <a:chOff x="-15746" y="50973"/>
                            <a:chExt cx="1319331" cy="1225411"/>
                          </a:xfrm>
                        </wpg:grpSpPr>
                        <pic:pic xmlns:pic="http://schemas.openxmlformats.org/drawingml/2006/picture">
                          <pic:nvPicPr>
                            <pic:cNvPr id="440" name="Picture 3"/>
                            <pic:cNvPicPr>
                              <a:picLocks noChangeAspect="1"/>
                            </pic:cNvPicPr>
                          </pic:nvPicPr>
                          <pic:blipFill rotWithShape="1">
                            <a:blip r:embed="rId67"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l="14811" r="3656"/>
                            <a:stretch/>
                          </pic:blipFill>
                          <pic:spPr bwMode="auto">
                            <a:xfrm>
                              <a:off x="244929" y="364671"/>
                              <a:ext cx="809508" cy="5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41" name="直接箭头连接符 40"/>
                          <wps:cNvCnPr/>
                          <wps:spPr>
                            <a:xfrm>
                              <a:off x="239475" y="642053"/>
                              <a:ext cx="1005524"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42" name="直接箭头连接符 41"/>
                          <wps:cNvCnPr/>
                          <wps:spPr>
                            <a:xfrm flipV="1">
                              <a:off x="244809" y="146910"/>
                              <a:ext cx="0" cy="81521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43" name="TextBox 42"/>
                          <wps:cNvSpPr txBox="1"/>
                          <wps:spPr>
                            <a:xfrm>
                              <a:off x="-15746" y="546617"/>
                              <a:ext cx="336725" cy="223671"/>
                            </a:xfrm>
                            <a:prstGeom prst="rect">
                              <a:avLst/>
                            </a:prstGeom>
                            <a:noFill/>
                          </wps:spPr>
                          <wps:txbx>
                            <w:txbxContent>
                              <w:p w14:paraId="3B11E92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wps:txbx>
                          <wps:bodyPr wrap="square" rtlCol="0">
                            <a:spAutoFit/>
                          </wps:bodyPr>
                        </wps:wsp>
                        <wps:wsp>
                          <wps:cNvPr id="444" name="TextBox 43"/>
                          <wps:cNvSpPr txBox="1"/>
                          <wps:spPr>
                            <a:xfrm>
                              <a:off x="1080584" y="589627"/>
                              <a:ext cx="223001" cy="245337"/>
                            </a:xfrm>
                            <a:prstGeom prst="rect">
                              <a:avLst/>
                            </a:prstGeom>
                            <a:noFill/>
                          </wps:spPr>
                          <wps:txbx>
                            <w:txbxContent>
                              <w:p w14:paraId="0BFBC014"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wps:txbx>
                          <wps:bodyPr wrap="none" rtlCol="0">
                            <a:spAutoFit/>
                          </wps:bodyPr>
                        </wps:wsp>
                        <wps:wsp>
                          <wps:cNvPr id="445" name="TextBox 44"/>
                          <wps:cNvSpPr txBox="1"/>
                          <wps:spPr>
                            <a:xfrm>
                              <a:off x="-3" y="50973"/>
                              <a:ext cx="289076" cy="252984"/>
                            </a:xfrm>
                            <a:prstGeom prst="rect">
                              <a:avLst/>
                            </a:prstGeom>
                            <a:noFill/>
                          </wps:spPr>
                          <wps:txbx>
                            <w:txbxContent>
                              <w:p w14:paraId="4BA11E73"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wps:txbx>
                          <wps:bodyPr wrap="square" rtlCol="0">
                            <a:spAutoFit/>
                          </wps:bodyPr>
                        </wps:wsp>
                        <wps:wsp>
                          <wps:cNvPr id="446" name="TextBox 45"/>
                          <wps:cNvSpPr txBox="1"/>
                          <wps:spPr>
                            <a:xfrm>
                              <a:off x="502588" y="649979"/>
                              <a:ext cx="392421" cy="283571"/>
                            </a:xfrm>
                            <a:prstGeom prst="rect">
                              <a:avLst/>
                            </a:prstGeom>
                            <a:noFill/>
                          </wps:spPr>
                          <wps:txbx>
                            <w:txbxContent>
                              <w:p w14:paraId="25C7CC30" w14:textId="77777777" w:rsidR="00BD67D1" w:rsidRPr="008E4455" w:rsidRDefault="00BD67D1" w:rsidP="008E4455">
                                <w:pPr>
                                  <w:pStyle w:val="ab"/>
                                  <w:pBdr>
                                    <w:bottom w:val="none" w:sz="0" w:space="0" w:color="auto"/>
                                  </w:pBdr>
                                  <w:rPr>
                                    <w:sz w:val="21"/>
                                  </w:rPr>
                                </w:pPr>
                                <w:r w:rsidRPr="008E4455">
                                  <w:rPr>
                                    <w:rFonts w:eastAsiaTheme="minorEastAsia"/>
                                    <w:color w:val="000000" w:themeColor="text1"/>
                                    <w:kern w:val="24"/>
                                    <w:sz w:val="21"/>
                                  </w:rPr>
                                  <w:t>2</w:t>
                                </w:r>
                                <w:r w:rsidRPr="008E4455">
                                  <w:rPr>
                                    <w:rFonts w:eastAsiaTheme="minorEastAsia"/>
                                    <w:i/>
                                    <w:color w:val="000000" w:themeColor="text1"/>
                                    <w:kern w:val="24"/>
                                    <w:sz w:val="21"/>
                                  </w:rPr>
                                  <w:t>t</w:t>
                                </w:r>
                                <w:r w:rsidRPr="008E4455">
                                  <w:rPr>
                                    <w:rFonts w:eastAsiaTheme="minorEastAsia"/>
                                    <w:color w:val="000000" w:themeColor="text1"/>
                                    <w:kern w:val="24"/>
                                    <w:position w:val="-6"/>
                                    <w:sz w:val="21"/>
                                    <w:vertAlign w:val="subscript"/>
                                  </w:rPr>
                                  <w:t>0</w:t>
                                </w:r>
                              </w:p>
                            </w:txbxContent>
                          </wps:txbx>
                          <wps:bodyPr wrap="square" rtlCol="0">
                            <a:spAutoFit/>
                          </wps:bodyPr>
                        </wps:wsp>
                        <wps:wsp>
                          <wps:cNvPr id="447" name="直接连接符 48"/>
                          <wps:cNvCnPr/>
                          <wps:spPr>
                            <a:xfrm flipV="1">
                              <a:off x="482117" y="646114"/>
                              <a:ext cx="0" cy="288982"/>
                            </a:xfrm>
                            <a:prstGeom prst="line">
                              <a:avLst/>
                            </a:prstGeom>
                            <a:noFill/>
                            <a:ln w="6350" cap="flat" cmpd="sng" algn="ctr">
                              <a:solidFill>
                                <a:sysClr val="windowText" lastClr="000000"/>
                              </a:solidFill>
                              <a:prstDash val="dash"/>
                              <a:miter lim="800000"/>
                            </a:ln>
                            <a:effectLst/>
                          </wps:spPr>
                          <wps:bodyPr/>
                        </wps:wsp>
                        <wps:wsp>
                          <wps:cNvPr id="448" name="TextBox 51"/>
                          <wps:cNvSpPr txBox="1"/>
                          <wps:spPr>
                            <a:xfrm>
                              <a:off x="320947" y="590902"/>
                              <a:ext cx="314489" cy="283571"/>
                            </a:xfrm>
                            <a:prstGeom prst="rect">
                              <a:avLst/>
                            </a:prstGeom>
                            <a:noFill/>
                          </wps:spPr>
                          <wps:txbx>
                            <w:txbxContent>
                              <w:p w14:paraId="4996AAD0"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square" rtlCol="0">
                            <a:spAutoFit/>
                          </wps:bodyPr>
                        </wps:wsp>
                        <wps:wsp>
                          <wps:cNvPr id="449" name="TextBox 52"/>
                          <wps:cNvSpPr txBox="1"/>
                          <wps:spPr>
                            <a:xfrm>
                              <a:off x="780339" y="628638"/>
                              <a:ext cx="331643" cy="283571"/>
                            </a:xfrm>
                            <a:prstGeom prst="rect">
                              <a:avLst/>
                            </a:prstGeom>
                            <a:noFill/>
                          </wps:spPr>
                          <wps:txbx>
                            <w:txbxContent>
                              <w:p w14:paraId="59442781"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50" name="直接连接符 48"/>
                          <wps:cNvCnPr/>
                          <wps:spPr>
                            <a:xfrm flipV="1">
                              <a:off x="698724" y="381184"/>
                              <a:ext cx="0" cy="288982"/>
                            </a:xfrm>
                            <a:prstGeom prst="line">
                              <a:avLst/>
                            </a:prstGeom>
                            <a:noFill/>
                            <a:ln w="6350" cap="flat" cmpd="sng" algn="ctr">
                              <a:solidFill>
                                <a:sysClr val="windowText" lastClr="000000"/>
                              </a:solidFill>
                              <a:prstDash val="dash"/>
                              <a:miter lim="800000"/>
                            </a:ln>
                            <a:effectLst/>
                          </wps:spPr>
                          <wps:bodyPr/>
                        </wps:wsp>
                        <wps:wsp>
                          <wps:cNvPr id="451" name="直接连接符 48"/>
                          <wps:cNvCnPr/>
                          <wps:spPr>
                            <a:xfrm flipV="1">
                              <a:off x="927397" y="634399"/>
                              <a:ext cx="0" cy="288982"/>
                            </a:xfrm>
                            <a:prstGeom prst="line">
                              <a:avLst/>
                            </a:prstGeom>
                            <a:noFill/>
                            <a:ln w="6350" cap="flat" cmpd="sng" algn="ctr">
                              <a:solidFill>
                                <a:sysClr val="windowText" lastClr="000000"/>
                              </a:solidFill>
                              <a:prstDash val="dash"/>
                              <a:miter lim="800000"/>
                            </a:ln>
                            <a:effectLst/>
                          </wps:spPr>
                          <wps:bodyPr/>
                        </wps:wsp>
                        <wps:wsp>
                          <wps:cNvPr id="452" name="TextBox 42"/>
                          <wps:cNvSpPr txBox="1"/>
                          <wps:spPr>
                            <a:xfrm>
                              <a:off x="558111" y="1031047"/>
                              <a:ext cx="279546" cy="245337"/>
                            </a:xfrm>
                            <a:prstGeom prst="rect">
                              <a:avLst/>
                            </a:prstGeom>
                            <a:noFill/>
                          </wps:spPr>
                          <wps:txbx>
                            <w:txbxContent>
                              <w:p w14:paraId="415B2DA0"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A</w:t>
                                </w:r>
                              </w:p>
                            </w:txbxContent>
                          </wps:txbx>
                          <wps:bodyPr wrap="none" rtlCol="0">
                            <a:spAutoFit/>
                          </wps:bodyPr>
                        </wps:wsp>
                      </wpg:grpSp>
                      <wpg:grpSp>
                        <wpg:cNvPr id="453" name="组合 453"/>
                        <wpg:cNvGrpSpPr/>
                        <wpg:grpSpPr>
                          <a:xfrm>
                            <a:off x="2603500" y="0"/>
                            <a:ext cx="1315805" cy="1214266"/>
                            <a:chOff x="0" y="50973"/>
                            <a:chExt cx="1316692" cy="1218972"/>
                          </a:xfrm>
                        </wpg:grpSpPr>
                        <pic:pic xmlns:pic="http://schemas.openxmlformats.org/drawingml/2006/picture">
                          <pic:nvPicPr>
                            <pic:cNvPr id="454" name="Picture 3"/>
                            <pic:cNvPicPr>
                              <a:picLocks noChangeAspect="1"/>
                            </pic:cNvPicPr>
                          </pic:nvPicPr>
                          <pic:blipFill rotWithShape="1">
                            <a:blip r:embed="rId67"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l="14811" r="3656"/>
                            <a:stretch/>
                          </pic:blipFill>
                          <pic:spPr bwMode="auto">
                            <a:xfrm flipV="1">
                              <a:off x="244929" y="364671"/>
                              <a:ext cx="809508" cy="5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55" name="直接箭头连接符 40"/>
                          <wps:cNvCnPr/>
                          <wps:spPr>
                            <a:xfrm>
                              <a:off x="239475" y="642053"/>
                              <a:ext cx="1005524"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56" name="直接箭头连接符 41"/>
                          <wps:cNvCnPr/>
                          <wps:spPr>
                            <a:xfrm flipV="1">
                              <a:off x="244809" y="146910"/>
                              <a:ext cx="0" cy="81521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57" name="TextBox 42"/>
                          <wps:cNvSpPr txBox="1"/>
                          <wps:spPr>
                            <a:xfrm>
                              <a:off x="5369" y="526977"/>
                              <a:ext cx="265640" cy="223750"/>
                            </a:xfrm>
                            <a:prstGeom prst="rect">
                              <a:avLst/>
                            </a:prstGeom>
                            <a:noFill/>
                          </wps:spPr>
                          <wps:txbx>
                            <w:txbxContent>
                              <w:p w14:paraId="233DCB3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wps:txbx>
                          <wps:bodyPr wrap="none" rtlCol="0">
                            <a:spAutoFit/>
                          </wps:bodyPr>
                        </wps:wsp>
                        <wps:wsp>
                          <wps:cNvPr id="458" name="TextBox 43"/>
                          <wps:cNvSpPr txBox="1"/>
                          <wps:spPr>
                            <a:xfrm>
                              <a:off x="1093630" y="641152"/>
                              <a:ext cx="223062" cy="245423"/>
                            </a:xfrm>
                            <a:prstGeom prst="rect">
                              <a:avLst/>
                            </a:prstGeom>
                            <a:noFill/>
                          </wps:spPr>
                          <wps:txbx>
                            <w:txbxContent>
                              <w:p w14:paraId="34ED1E28"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wps:txbx>
                          <wps:bodyPr wrap="none" rtlCol="0">
                            <a:spAutoFit/>
                          </wps:bodyPr>
                        </wps:wsp>
                        <wps:wsp>
                          <wps:cNvPr id="459" name="TextBox 44"/>
                          <wps:cNvSpPr txBox="1"/>
                          <wps:spPr>
                            <a:xfrm>
                              <a:off x="0" y="50973"/>
                              <a:ext cx="270724" cy="253073"/>
                            </a:xfrm>
                            <a:prstGeom prst="rect">
                              <a:avLst/>
                            </a:prstGeom>
                            <a:noFill/>
                          </wps:spPr>
                          <wps:txbx>
                            <w:txbxContent>
                              <w:p w14:paraId="3DA3852F"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wps:txbx>
                          <wps:bodyPr wrap="square" rtlCol="0">
                            <a:spAutoFit/>
                          </wps:bodyPr>
                        </wps:wsp>
                        <wps:wsp>
                          <wps:cNvPr id="460" name="TextBox 45"/>
                          <wps:cNvSpPr txBox="1"/>
                          <wps:spPr>
                            <a:xfrm>
                              <a:off x="570363" y="628646"/>
                              <a:ext cx="331733" cy="283671"/>
                            </a:xfrm>
                            <a:prstGeom prst="rect">
                              <a:avLst/>
                            </a:prstGeom>
                            <a:noFill/>
                          </wps:spPr>
                          <wps:txbx>
                            <w:txbxContent>
                              <w:p w14:paraId="3C1E82FA"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2</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61" name="直接连接符 48"/>
                          <wps:cNvCnPr/>
                          <wps:spPr>
                            <a:xfrm flipV="1">
                              <a:off x="482117" y="391214"/>
                              <a:ext cx="0" cy="252892"/>
                            </a:xfrm>
                            <a:prstGeom prst="line">
                              <a:avLst/>
                            </a:prstGeom>
                            <a:noFill/>
                            <a:ln w="6350" cap="flat" cmpd="sng" algn="ctr">
                              <a:solidFill>
                                <a:sysClr val="windowText" lastClr="000000"/>
                              </a:solidFill>
                              <a:prstDash val="dash"/>
                              <a:miter lim="800000"/>
                            </a:ln>
                            <a:effectLst/>
                          </wps:spPr>
                          <wps:bodyPr/>
                        </wps:wsp>
                        <wps:wsp>
                          <wps:cNvPr id="462" name="TextBox 51"/>
                          <wps:cNvSpPr txBox="1"/>
                          <wps:spPr>
                            <a:xfrm>
                              <a:off x="340253" y="621708"/>
                              <a:ext cx="313939" cy="283671"/>
                            </a:xfrm>
                            <a:prstGeom prst="rect">
                              <a:avLst/>
                            </a:prstGeom>
                            <a:noFill/>
                          </wps:spPr>
                          <wps:txbx>
                            <w:txbxContent>
                              <w:p w14:paraId="2C24481A"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square" rtlCol="0">
                            <a:spAutoFit/>
                          </wps:bodyPr>
                        </wps:wsp>
                        <wps:wsp>
                          <wps:cNvPr id="463" name="TextBox 52"/>
                          <wps:cNvSpPr txBox="1"/>
                          <wps:spPr>
                            <a:xfrm>
                              <a:off x="793048" y="628638"/>
                              <a:ext cx="331733" cy="283671"/>
                            </a:xfrm>
                            <a:prstGeom prst="rect">
                              <a:avLst/>
                            </a:prstGeom>
                            <a:noFill/>
                          </wps:spPr>
                          <wps:txbx>
                            <w:txbxContent>
                              <w:p w14:paraId="15513706"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64" name="直接连接符 48"/>
                          <wps:cNvCnPr/>
                          <wps:spPr>
                            <a:xfrm flipV="1">
                              <a:off x="698724" y="655201"/>
                              <a:ext cx="0" cy="252892"/>
                            </a:xfrm>
                            <a:prstGeom prst="line">
                              <a:avLst/>
                            </a:prstGeom>
                            <a:noFill/>
                            <a:ln w="6350" cap="flat" cmpd="sng" algn="ctr">
                              <a:solidFill>
                                <a:sysClr val="windowText" lastClr="000000"/>
                              </a:solidFill>
                              <a:prstDash val="dash"/>
                              <a:miter lim="800000"/>
                            </a:ln>
                            <a:effectLst/>
                          </wps:spPr>
                          <wps:bodyPr/>
                        </wps:wsp>
                        <wps:wsp>
                          <wps:cNvPr id="465" name="直接连接符 48"/>
                          <wps:cNvCnPr/>
                          <wps:spPr>
                            <a:xfrm flipV="1">
                              <a:off x="933752" y="392244"/>
                              <a:ext cx="0" cy="252892"/>
                            </a:xfrm>
                            <a:prstGeom prst="line">
                              <a:avLst/>
                            </a:prstGeom>
                            <a:noFill/>
                            <a:ln w="6350" cap="flat" cmpd="sng" algn="ctr">
                              <a:solidFill>
                                <a:sysClr val="windowText" lastClr="000000"/>
                              </a:solidFill>
                              <a:prstDash val="dash"/>
                              <a:miter lim="800000"/>
                            </a:ln>
                            <a:effectLst/>
                          </wps:spPr>
                          <wps:bodyPr/>
                        </wps:wsp>
                        <wps:wsp>
                          <wps:cNvPr id="466" name="TextBox 42"/>
                          <wps:cNvSpPr txBox="1"/>
                          <wps:spPr>
                            <a:xfrm>
                              <a:off x="590032" y="1024522"/>
                              <a:ext cx="272631" cy="245423"/>
                            </a:xfrm>
                            <a:prstGeom prst="rect">
                              <a:avLst/>
                            </a:prstGeom>
                            <a:noFill/>
                          </wps:spPr>
                          <wps:txbx>
                            <w:txbxContent>
                              <w:p w14:paraId="300BF89E"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C</w:t>
                                </w:r>
                              </w:p>
                            </w:txbxContent>
                          </wps:txbx>
                          <wps:bodyPr wrap="none" rtlCol="0">
                            <a:spAutoFit/>
                          </wps:bodyPr>
                        </wps:wsp>
                      </wpg:grpSp>
                      <wpg:grpSp>
                        <wpg:cNvPr id="467" name="组合 467"/>
                        <wpg:cNvGrpSpPr/>
                        <wpg:grpSpPr>
                          <a:xfrm>
                            <a:off x="3854450" y="0"/>
                            <a:ext cx="1303129" cy="1214264"/>
                            <a:chOff x="0" y="50973"/>
                            <a:chExt cx="1304181" cy="1218407"/>
                          </a:xfrm>
                        </wpg:grpSpPr>
                        <pic:pic xmlns:pic="http://schemas.openxmlformats.org/drawingml/2006/picture">
                          <pic:nvPicPr>
                            <pic:cNvPr id="468" name="Picture 3"/>
                            <pic:cNvPicPr>
                              <a:picLocks noChangeAspect="1"/>
                            </pic:cNvPicPr>
                          </pic:nvPicPr>
                          <pic:blipFill rotWithShape="1">
                            <a:blip r:embed="rId67"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l="14811" r="3656"/>
                            <a:stretch/>
                          </pic:blipFill>
                          <pic:spPr bwMode="auto">
                            <a:xfrm flipH="1" flipV="1">
                              <a:off x="244929" y="351928"/>
                              <a:ext cx="809508" cy="5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69" name="直接箭头连接符 40"/>
                          <wps:cNvCnPr/>
                          <wps:spPr>
                            <a:xfrm>
                              <a:off x="239475" y="642053"/>
                              <a:ext cx="1005524"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70" name="直接箭头连接符 41"/>
                          <wps:cNvCnPr/>
                          <wps:spPr>
                            <a:xfrm flipV="1">
                              <a:off x="244809" y="146910"/>
                              <a:ext cx="0" cy="81521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71" name="TextBox 42"/>
                          <wps:cNvSpPr txBox="1"/>
                          <wps:spPr>
                            <a:xfrm>
                              <a:off x="5339" y="526973"/>
                              <a:ext cx="265676" cy="223646"/>
                            </a:xfrm>
                            <a:prstGeom prst="rect">
                              <a:avLst/>
                            </a:prstGeom>
                            <a:noFill/>
                          </wps:spPr>
                          <wps:txbx>
                            <w:txbxContent>
                              <w:p w14:paraId="78A3D2B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wps:txbx>
                          <wps:bodyPr wrap="none" rtlCol="0">
                            <a:spAutoFit/>
                          </wps:bodyPr>
                        </wps:wsp>
                        <wps:wsp>
                          <wps:cNvPr id="472" name="TextBox 43"/>
                          <wps:cNvSpPr txBox="1"/>
                          <wps:spPr>
                            <a:xfrm>
                              <a:off x="1081090" y="589622"/>
                              <a:ext cx="223091" cy="245310"/>
                            </a:xfrm>
                            <a:prstGeom prst="rect">
                              <a:avLst/>
                            </a:prstGeom>
                            <a:noFill/>
                          </wps:spPr>
                          <wps:txbx>
                            <w:txbxContent>
                              <w:p w14:paraId="31C15750"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wps:txbx>
                          <wps:bodyPr wrap="none" rtlCol="0">
                            <a:spAutoFit/>
                          </wps:bodyPr>
                        </wps:wsp>
                        <wps:wsp>
                          <wps:cNvPr id="473" name="TextBox 44"/>
                          <wps:cNvSpPr txBox="1"/>
                          <wps:spPr>
                            <a:xfrm>
                              <a:off x="0" y="50973"/>
                              <a:ext cx="251693" cy="252956"/>
                            </a:xfrm>
                            <a:prstGeom prst="rect">
                              <a:avLst/>
                            </a:prstGeom>
                            <a:noFill/>
                          </wps:spPr>
                          <wps:txbx>
                            <w:txbxContent>
                              <w:p w14:paraId="5B015114"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wps:txbx>
                          <wps:bodyPr wrap="square" rtlCol="0">
                            <a:spAutoFit/>
                          </wps:bodyPr>
                        </wps:wsp>
                        <wps:wsp>
                          <wps:cNvPr id="474" name="TextBox 45"/>
                          <wps:cNvSpPr txBox="1"/>
                          <wps:spPr>
                            <a:xfrm>
                              <a:off x="518426" y="634097"/>
                              <a:ext cx="331777" cy="283540"/>
                            </a:xfrm>
                            <a:prstGeom prst="rect">
                              <a:avLst/>
                            </a:prstGeom>
                            <a:noFill/>
                          </wps:spPr>
                          <wps:txbx>
                            <w:txbxContent>
                              <w:p w14:paraId="2853CF29"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2</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75" name="直接连接符 48"/>
                          <wps:cNvCnPr/>
                          <wps:spPr>
                            <a:xfrm flipV="1">
                              <a:off x="475762" y="618051"/>
                              <a:ext cx="0" cy="108368"/>
                            </a:xfrm>
                            <a:prstGeom prst="line">
                              <a:avLst/>
                            </a:prstGeom>
                            <a:noFill/>
                            <a:ln w="6350" cap="flat" cmpd="sng" algn="ctr">
                              <a:solidFill>
                                <a:sysClr val="windowText" lastClr="000000"/>
                              </a:solidFill>
                              <a:prstDash val="dash"/>
                              <a:miter lim="800000"/>
                            </a:ln>
                            <a:effectLst/>
                          </wps:spPr>
                          <wps:bodyPr/>
                        </wps:wsp>
                        <wps:wsp>
                          <wps:cNvPr id="476" name="TextBox 51"/>
                          <wps:cNvSpPr txBox="1"/>
                          <wps:spPr>
                            <a:xfrm>
                              <a:off x="316611" y="640060"/>
                              <a:ext cx="314616" cy="283540"/>
                            </a:xfrm>
                            <a:prstGeom prst="rect">
                              <a:avLst/>
                            </a:prstGeom>
                            <a:noFill/>
                          </wps:spPr>
                          <wps:txbx>
                            <w:txbxContent>
                              <w:p w14:paraId="3A4D4E89"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square" rtlCol="0">
                            <a:spAutoFit/>
                          </wps:bodyPr>
                        </wps:wsp>
                        <wps:wsp>
                          <wps:cNvPr id="477" name="TextBox 52"/>
                          <wps:cNvSpPr txBox="1"/>
                          <wps:spPr>
                            <a:xfrm>
                              <a:off x="863020" y="641340"/>
                              <a:ext cx="331777" cy="283540"/>
                            </a:xfrm>
                            <a:prstGeom prst="rect">
                              <a:avLst/>
                            </a:prstGeom>
                            <a:noFill/>
                          </wps:spPr>
                          <wps:txbx>
                            <w:txbxContent>
                              <w:p w14:paraId="733DEC82"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78" name="直接连接符 48"/>
                          <wps:cNvCnPr/>
                          <wps:spPr>
                            <a:xfrm flipV="1">
                              <a:off x="698724" y="585077"/>
                              <a:ext cx="0" cy="108368"/>
                            </a:xfrm>
                            <a:prstGeom prst="line">
                              <a:avLst/>
                            </a:prstGeom>
                            <a:noFill/>
                            <a:ln w="6350" cap="flat" cmpd="sng" algn="ctr">
                              <a:solidFill>
                                <a:sysClr val="windowText" lastClr="000000"/>
                              </a:solidFill>
                              <a:prstDash val="dash"/>
                              <a:miter lim="800000"/>
                            </a:ln>
                            <a:effectLst/>
                          </wps:spPr>
                          <wps:bodyPr/>
                        </wps:wsp>
                        <wps:wsp>
                          <wps:cNvPr id="479" name="直接连接符 48"/>
                          <wps:cNvCnPr/>
                          <wps:spPr>
                            <a:xfrm flipV="1">
                              <a:off x="927397" y="634399"/>
                              <a:ext cx="0" cy="108368"/>
                            </a:xfrm>
                            <a:prstGeom prst="line">
                              <a:avLst/>
                            </a:prstGeom>
                            <a:noFill/>
                            <a:ln w="6350" cap="flat" cmpd="sng" algn="ctr">
                              <a:solidFill>
                                <a:sysClr val="windowText" lastClr="000000"/>
                              </a:solidFill>
                              <a:prstDash val="dash"/>
                              <a:miter lim="800000"/>
                            </a:ln>
                            <a:effectLst/>
                          </wps:spPr>
                          <wps:bodyPr/>
                        </wps:wsp>
                        <wps:wsp>
                          <wps:cNvPr id="480" name="TextBox 42"/>
                          <wps:cNvSpPr txBox="1"/>
                          <wps:spPr>
                            <a:xfrm>
                              <a:off x="532782" y="1024070"/>
                              <a:ext cx="279658" cy="245310"/>
                            </a:xfrm>
                            <a:prstGeom prst="rect">
                              <a:avLst/>
                            </a:prstGeom>
                            <a:noFill/>
                          </wps:spPr>
                          <wps:txbx>
                            <w:txbxContent>
                              <w:p w14:paraId="0E5130C9"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D</w:t>
                                </w:r>
                              </w:p>
                            </w:txbxContent>
                          </wps:txbx>
                          <wps:bodyPr wrap="none" rtlCol="0">
                            <a:spAutoFit/>
                          </wps:bodyPr>
                        </wps:wsp>
                      </wpg:grpSp>
                    </wpg:wgp>
                  </a:graphicData>
                </a:graphic>
                <wp14:sizeRelH relativeFrom="margin">
                  <wp14:pctWidth>0</wp14:pctWidth>
                </wp14:sizeRelH>
                <wp14:sizeRelV relativeFrom="margin">
                  <wp14:pctHeight>0</wp14:pctHeight>
                </wp14:sizeRelV>
              </wp:anchor>
            </w:drawing>
          </mc:Choice>
          <mc:Fallback>
            <w:pict>
              <v:group w14:anchorId="23672F35" id="组合 424" o:spid="_x0000_s1557" style="position:absolute;left:0;text-align:left;margin-left:13.25pt;margin-top:3.4pt;width:407.25pt;height:96.15pt;z-index:251661824;mso-position-horizontal-relative:text;mso-position-vertical-relative:text;mso-width-relative:margin;mso-height-relative:margin" coordorigin="-157" coordsize="51733,122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">
                <v:group id="组合 425" o:spid="_x0000_s1558" style="position:absolute;left:13015;width:12999;height:11952" coordorigin="-1,509" coordsize="13009,1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shape id="Picture 3" o:spid="_x0000_s1559" type="#_x0000_t75" style="position:absolute;left:2449;top:3519;width:8095;height:58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" fillcolor="#5b9bd5 [3204]" strokecolor="black [3213]">
                    <v:imagedata r:id="rId68" o:title="" chromakey="white" grayscale="t" bilevel="t"/>
                    <v:shadow color="#e7e6e6 [3214]"/>
                    <v:path arrowok="t"/>
                  </v:shape>
                  <v:shape id="直接箭头连接符 40" o:spid="_x0000_s1560" type="#_x0000_t32" style="position:absolute;left:2394;top:6420;width:10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" strokecolor="windowText" strokeweight="1pt">
                    <v:stroke endarrow="block" endarrowwidth="narrow" joinstyle="miter"/>
                  </v:shape>
                  <v:shape id="直接箭头连接符 41" o:spid="_x0000_s1561" type="#_x0000_t32" style="position:absolute;left:2448;top:1469;width:0;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" strokecolor="windowText" strokeweight="1pt">
                    <v:stroke endarrow="block" endarrowwidth="narrow" joinstyle="miter"/>
                  </v:shape>
                  <v:shape id="TextBox 42" o:spid="_x0000_s1562" type="#_x0000_t202" style="position:absolute;left:49;top:5264;width:2657;height:22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" filled="f" stroked="f">
                    <v:textbox style="mso-fit-shape-to-text:t">
                      <w:txbxContent>
                        <w:p w14:paraId="787D5588" w14:textId="77777777" w:rsidR="00BD67D1" w:rsidRPr="00CA7AD0" w:rsidRDefault="00BD67D1" w:rsidP="00BD67D1">
                          <w:pPr>
                            <w:pStyle w:val="af"/>
                            <w:spacing w:before="0" w:beforeAutospacing="0" w:after="0" w:afterAutospacing="0"/>
                            <w:rPr>
                              <w:rFonts w:hint="eastAsia"/>
                              <w:sz w:val="18"/>
                              <w:szCs w:val="18"/>
                            </w:rPr>
                          </w:pPr>
                          <w:r w:rsidRPr="00CA7AD0">
                            <w:rPr>
                              <w:rFonts w:ascii="Times New Roman" w:eastAsiaTheme="minorEastAsia" w:hAnsi="Times New Roman" w:cs="Times New Roman"/>
                              <w:i/>
                              <w:iCs/>
                              <w:color w:val="000000" w:themeColor="text1"/>
                              <w:kern w:val="24"/>
                              <w:sz w:val="18"/>
                              <w:szCs w:val="18"/>
                            </w:rPr>
                            <w:t>O</w:t>
                          </w:r>
                        </w:p>
                      </w:txbxContent>
                    </v:textbox>
                  </v:shape>
                  <v:shape id="TextBox 43" o:spid="_x0000_s1563" type="#_x0000_t202" style="position:absolute;left:10802;top:5890;width:2205;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" filled="f" stroked="f">
                    <v:textbox style="mso-fit-shape-to-text:t">
                      <w:txbxContent>
                        <w:p w14:paraId="7962BA84" w14:textId="77777777" w:rsidR="00BD67D1" w:rsidRPr="00CA7AD0" w:rsidRDefault="00BD67D1" w:rsidP="00BD67D1">
                          <w:pPr>
                            <w:pStyle w:val="af"/>
                            <w:spacing w:before="0" w:beforeAutospacing="0" w:after="0" w:afterAutospacing="0"/>
                            <w:rPr>
                              <w:rFonts w:hint="eastAsia"/>
                              <w:sz w:val="21"/>
                              <w:szCs w:val="21"/>
                            </w:rPr>
                          </w:pPr>
                          <w:r w:rsidRPr="00CA7AD0">
                            <w:rPr>
                              <w:rFonts w:ascii="Times New Roman" w:eastAsiaTheme="minorEastAsia" w:hAnsi="Times New Roman" w:cs="Times New Roman"/>
                              <w:i/>
                              <w:iCs/>
                              <w:color w:val="000000" w:themeColor="text1"/>
                              <w:kern w:val="24"/>
                              <w:sz w:val="21"/>
                              <w:szCs w:val="21"/>
                            </w:rPr>
                            <w:t xml:space="preserve">t </w:t>
                          </w:r>
                        </w:p>
                      </w:txbxContent>
                    </v:textbox>
                  </v:shape>
                  <v:shape id="TextBox 44" o:spid="_x0000_s1564" type="#_x0000_t202" style="position:absolute;left:-1;top:509;width:2541;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" filled="f" stroked="f">
                    <v:textbox style="mso-fit-shape-to-text:t">
                      <w:txbxContent>
                        <w:p w14:paraId="482EA88F"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i/>
                              <w:iCs/>
                              <w:color w:val="000000" w:themeColor="text1"/>
                              <w:kern w:val="24"/>
                              <w:sz w:val="22"/>
                              <w:szCs w:val="28"/>
                            </w:rPr>
                            <w:t>x</w:t>
                          </w:r>
                        </w:p>
                      </w:txbxContent>
                    </v:textbox>
                  </v:shape>
                  <v:shape id="TextBox 45" o:spid="_x0000_s1565" type="#_x0000_t202" style="position:absolute;left:5182;top:6341;width:3317;height:28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" filled="f" stroked="f">
                    <v:textbox style="mso-fit-shape-to-text:t">
                      <w:txbxContent>
                        <w:p w14:paraId="03A1EC42"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color w:val="000000" w:themeColor="text1"/>
                              <w:kern w:val="24"/>
                              <w:sz w:val="21"/>
                            </w:rPr>
                            <w:t>2</w:t>
                          </w: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v:textbox>
                  </v:shape>
                  <v:line id="直接连接符 48" o:spid="_x0000_s1566" style="position:absolute;flip:y;visibility:visible;mso-wrap-style:square" from="4757,6180" to="475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" strokecolor="windowText" strokeweight=".5pt">
                    <v:stroke dashstyle="dash" joinstyle="miter"/>
                  </v:line>
                  <v:shape id="TextBox 51" o:spid="_x0000_s1567" type="#_x0000_t202" style="position:absolute;left:3608;top:6595;width:3147;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" filled="f" stroked="f">
                    <v:textbox style="mso-fit-shape-to-text:t">
                      <w:txbxContent>
                        <w:p w14:paraId="450A4719"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v:textbox>
                  </v:shape>
                  <v:shape id="TextBox 52" o:spid="_x0000_s1568" type="#_x0000_t202" style="position:absolute;left:8500;top:6417;width:3318;height:28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" filled="f" stroked="f">
                    <v:textbox style="mso-fit-shape-to-text:t">
                      <w:txbxContent>
                        <w:p w14:paraId="2C63997A"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color w:val="000000" w:themeColor="text1"/>
                              <w:kern w:val="24"/>
                              <w:sz w:val="21"/>
                            </w:rPr>
                            <w:t>3</w:t>
                          </w: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v:textbox>
                  </v:shape>
                  <v:line id="直接连接符 48" o:spid="_x0000_s1569" style="position:absolute;flip:y;visibility:visible;mso-wrap-style:square" from="6987,5850" to="6987,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" strokecolor="windowText" strokeweight=".5pt">
                    <v:stroke dashstyle="dash" joinstyle="miter"/>
                  </v:line>
                  <v:line id="直接连接符 48" o:spid="_x0000_s1570" style="position:absolute;flip:y;visibility:visible;mso-wrap-style:square" from="9273,6343" to="9273,7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" strokecolor="windowText" strokeweight=".5pt">
                    <v:stroke dashstyle="dash" joinstyle="miter"/>
                  </v:line>
                  <v:shape id="TextBox 42" o:spid="_x0000_s1571" type="#_x0000_t202" style="position:absolute;left:4882;top:10050;width:2726;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" filled="f" stroked="f">
                    <v:textbox style="mso-fit-shape-to-text:t">
                      <w:txbxContent>
                        <w:p w14:paraId="1940E37D" w14:textId="77777777" w:rsidR="00BD67D1" w:rsidRPr="009747F5" w:rsidRDefault="00BD67D1" w:rsidP="00BD67D1">
                          <w:pPr>
                            <w:pStyle w:val="af"/>
                            <w:spacing w:before="0" w:beforeAutospacing="0" w:after="0" w:afterAutospacing="0"/>
                            <w:rPr>
                              <w:rFonts w:hint="eastAsia"/>
                              <w:sz w:val="21"/>
                              <w:szCs w:val="21"/>
                            </w:rPr>
                          </w:pPr>
                          <w:r w:rsidRPr="009747F5">
                            <w:rPr>
                              <w:rFonts w:ascii="Times New Roman" w:eastAsiaTheme="minorEastAsia" w:hAnsi="Times New Roman" w:cs="Times New Roman"/>
                              <w:iCs/>
                              <w:color w:val="000000" w:themeColor="text1"/>
                              <w:kern w:val="24"/>
                              <w:sz w:val="21"/>
                              <w:szCs w:val="21"/>
                            </w:rPr>
                            <w:t>B</w:t>
                          </w:r>
                        </w:p>
                      </w:txbxContent>
                    </v:textbox>
                  </v:shape>
                </v:group>
                <v:group id="组合 439" o:spid="_x0000_s1572" style="position:absolute;left:-157;width:13187;height:12211" coordorigin="-157,509" coordsize="13193,1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r4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">
                  <v:shape id="Picture 3" o:spid="_x0000_s1573" type="#_x0000_t75" style="position:absolute;left:2449;top:3646;width:8095;height:58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" fillcolor="#5b9bd5 [3204]" strokecolor="black [3213]">
                    <v:imagedata r:id="rId68" o:title="" cropleft="9707f" cropright="2396f" chromakey="white" grayscale="t" bilevel="t"/>
                    <v:shadow color="#e7e6e6 [3214]"/>
                    <v:path arrowok="t"/>
                  </v:shape>
                  <v:shape id="直接箭头连接符 40" o:spid="_x0000_s1574" type="#_x0000_t32" style="position:absolute;left:2394;top:6420;width:10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" strokecolor="windowText" strokeweight="1pt">
                    <v:stroke endarrow="block" endarrowwidth="narrow" joinstyle="miter"/>
                  </v:shape>
                  <v:shape id="直接箭头连接符 41" o:spid="_x0000_s1575" type="#_x0000_t32" style="position:absolute;left:2448;top:1469;width:0;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" strokecolor="windowText" strokeweight="1pt">
                    <v:stroke endarrow="block" endarrowwidth="narrow" joinstyle="miter"/>
                  </v:shape>
                  <v:shape id="TextBox 42" o:spid="_x0000_s1576" type="#_x0000_t202" style="position:absolute;left:-157;top:5466;width:3366;height:2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" filled="f" stroked="f">
                    <v:textbox style="mso-fit-shape-to-text:t">
                      <w:txbxContent>
                        <w:p w14:paraId="3B11E92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v:textbox>
                  </v:shape>
                  <v:shape id="TextBox 43" o:spid="_x0000_s1577" type="#_x0000_t202" style="position:absolute;left:10805;top:5896;width:2230;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" filled="f" stroked="f">
                    <v:textbox style="mso-fit-shape-to-text:t">
                      <w:txbxContent>
                        <w:p w14:paraId="0BFBC014"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v:textbox>
                  </v:shape>
                  <v:shape id="TextBox 44" o:spid="_x0000_s1578" type="#_x0000_t202" style="position:absolute;top:509;width:2890;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" filled="f" stroked="f">
                    <v:textbox style="mso-fit-shape-to-text:t">
                      <w:txbxContent>
                        <w:p w14:paraId="4BA11E73"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v:textbox>
                  </v:shape>
                  <v:shape id="TextBox 45" o:spid="_x0000_s1579" type="#_x0000_t202" style="position:absolute;left:5025;top:6499;width:3925;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" filled="f" stroked="f">
                    <v:textbox style="mso-fit-shape-to-text:t">
                      <w:txbxContent>
                        <w:p w14:paraId="25C7CC30" w14:textId="77777777" w:rsidR="00BD67D1" w:rsidRPr="008E4455" w:rsidRDefault="00BD67D1" w:rsidP="008E4455">
                          <w:pPr>
                            <w:pStyle w:val="ab"/>
                            <w:pBdr>
                              <w:bottom w:val="none" w:sz="0" w:space="0" w:color="auto"/>
                            </w:pBdr>
                            <w:rPr>
                              <w:sz w:val="21"/>
                            </w:rPr>
                          </w:pPr>
                          <w:r w:rsidRPr="008E4455">
                            <w:rPr>
                              <w:rFonts w:eastAsiaTheme="minorEastAsia"/>
                              <w:color w:val="000000" w:themeColor="text1"/>
                              <w:kern w:val="24"/>
                              <w:sz w:val="21"/>
                            </w:rPr>
                            <w:t>2</w:t>
                          </w:r>
                          <w:r w:rsidRPr="008E4455">
                            <w:rPr>
                              <w:rFonts w:eastAsiaTheme="minorEastAsia"/>
                              <w:i/>
                              <w:color w:val="000000" w:themeColor="text1"/>
                              <w:kern w:val="24"/>
                              <w:sz w:val="21"/>
                            </w:rPr>
                            <w:t>t</w:t>
                          </w:r>
                          <w:r w:rsidRPr="008E4455">
                            <w:rPr>
                              <w:rFonts w:eastAsiaTheme="minorEastAsia"/>
                              <w:color w:val="000000" w:themeColor="text1"/>
                              <w:kern w:val="24"/>
                              <w:position w:val="-6"/>
                              <w:sz w:val="21"/>
                              <w:vertAlign w:val="subscript"/>
                            </w:rPr>
                            <w:t>0</w:t>
                          </w:r>
                        </w:p>
                      </w:txbxContent>
                    </v:textbox>
                  </v:shape>
                  <v:line id="直接连接符 48" o:spid="_x0000_s1580" style="position:absolute;flip:y;visibility:visible;mso-wrap-style:square" from="4821,6461" to="4821,9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" strokecolor="windowText" strokeweight=".5pt">
                    <v:stroke dashstyle="dash" joinstyle="miter"/>
                  </v:line>
                  <v:shape id="TextBox 51" o:spid="_x0000_s1581" type="#_x0000_t202" style="position:absolute;left:3209;top:5909;width:3145;height:2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" filled="f" stroked="f">
                    <v:textbox style="mso-fit-shape-to-text:t">
                      <w:txbxContent>
                        <w:p w14:paraId="4996AAD0"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shape id="TextBox 52" o:spid="_x0000_s1582" type="#_x0000_t202" style="position:absolute;left:7803;top:6286;width:3316;height:28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" filled="f" stroked="f">
                    <v:textbox style="mso-fit-shape-to-text:t">
                      <w:txbxContent>
                        <w:p w14:paraId="59442781"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583" style="position:absolute;flip:y;visibility:visible;mso-wrap-style:square" from="6987,3811" to="6987,6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" strokecolor="windowText" strokeweight=".5pt">
                    <v:stroke dashstyle="dash" joinstyle="miter"/>
                  </v:line>
                  <v:line id="直接连接符 48" o:spid="_x0000_s1584" style="position:absolute;flip:y;visibility:visible;mso-wrap-style:square" from="9273,6343" to="9273,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" strokecolor="windowText" strokeweight=".5pt">
                    <v:stroke dashstyle="dash" joinstyle="miter"/>
                  </v:line>
                  <v:shape id="TextBox 42" o:spid="_x0000_s1585" type="#_x0000_t202" style="position:absolute;left:5581;top:10310;width:2795;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" filled="f" stroked="f">
                    <v:textbox style="mso-fit-shape-to-text:t">
                      <w:txbxContent>
                        <w:p w14:paraId="415B2DA0"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A</w:t>
                          </w:r>
                        </w:p>
                      </w:txbxContent>
                    </v:textbox>
                  </v:shape>
                </v:group>
                <v:group id="组合 453" o:spid="_x0000_s1586" style="position:absolute;left:26035;width:13158;height:12142" coordorigin=",509" coordsize="13166,1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shape id="Picture 3" o:spid="_x0000_s1587" type="#_x0000_t75" style="position:absolute;left:2449;top:3646;width:8095;height:5879;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" fillcolor="#5b9bd5 [3204]" strokecolor="black [3213]">
                    <v:imagedata r:id="rId68" o:title="" cropleft="9707f" cropright="2396f" chromakey="white" grayscale="t" bilevel="t"/>
                    <v:shadow color="#e7e6e6 [3214]"/>
                    <v:path arrowok="t"/>
                  </v:shape>
                  <v:shape id="直接箭头连接符 40" o:spid="_x0000_s1588" type="#_x0000_t32" style="position:absolute;left:2394;top:6420;width:10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" strokecolor="windowText" strokeweight="1pt">
                    <v:stroke endarrow="block" endarrowwidth="narrow" joinstyle="miter"/>
                  </v:shape>
                  <v:shape id="直接箭头连接符 41" o:spid="_x0000_s1589" type="#_x0000_t32" style="position:absolute;left:2448;top:1469;width:0;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" strokecolor="windowText" strokeweight="1pt">
                    <v:stroke endarrow="block" endarrowwidth="narrow" joinstyle="miter"/>
                  </v:shape>
                  <v:shape id="TextBox 42" o:spid="_x0000_s1590" type="#_x0000_t202" style="position:absolute;left:53;top:5269;width:2657;height:2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" filled="f" stroked="f">
                    <v:textbox style="mso-fit-shape-to-text:t">
                      <w:txbxContent>
                        <w:p w14:paraId="233DCB3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v:textbox>
                  </v:shape>
                  <v:shape id="TextBox 43" o:spid="_x0000_s1591" type="#_x0000_t202" style="position:absolute;left:10936;top:6411;width:2230;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" filled="f" stroked="f">
                    <v:textbox style="mso-fit-shape-to-text:t">
                      <w:txbxContent>
                        <w:p w14:paraId="34ED1E28"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v:textbox>
                  </v:shape>
                  <v:shape id="TextBox 44" o:spid="_x0000_s1592" type="#_x0000_t202" style="position:absolute;top:509;width:2707;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" filled="f" stroked="f">
                    <v:textbox style="mso-fit-shape-to-text:t">
                      <w:txbxContent>
                        <w:p w14:paraId="3DA3852F"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v:textbox>
                  </v:shape>
                  <v:shape id="TextBox 45" o:spid="_x0000_s1593" type="#_x0000_t202" style="position:absolute;left:5703;top:6286;width:3317;height:2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" filled="f" stroked="f">
                    <v:textbox style="mso-fit-shape-to-text:t">
                      <w:txbxContent>
                        <w:p w14:paraId="3C1E82FA"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2</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594" style="position:absolute;flip:y;visibility:visible;mso-wrap-style:square" from="4821,3912" to="48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" strokecolor="windowText" strokeweight=".5pt">
                    <v:stroke dashstyle="dash" joinstyle="miter"/>
                  </v:line>
                  <v:shape id="TextBox 51" o:spid="_x0000_s1595" type="#_x0000_t202" style="position:absolute;left:3402;top:6217;width:3139;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" filled="f" stroked="f">
                    <v:textbox style="mso-fit-shape-to-text:t">
                      <w:txbxContent>
                        <w:p w14:paraId="2C24481A"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shape id="TextBox 52" o:spid="_x0000_s1596" type="#_x0000_t202" style="position:absolute;left:7930;top:6286;width:3317;height:2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" filled="f" stroked="f">
                    <v:textbox style="mso-fit-shape-to-text:t">
                      <w:txbxContent>
                        <w:p w14:paraId="15513706"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597" style="position:absolute;flip:y;visibility:visible;mso-wrap-style:square" from="6987,6552" to="6987,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" strokecolor="windowText" strokeweight=".5pt">
                    <v:stroke dashstyle="dash" joinstyle="miter"/>
                  </v:line>
                  <v:line id="直接连接符 48" o:spid="_x0000_s1598" style="position:absolute;flip:y;visibility:visible;mso-wrap-style:square" from="9337,3922" to="9337,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" strokecolor="windowText" strokeweight=".5pt">
                    <v:stroke dashstyle="dash" joinstyle="miter"/>
                  </v:line>
                  <v:shape id="TextBox 42" o:spid="_x0000_s1599" type="#_x0000_t202" style="position:absolute;left:5900;top:10245;width:2726;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" filled="f" stroked="f">
                    <v:textbox style="mso-fit-shape-to-text:t">
                      <w:txbxContent>
                        <w:p w14:paraId="300BF89E"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C</w:t>
                          </w:r>
                        </w:p>
                      </w:txbxContent>
                    </v:textbox>
                  </v:shape>
                </v:group>
                <v:group id="组合 467" o:spid="_x0000_s1600" style="position:absolute;left:38544;width:13031;height:12142" coordorigin=",509" coordsize="13041,1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 id="Picture 3" o:spid="_x0000_s1601" type="#_x0000_t75" style="position:absolute;left:2449;top:3519;width:8095;height:5878;flip:x 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" fillcolor="#5b9bd5 [3204]" strokecolor="black [3213]">
                    <v:imagedata r:id="rId68" o:title="" cropleft="9707f" cropright="2396f" chromakey="white" grayscale="t" bilevel="t"/>
                    <v:shadow color="#e7e6e6 [3214]"/>
                    <v:path arrowok="t"/>
                  </v:shape>
                  <v:shape id="直接箭头连接符 40" o:spid="_x0000_s1602" type="#_x0000_t32" style="position:absolute;left:2394;top:6420;width:10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" strokecolor="windowText" strokeweight="1pt">
                    <v:stroke endarrow="block" endarrowwidth="narrow" joinstyle="miter"/>
                  </v:shape>
                  <v:shape id="直接箭头连接符 41" o:spid="_x0000_s1603" type="#_x0000_t32" style="position:absolute;left:2448;top:1469;width:0;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" strokecolor="windowText" strokeweight="1pt">
                    <v:stroke endarrow="block" endarrowwidth="narrow" joinstyle="miter"/>
                  </v:shape>
                  <v:shape id="TextBox 42" o:spid="_x0000_s1604" type="#_x0000_t202" style="position:absolute;left:53;top:5269;width:2657;height:22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" filled="f" stroked="f">
                    <v:textbox style="mso-fit-shape-to-text:t">
                      <w:txbxContent>
                        <w:p w14:paraId="78A3D2B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v:textbox>
                  </v:shape>
                  <v:shape id="TextBox 43" o:spid="_x0000_s1605" type="#_x0000_t202" style="position:absolute;left:10810;top:5896;width:2231;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" filled="f" stroked="f">
                    <v:textbox style="mso-fit-shape-to-text:t">
                      <w:txbxContent>
                        <w:p w14:paraId="31C15750"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v:textbox>
                  </v:shape>
                  <v:shape id="TextBox 44" o:spid="_x0000_s1606" type="#_x0000_t202" style="position:absolute;top:509;width:2516;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" filled="f" stroked="f">
                    <v:textbox style="mso-fit-shape-to-text:t">
                      <w:txbxContent>
                        <w:p w14:paraId="5B015114"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v:textbox>
                  </v:shape>
                  <v:shape id="TextBox 45" o:spid="_x0000_s1607" type="#_x0000_t202" style="position:absolute;left:5184;top:6340;width:3318;height:28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" filled="f" stroked="f">
                    <v:textbox style="mso-fit-shape-to-text:t">
                      <w:txbxContent>
                        <w:p w14:paraId="2853CF29"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2</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608" style="position:absolute;flip:y;visibility:visible;mso-wrap-style:square" from="4757,6180" to="475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" strokecolor="windowText" strokeweight=".5pt">
                    <v:stroke dashstyle="dash" joinstyle="miter"/>
                  </v:line>
                  <v:shape id="TextBox 51" o:spid="_x0000_s1609" type="#_x0000_t202" style="position:absolute;left:3166;top:6400;width:3146;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" filled="f" stroked="f">
                    <v:textbox style="mso-fit-shape-to-text:t">
                      <w:txbxContent>
                        <w:p w14:paraId="3A4D4E89"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shape id="TextBox 52" o:spid="_x0000_s1610" type="#_x0000_t202" style="position:absolute;left:8630;top:6413;width:3317;height:28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" filled="f" stroked="f">
                    <v:textbox style="mso-fit-shape-to-text:t">
                      <w:txbxContent>
                        <w:p w14:paraId="733DEC82"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611" style="position:absolute;flip:y;visibility:visible;mso-wrap-style:square" from="6987,5850" to="6987,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" strokecolor="windowText" strokeweight=".5pt">
                    <v:stroke dashstyle="dash" joinstyle="miter"/>
                  </v:line>
                  <v:line id="直接连接符 48" o:spid="_x0000_s1612" style="position:absolute;flip:y;visibility:visible;mso-wrap-style:square" from="9273,6343" to="9273,7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" strokecolor="windowText" strokeweight=".5pt">
                    <v:stroke dashstyle="dash" joinstyle="miter"/>
                  </v:line>
                  <v:shape id="TextBox 42" o:spid="_x0000_s1613" type="#_x0000_t202" style="position:absolute;left:5327;top:10240;width:2797;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" filled="f" stroked="f">
                    <v:textbox style="mso-fit-shape-to-text:t">
                      <w:txbxContent>
                        <w:p w14:paraId="0E5130C9"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D</w:t>
                          </w:r>
                        </w:p>
                      </w:txbxContent>
                    </v:textbox>
                  </v:shape>
                </v:group>
              </v:group>
            </w:pict>
          </mc:Fallback>
        </mc:AlternateContent>
      </w:r>
    </w:p>
    <w:p w14:paraId="280FB841" w14:textId="77777777" w:rsidR="007629F2" w:rsidRPr="00CF296D" w:rsidRDefault="007629F2" w:rsidP="004D7378">
      <w:pPr>
        <w:overflowPunct w:val="0"/>
        <w:spacing w:line="312" w:lineRule="auto"/>
        <w:ind w:firstLineChars="200" w:firstLine="420"/>
        <w:jc w:val="center"/>
        <w:rPr>
          <w:rFonts w:ascii="黑体" w:eastAsia="黑体" w:hAnsi="黑体" w:hint="eastAsia"/>
        </w:rPr>
      </w:pPr>
    </w:p>
    <w:p w14:paraId="2C4FF752" w14:textId="77777777" w:rsidR="00586710" w:rsidRPr="00CF296D" w:rsidRDefault="00586710" w:rsidP="004D7378">
      <w:pPr>
        <w:overflowPunct w:val="0"/>
        <w:spacing w:line="312" w:lineRule="auto"/>
        <w:ind w:firstLineChars="200" w:firstLine="420"/>
        <w:jc w:val="center"/>
        <w:rPr>
          <w:rFonts w:ascii="黑体" w:eastAsia="黑体" w:hAnsi="黑体" w:hint="eastAsia"/>
        </w:rPr>
      </w:pPr>
    </w:p>
    <w:p w14:paraId="46CB6FA4" w14:textId="77777777" w:rsidR="00586710" w:rsidRPr="00CF296D" w:rsidRDefault="00586710" w:rsidP="004D7378">
      <w:pPr>
        <w:overflowPunct w:val="0"/>
        <w:spacing w:line="312" w:lineRule="auto"/>
        <w:ind w:firstLineChars="200" w:firstLine="420"/>
        <w:jc w:val="center"/>
        <w:rPr>
          <w:rFonts w:ascii="黑体" w:eastAsia="黑体" w:hAnsi="黑体" w:hint="eastAsia"/>
        </w:rPr>
      </w:pPr>
    </w:p>
    <w:p w14:paraId="1DFAF5C3" w14:textId="77777777" w:rsidR="00586710" w:rsidRPr="00CF296D" w:rsidRDefault="00586710" w:rsidP="004D7378">
      <w:pPr>
        <w:overflowPunct w:val="0"/>
        <w:spacing w:line="312" w:lineRule="auto"/>
        <w:ind w:firstLineChars="200" w:firstLine="420"/>
        <w:jc w:val="center"/>
        <w:rPr>
          <w:rFonts w:ascii="黑体" w:eastAsia="黑体" w:hAnsi="黑体" w:hint="eastAsia"/>
        </w:rPr>
      </w:pPr>
    </w:p>
    <w:p w14:paraId="4E5B2D31" w14:textId="77777777" w:rsidR="00586710" w:rsidRPr="00CF296D" w:rsidRDefault="00586710" w:rsidP="004D7378">
      <w:pPr>
        <w:overflowPunct w:val="0"/>
        <w:spacing w:line="312" w:lineRule="auto"/>
        <w:ind w:firstLineChars="200" w:firstLine="420"/>
        <w:jc w:val="center"/>
        <w:rPr>
          <w:rFonts w:ascii="黑体" w:eastAsia="黑体" w:hAnsi="黑体" w:hint="eastAsia"/>
        </w:rPr>
      </w:pPr>
    </w:p>
    <w:p w14:paraId="7E1C603D" w14:textId="5E1DE791" w:rsidR="002266D9" w:rsidRPr="00CF296D" w:rsidRDefault="00D53DD5" w:rsidP="00586710">
      <w:pPr>
        <w:overflowPunct w:val="0"/>
        <w:spacing w:line="312" w:lineRule="auto"/>
        <w:jc w:val="center"/>
        <w:rPr>
          <w:b/>
          <w:bCs/>
          <w:sz w:val="24"/>
          <w:szCs w:val="28"/>
        </w:rPr>
      </w:pPr>
      <w:r w:rsidRPr="00CF296D">
        <w:rPr>
          <w:rFonts w:ascii="黑体" w:eastAsia="黑体" w:hAnsi="黑体" w:hint="eastAsia"/>
          <w:b/>
          <w:bCs/>
          <w:sz w:val="24"/>
          <w:szCs w:val="28"/>
        </w:rPr>
        <w:t>三</w:t>
      </w:r>
      <w:r w:rsidR="002266D9" w:rsidRPr="00CF296D">
        <w:rPr>
          <w:rFonts w:ascii="黑体" w:eastAsia="黑体" w:hAnsi="黑体"/>
          <w:b/>
          <w:bCs/>
          <w:sz w:val="24"/>
          <w:szCs w:val="28"/>
        </w:rPr>
        <w:t>、力学研究</w:t>
      </w:r>
    </w:p>
    <w:p w14:paraId="21A50111" w14:textId="59CF2954" w:rsidR="00936C25" w:rsidRPr="00CF296D" w:rsidRDefault="007F0C53" w:rsidP="00D3277E">
      <w:pPr>
        <w:overflowPunct w:val="0"/>
        <w:spacing w:line="312" w:lineRule="auto"/>
        <w:ind w:rightChars="1997" w:right="4194" w:firstLineChars="200" w:firstLine="420"/>
        <w:rPr>
          <w:rFonts w:eastAsia="楷体_GB2312"/>
        </w:rPr>
      </w:pPr>
      <w:r w:rsidRPr="00CF296D">
        <w:rPr>
          <w:rFonts w:eastAsia="楷体_GB2312"/>
          <w:noProof/>
        </w:rPr>
        <mc:AlternateContent>
          <mc:Choice Requires="wpg">
            <w:drawing>
              <wp:anchor distT="0" distB="0" distL="114300" distR="114300" simplePos="0" relativeHeight="251620864" behindDoc="0" locked="0" layoutInCell="1" allowOverlap="1" wp14:anchorId="12041591" wp14:editId="776DB608">
                <wp:simplePos x="0" y="0"/>
                <wp:positionH relativeFrom="column">
                  <wp:posOffset>3005762</wp:posOffset>
                </wp:positionH>
                <wp:positionV relativeFrom="paragraph">
                  <wp:posOffset>172331</wp:posOffset>
                </wp:positionV>
                <wp:extent cx="2823845" cy="1596390"/>
                <wp:effectExtent l="0" t="0" r="0" b="3810"/>
                <wp:wrapNone/>
                <wp:docPr id="387" name="组合 387"/>
                <wp:cNvGraphicFramePr/>
                <a:graphic xmlns:a="http://schemas.openxmlformats.org/drawingml/2006/main">
                  <a:graphicData uri="http://schemas.microsoft.com/office/word/2010/wordprocessingGroup">
                    <wpg:wgp>
                      <wpg:cNvGrpSpPr/>
                      <wpg:grpSpPr>
                        <a:xfrm>
                          <a:off x="0" y="0"/>
                          <a:ext cx="2823845" cy="1596390"/>
                          <a:chOff x="0" y="53975"/>
                          <a:chExt cx="2830715" cy="1596390"/>
                        </a:xfrm>
                      </wpg:grpSpPr>
                      <wpg:grpSp>
                        <wpg:cNvPr id="311" name="组合 100"/>
                        <wpg:cNvGrpSpPr>
                          <a:grpSpLocks/>
                        </wpg:cNvGrpSpPr>
                        <wpg:grpSpPr bwMode="auto">
                          <a:xfrm>
                            <a:off x="166255" y="53975"/>
                            <a:ext cx="2664460" cy="1596390"/>
                            <a:chOff x="3243" y="6919"/>
                            <a:chExt cx="4196" cy="2514"/>
                          </a:xfrm>
                        </wpg:grpSpPr>
                        <wps:wsp>
                          <wps:cNvPr id="312" name="椭圆 4"/>
                          <wps:cNvSpPr>
                            <a:spLocks noChangeArrowheads="1"/>
                          </wps:cNvSpPr>
                          <wps:spPr bwMode="auto">
                            <a:xfrm>
                              <a:off x="6124" y="8608"/>
                              <a:ext cx="165" cy="165"/>
                            </a:xfrm>
                            <a:prstGeom prst="ellipse">
                              <a:avLst/>
                            </a:prstGeom>
                            <a:noFill/>
                            <a:ln w="12700">
                              <a:solidFill>
                                <a:srgbClr val="0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g:grpSp>
                          <wpg:cNvPr id="313" name="组合 87"/>
                          <wpg:cNvGrpSpPr>
                            <a:grpSpLocks/>
                          </wpg:cNvGrpSpPr>
                          <wpg:grpSpPr bwMode="auto">
                            <a:xfrm>
                              <a:off x="3243" y="8589"/>
                              <a:ext cx="671" cy="199"/>
                              <a:chOff x="4111" y="11833"/>
                              <a:chExt cx="671" cy="199"/>
                            </a:xfrm>
                          </wpg:grpSpPr>
                          <wpg:grpSp>
                            <wpg:cNvPr id="314" name="组合 86"/>
                            <wpg:cNvGrpSpPr>
                              <a:grpSpLocks/>
                            </wpg:cNvGrpSpPr>
                            <wpg:grpSpPr bwMode="auto">
                              <a:xfrm>
                                <a:off x="4111" y="11857"/>
                                <a:ext cx="635" cy="151"/>
                                <a:chOff x="3139" y="11548"/>
                                <a:chExt cx="635" cy="151"/>
                              </a:xfrm>
                            </wpg:grpSpPr>
                            <wps:wsp>
                              <wps:cNvPr id="315" name="自选图形 62"/>
                              <wps:cNvCnPr>
                                <a:cxnSpLocks noChangeShapeType="1"/>
                              </wps:cNvCnPr>
                              <wps:spPr bwMode="auto">
                                <a:xfrm>
                                  <a:off x="3145" y="11548"/>
                                  <a:ext cx="0" cy="151"/>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16" name="组合 80"/>
                              <wpg:cNvGrpSpPr>
                                <a:grpSpLocks/>
                              </wpg:cNvGrpSpPr>
                              <wpg:grpSpPr bwMode="auto">
                                <a:xfrm>
                                  <a:off x="3320" y="11581"/>
                                  <a:ext cx="454" cy="113"/>
                                  <a:chOff x="2082" y="8765"/>
                                  <a:chExt cx="1988" cy="1302"/>
                                </a:xfrm>
                              </wpg:grpSpPr>
                              <wps:wsp>
                                <wps:cNvPr id="317" name="自选图形 69"/>
                                <wps:cNvCnPr>
                                  <a:cxnSpLocks noChangeAspect="1" noChangeShapeType="1"/>
                                </wps:cNvCnPr>
                                <wps:spPr bwMode="auto">
                                  <a:xfrm flipH="1">
                                    <a:off x="2082" y="8765"/>
                                    <a:ext cx="197" cy="65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 name="自选图形 70"/>
                                <wps:cNvCnPr>
                                  <a:cxnSpLocks noChangeAspect="1" noChangeShapeType="1"/>
                                </wps:cNvCnPr>
                                <wps:spPr bwMode="auto">
                                  <a:xfrm>
                                    <a:off x="2279" y="8765"/>
                                    <a:ext cx="393" cy="1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自选图形 76"/>
                                <wps:cNvCnPr>
                                  <a:cxnSpLocks noChangeAspect="1" noChangeShapeType="1"/>
                                </wps:cNvCnPr>
                                <wps:spPr bwMode="auto">
                                  <a:xfrm flipH="1">
                                    <a:off x="2554" y="8765"/>
                                    <a:ext cx="393" cy="1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 name="自选图形 77"/>
                                <wps:cNvCnPr>
                                  <a:cxnSpLocks noChangeAspect="1" noChangeShapeType="1"/>
                                </wps:cNvCnPr>
                                <wps:spPr bwMode="auto">
                                  <a:xfrm>
                                    <a:off x="3081" y="8765"/>
                                    <a:ext cx="393" cy="1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1" name="自选图形 73"/>
                                <wps:cNvCnPr>
                                  <a:cxnSpLocks noChangeAspect="1" noChangeShapeType="1"/>
                                </wps:cNvCnPr>
                                <wps:spPr bwMode="auto">
                                  <a:xfrm flipH="1">
                                    <a:off x="3480" y="8765"/>
                                    <a:ext cx="393" cy="1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 name="自选图形 79"/>
                                <wps:cNvCnPr>
                                  <a:cxnSpLocks noChangeAspect="1" noChangeShapeType="1"/>
                                </wps:cNvCnPr>
                                <wps:spPr bwMode="auto">
                                  <a:xfrm>
                                    <a:off x="3873" y="8765"/>
                                    <a:ext cx="197" cy="65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23" name="自选图形 81"/>
                              <wps:cNvCnPr>
                                <a:cxnSpLocks noChangeShapeType="1"/>
                              </wps:cNvCnPr>
                              <wps:spPr bwMode="auto">
                                <a:xfrm>
                                  <a:off x="3139" y="11638"/>
                                  <a:ext cx="1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 name="自选图形 82"/>
                              <wps:cNvCnPr>
                                <a:cxnSpLocks noChangeShapeType="1"/>
                              </wps:cNvCnPr>
                              <wps:spPr bwMode="auto">
                                <a:xfrm>
                                  <a:off x="3774" y="11558"/>
                                  <a:ext cx="0" cy="113"/>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25" name="自选图形 83"/>
                            <wps:cNvCnPr>
                              <a:cxnSpLocks noChangeShapeType="1"/>
                            </wps:cNvCnPr>
                            <wps:spPr bwMode="auto">
                              <a:xfrm>
                                <a:off x="4212" y="11835"/>
                                <a:ext cx="567"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 name="自选图形 84"/>
                            <wps:cNvCnPr>
                              <a:cxnSpLocks noChangeShapeType="1"/>
                            </wps:cNvCnPr>
                            <wps:spPr bwMode="auto">
                              <a:xfrm>
                                <a:off x="4215" y="12032"/>
                                <a:ext cx="567"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自选图形 85"/>
                            <wps:cNvCnPr>
                              <a:cxnSpLocks noChangeShapeType="1"/>
                            </wps:cNvCnPr>
                            <wps:spPr bwMode="auto">
                              <a:xfrm>
                                <a:off x="4206" y="11833"/>
                                <a:ext cx="0" cy="1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28" name="组合 92"/>
                          <wpg:cNvGrpSpPr>
                            <a:grpSpLocks/>
                          </wpg:cNvGrpSpPr>
                          <wpg:grpSpPr bwMode="auto">
                            <a:xfrm>
                              <a:off x="3760" y="8602"/>
                              <a:ext cx="443" cy="533"/>
                              <a:chOff x="4771" y="10021"/>
                              <a:chExt cx="443" cy="533"/>
                            </a:xfrm>
                          </wpg:grpSpPr>
                          <wps:wsp>
                            <wps:cNvPr id="329" name="文本框 53"/>
                            <wps:cNvSpPr txBox="1">
                              <a:spLocks noChangeArrowheads="1"/>
                            </wps:cNvSpPr>
                            <wps:spPr bwMode="auto">
                              <a:xfrm>
                                <a:off x="4771" y="10167"/>
                                <a:ext cx="44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A183F9" w14:textId="77777777" w:rsidR="004D51AC" w:rsidRPr="0065586E" w:rsidRDefault="004D51AC" w:rsidP="00936C25">
                                  <w:pPr>
                                    <w:rPr>
                                      <w:i/>
                                    </w:rPr>
                                  </w:pPr>
                                  <w:r w:rsidRPr="0065586E">
                                    <w:rPr>
                                      <w:i/>
                                    </w:rPr>
                                    <w:t>A</w:t>
                                  </w:r>
                                </w:p>
                              </w:txbxContent>
                            </wps:txbx>
                            <wps:bodyPr rot="0" vert="horz" wrap="square" lIns="91440" tIns="45720" rIns="91440" bIns="45720" anchor="t" anchorCtr="0" upright="1">
                              <a:noAutofit/>
                            </wps:bodyPr>
                          </wps:wsp>
                          <wps:wsp>
                            <wps:cNvPr id="331" name="椭圆 3"/>
                            <wps:cNvSpPr>
                              <a:spLocks noChangeArrowheads="1"/>
                            </wps:cNvSpPr>
                            <wps:spPr bwMode="auto">
                              <a:xfrm>
                                <a:off x="4925" y="10021"/>
                                <a:ext cx="165" cy="165"/>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g:grpSp>
                        <wps:wsp>
                          <wps:cNvPr id="333" name="弧形 2"/>
                          <wps:cNvSpPr>
                            <a:spLocks/>
                          </wps:cNvSpPr>
                          <wps:spPr bwMode="auto">
                            <a:xfrm>
                              <a:off x="5405" y="7179"/>
                              <a:ext cx="1605" cy="1605"/>
                            </a:xfrm>
                            <a:custGeom>
                              <a:avLst/>
                              <a:gdLst>
                                <a:gd name="T0" fmla="*/ 509587 w 1019175"/>
                                <a:gd name="T1" fmla="*/ 0 h 1019175"/>
                                <a:gd name="T2" fmla="*/ 951733 w 1019175"/>
                                <a:gd name="T3" fmla="*/ 256238 h 1019175"/>
                                <a:gd name="T4" fmla="*/ 949228 w 1019175"/>
                                <a:gd name="T5" fmla="*/ 767261 h 1019175"/>
                                <a:gd name="T6" fmla="*/ 504591 w 1019175"/>
                                <a:gd name="T7" fmla="*/ 1019152 h 1019175"/>
                                <a:gd name="T8" fmla="*/ 509588 w 1019175"/>
                                <a:gd name="T9" fmla="*/ 509588 h 1019175"/>
                                <a:gd name="T10" fmla="*/ 509587 w 1019175"/>
                                <a:gd name="T11" fmla="*/ 0 h 1019175"/>
                                <a:gd name="T12" fmla="*/ 509587 w 1019175"/>
                                <a:gd name="T13" fmla="*/ 0 h 1019175"/>
                                <a:gd name="T14" fmla="*/ 951733 w 1019175"/>
                                <a:gd name="T15" fmla="*/ 256238 h 1019175"/>
                                <a:gd name="T16" fmla="*/ 949228 w 1019175"/>
                                <a:gd name="T17" fmla="*/ 767261 h 1019175"/>
                                <a:gd name="T18" fmla="*/ 504591 w 1019175"/>
                                <a:gd name="T19" fmla="*/ 1019152 h 1019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19175" h="1019175" stroke="0">
                                  <a:moveTo>
                                    <a:pt x="509587" y="0"/>
                                  </a:moveTo>
                                  <a:cubicBezTo>
                                    <a:pt x="692240" y="0"/>
                                    <a:pt x="860924" y="97757"/>
                                    <a:pt x="951733" y="256238"/>
                                  </a:cubicBezTo>
                                  <a:cubicBezTo>
                                    <a:pt x="1042542" y="414718"/>
                                    <a:pt x="1041587" y="609679"/>
                                    <a:pt x="949228" y="767261"/>
                                  </a:cubicBezTo>
                                  <a:cubicBezTo>
                                    <a:pt x="856869" y="924843"/>
                                    <a:pt x="687235" y="1020942"/>
                                    <a:pt x="504591" y="1019152"/>
                                  </a:cubicBezTo>
                                  <a:cubicBezTo>
                                    <a:pt x="506257" y="849297"/>
                                    <a:pt x="507922" y="679443"/>
                                    <a:pt x="509588" y="509588"/>
                                  </a:cubicBezTo>
                                  <a:cubicBezTo>
                                    <a:pt x="509588" y="339725"/>
                                    <a:pt x="509587" y="169863"/>
                                    <a:pt x="509587" y="0"/>
                                  </a:cubicBezTo>
                                  <a:close/>
                                </a:path>
                                <a:path w="1019175" h="1019175" fill="none">
                                  <a:moveTo>
                                    <a:pt x="509587" y="0"/>
                                  </a:moveTo>
                                  <a:cubicBezTo>
                                    <a:pt x="692240" y="0"/>
                                    <a:pt x="860924" y="97757"/>
                                    <a:pt x="951733" y="256238"/>
                                  </a:cubicBezTo>
                                  <a:cubicBezTo>
                                    <a:pt x="1042542" y="414718"/>
                                    <a:pt x="1041587" y="609679"/>
                                    <a:pt x="949228" y="767261"/>
                                  </a:cubicBezTo>
                                  <a:cubicBezTo>
                                    <a:pt x="856869" y="924843"/>
                                    <a:pt x="687235" y="1020942"/>
                                    <a:pt x="504591" y="1019152"/>
                                  </a:cubicBezTo>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334" name="直接连接符 1"/>
                          <wps:cNvCnPr>
                            <a:cxnSpLocks noChangeShapeType="1"/>
                          </wps:cNvCnPr>
                          <wps:spPr bwMode="auto">
                            <a:xfrm>
                              <a:off x="3601" y="8789"/>
                              <a:ext cx="26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5" name="组合 90"/>
                          <wpg:cNvGrpSpPr>
                            <a:grpSpLocks/>
                          </wpg:cNvGrpSpPr>
                          <wpg:grpSpPr bwMode="auto">
                            <a:xfrm>
                              <a:off x="5681" y="6919"/>
                              <a:ext cx="608" cy="445"/>
                              <a:chOff x="6692" y="8338"/>
                              <a:chExt cx="608" cy="445"/>
                            </a:xfrm>
                          </wpg:grpSpPr>
                          <wps:wsp>
                            <wps:cNvPr id="336" name="椭圆 4"/>
                            <wps:cNvSpPr>
                              <a:spLocks noChangeArrowheads="1"/>
                            </wps:cNvSpPr>
                            <wps:spPr bwMode="auto">
                              <a:xfrm>
                                <a:off x="7135" y="8618"/>
                                <a:ext cx="165" cy="165"/>
                              </a:xfrm>
                              <a:prstGeom prst="ellipse">
                                <a:avLst/>
                              </a:prstGeom>
                              <a:noFill/>
                              <a:ln w="12700" algn="ctr">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337" name="文本框 55"/>
                            <wps:cNvSpPr txBox="1">
                              <a:spLocks noChangeArrowheads="1"/>
                            </wps:cNvSpPr>
                            <wps:spPr bwMode="auto">
                              <a:xfrm>
                                <a:off x="6692" y="8338"/>
                                <a:ext cx="44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7896BD" w14:textId="77777777" w:rsidR="004D51AC" w:rsidRPr="0065586E" w:rsidRDefault="004D51AC" w:rsidP="00936C25">
                                  <w:pPr>
                                    <w:rPr>
                                      <w:i/>
                                    </w:rPr>
                                  </w:pPr>
                                  <w:r w:rsidRPr="0065586E">
                                    <w:rPr>
                                      <w:i/>
                                    </w:rPr>
                                    <w:t>D</w:t>
                                  </w:r>
                                </w:p>
                              </w:txbxContent>
                            </wps:txbx>
                            <wps:bodyPr rot="0" vert="horz" wrap="square" lIns="91440" tIns="45720" rIns="91440" bIns="45720" anchor="t" anchorCtr="0" upright="1">
                              <a:noAutofit/>
                            </wps:bodyPr>
                          </wps:wsp>
                        </wpg:grpSp>
                        <wps:wsp>
                          <wps:cNvPr id="338" name="文本框 54"/>
                          <wps:cNvSpPr txBox="1">
                            <a:spLocks noChangeArrowheads="1"/>
                          </wps:cNvSpPr>
                          <wps:spPr bwMode="auto">
                            <a:xfrm>
                              <a:off x="5922" y="8736"/>
                              <a:ext cx="44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E71D46" w14:textId="77777777" w:rsidR="004D51AC" w:rsidRPr="0065586E" w:rsidRDefault="004D51AC" w:rsidP="00936C25">
                                <w:pPr>
                                  <w:rPr>
                                    <w:i/>
                                  </w:rPr>
                                </w:pPr>
                                <w:r w:rsidRPr="0065586E">
                                  <w:rPr>
                                    <w:i/>
                                  </w:rPr>
                                  <w:t>B</w:t>
                                </w:r>
                              </w:p>
                            </w:txbxContent>
                          </wps:txbx>
                          <wps:bodyPr rot="0" vert="horz" wrap="square" lIns="91440" tIns="45720" rIns="91440" bIns="45720" anchor="t" anchorCtr="0" upright="1">
                            <a:noAutofit/>
                          </wps:bodyPr>
                        </wps:wsp>
                        <wps:wsp>
                          <wps:cNvPr id="340" name="文本框 98"/>
                          <wps:cNvSpPr txBox="1">
                            <a:spLocks noChangeArrowheads="1"/>
                          </wps:cNvSpPr>
                          <wps:spPr bwMode="auto">
                            <a:xfrm>
                              <a:off x="6956" y="7726"/>
                              <a:ext cx="483"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D0636F" w14:textId="77777777" w:rsidR="004D51AC" w:rsidRPr="0065586E" w:rsidRDefault="004D51AC" w:rsidP="00936C25">
                                <w:pPr>
                                  <w:rPr>
                                    <w:i/>
                                  </w:rPr>
                                </w:pPr>
                                <w:r w:rsidRPr="0065586E">
                                  <w:rPr>
                                    <w:i/>
                                  </w:rPr>
                                  <w:t>C</w:t>
                                </w:r>
                              </w:p>
                            </w:txbxContent>
                          </wps:txbx>
                          <wps:bodyPr rot="0" vert="horz" wrap="square" lIns="91440" tIns="45720" rIns="91440" bIns="45720" anchor="t" anchorCtr="0" upright="1">
                            <a:noAutofit/>
                          </wps:bodyPr>
                        </wps:wsp>
                        <wps:wsp>
                          <wps:cNvPr id="353" name="文本框 54"/>
                          <wps:cNvSpPr txBox="1">
                            <a:spLocks noChangeArrowheads="1"/>
                          </wps:cNvSpPr>
                          <wps:spPr bwMode="auto">
                            <a:xfrm>
                              <a:off x="4900" y="9046"/>
                              <a:ext cx="85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415D68" w14:textId="1C7A1EC3" w:rsidR="004D51AC" w:rsidRPr="002965FF" w:rsidRDefault="00586710" w:rsidP="00936C25">
                                <w:r w:rsidRPr="0077610E">
                                  <w:rPr>
                                    <w:sz w:val="18"/>
                                    <w:szCs w:val="20"/>
                                  </w:rPr>
                                  <w:t>图</w:t>
                                </w:r>
                                <w:r w:rsidRPr="0077610E">
                                  <w:rPr>
                                    <w:rFonts w:ascii="宋体" w:hAnsi="宋体" w:hint="eastAsia"/>
                                    <w:sz w:val="18"/>
                                    <w:szCs w:val="20"/>
                                  </w:rPr>
                                  <w:t>(</w:t>
                                </w:r>
                                <w:r>
                                  <w:rPr>
                                    <w:sz w:val="18"/>
                                    <w:szCs w:val="20"/>
                                  </w:rPr>
                                  <w:t>7</w:t>
                                </w:r>
                                <w:r w:rsidRPr="0077610E">
                                  <w:rPr>
                                    <w:rFonts w:ascii="宋体" w:hAnsi="宋体" w:hint="eastAsia"/>
                                    <w:sz w:val="18"/>
                                    <w:szCs w:val="20"/>
                                  </w:rPr>
                                  <w:t>)</w:t>
                                </w:r>
                              </w:p>
                            </w:txbxContent>
                          </wps:txbx>
                          <wps:bodyPr rot="0" vert="horz" wrap="square" lIns="91440" tIns="45720" rIns="91440" bIns="45720" anchor="t" anchorCtr="0" upright="1">
                            <a:noAutofit/>
                          </wps:bodyPr>
                        </wps:wsp>
                      </wpg:grpSp>
                      <wps:wsp>
                        <wps:cNvPr id="386" name="文本框 386"/>
                        <wps:cNvSpPr txBox="1">
                          <a:spLocks noChangeArrowheads="1"/>
                        </wps:cNvSpPr>
                        <wps:spPr bwMode="auto">
                          <a:xfrm>
                            <a:off x="0" y="843148"/>
                            <a:ext cx="79504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3CBFA" w14:textId="77777777" w:rsidR="004D51AC" w:rsidRPr="00C401AD" w:rsidRDefault="004D51AC" w:rsidP="00936C25">
                              <w:pPr>
                                <w:rPr>
                                  <w:sz w:val="18"/>
                                  <w:szCs w:val="18"/>
                                </w:rPr>
                              </w:pPr>
                              <w:r>
                                <w:rPr>
                                  <w:sz w:val="18"/>
                                  <w:szCs w:val="18"/>
                                </w:rPr>
                                <w:t>弹簧发射器</w:t>
                              </w:r>
                            </w:p>
                          </w:txbxContent>
                        </wps:txbx>
                        <wps:bodyPr rot="0" vert="horz" wrap="square" lIns="91440" tIns="45720" rIns="91440" bIns="4572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2041591" id="组合 387" o:spid="_x0000_s1614" style="position:absolute;left:0;text-align:left;margin-left:236.65pt;margin-top:13.55pt;width:222.35pt;height:125.7pt;z-index:251620864;mso-position-horizontal-relative:text;mso-position-vertical-relative:text;mso-width-relative:margin;mso-height-relative:margin" coordorigin=",539" coordsize="28307,15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">
                <v:group id="组合 100" o:spid="_x0000_s1615" style="position:absolute;left:1662;top:539;width:26645;height:15964" coordorigin="3243,6919" coordsize="4196,2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oval id="椭圆 4" o:spid="_x0000_s1616" style="position:absolute;left:6124;top:8608;width:165;height: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" filled="f" strokeweight="1pt">
                    <v:stroke dashstyle="3 1"/>
                  </v:oval>
                  <v:group id="组合 87" o:spid="_x0000_s1617" style="position:absolute;left:3243;top:8589;width:671;height:199" coordorigin="4111,11833" coordsize="67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组合 86" o:spid="_x0000_s1618" style="position:absolute;left:4111;top:11857;width:635;height:151" coordorigin="3139,11548" coordsize="635,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自选图形 62" o:spid="_x0000_s1619" type="#_x0000_t32" style="position:absolute;left:3145;top:11548;width:0;height:1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" strokeweight="1.5pt"/>
                      <v:group id="组合 80" o:spid="_x0000_s1620" style="position:absolute;left:3320;top:11581;width:454;height:113" coordorigin="2082,8765" coordsize="1988,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自选图形 69" o:spid="_x0000_s1621" type="#_x0000_t32" style="position:absolute;left:2082;top:8765;width:197;height:6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">
                          <o:lock v:ext="edit" aspectratio="t"/>
                        </v:shape>
                        <v:shape id="自选图形 70" o:spid="_x0000_s1622" type="#_x0000_t32" style="position:absolute;left:2279;top:8765;width:393;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">
                          <o:lock v:ext="edit" aspectratio="t"/>
                        </v:shape>
                        <v:shape id="自选图形 76" o:spid="_x0000_s1623" type="#_x0000_t32" style="position:absolute;left:2554;top:8765;width:393;height:13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">
                          <o:lock v:ext="edit" aspectratio="t"/>
                        </v:shape>
                        <v:shape id="自选图形 77" o:spid="_x0000_s1624" type="#_x0000_t32" style="position:absolute;left:3081;top:8765;width:393;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">
                          <o:lock v:ext="edit" aspectratio="t"/>
                        </v:shape>
                        <v:shape id="自选图形 73" o:spid="_x0000_s1625" type="#_x0000_t32" style="position:absolute;left:3480;top:8765;width:393;height:13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">
                          <o:lock v:ext="edit" aspectratio="t"/>
                        </v:shape>
                        <v:shape id="自选图形 79" o:spid="_x0000_s1626" type="#_x0000_t32" style="position:absolute;left:3873;top:8765;width:197;height:6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">
                          <o:lock v:ext="edit" aspectratio="t"/>
                        </v:shape>
                      </v:group>
                      <v:shape id="自选图形 81" o:spid="_x0000_s1627" type="#_x0000_t32" style="position:absolute;left:3139;top:11638;width:1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"/>
                      <v:shape id="自选图形 82" o:spid="_x0000_s1628" type="#_x0000_t32" style="position:absolute;left:3774;top:11558;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" strokeweight="1.5pt"/>
                    </v:group>
                    <v:shape id="自选图形 83" o:spid="_x0000_s1629" type="#_x0000_t32" style="position:absolute;left:4212;top:11835;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"/>
                    <v:shape id="自选图形 84" o:spid="_x0000_s1630" type="#_x0000_t32" style="position:absolute;left:4215;top:12032;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"/>
                    <v:shape id="自选图形 85" o:spid="_x0000_s1631" type="#_x0000_t32" style="position:absolute;left:4206;top:11833;width:0;height:1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"/>
                  </v:group>
                  <v:group id="_x0000_s1632" style="position:absolute;left:3760;top:8602;width:443;height:533" coordorigin="4771,10021" coordsize="443,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文本框 53" o:spid="_x0000_s1633" type="#_x0000_t202" style="position:absolute;left:4771;top:10167;width:443;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" filled="f" stroked="f">
                      <v:textbox>
                        <w:txbxContent>
                          <w:p w14:paraId="51A183F9" w14:textId="77777777" w:rsidR="004D51AC" w:rsidRPr="0065586E" w:rsidRDefault="004D51AC" w:rsidP="00936C25">
                            <w:pPr>
                              <w:rPr>
                                <w:i/>
                              </w:rPr>
                            </w:pPr>
                            <w:r w:rsidRPr="0065586E">
                              <w:rPr>
                                <w:i/>
                              </w:rPr>
                              <w:t>A</w:t>
                            </w:r>
                          </w:p>
                        </w:txbxContent>
                      </v:textbox>
                    </v:shape>
                    <v:oval id="椭圆 3" o:spid="_x0000_s1634" style="position:absolute;left:4925;top:10021;width:165;height: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" filled="f" strokeweight="1pt"/>
                  </v:group>
                  <v:shape id="弧形 2" o:spid="_x0000_s1635" style="position:absolute;left:5405;top:7179;width:1605;height:1605;visibility:visible;mso-wrap-style:square;v-text-anchor:middle" coordsize="1019175,1019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" path="m509587,nsc692240,,860924,97757,951733,256238v90809,158480,89854,353441,-2505,511023c856869,924843,687235,1020942,504591,1019152v1666,-169855,3331,-339709,4997,-509564c509588,339725,509587,169863,509587,xem509587,nfc692240,,860924,97757,951733,256238v90809,158480,89854,353441,-2505,511023c856869,924843,687235,1020942,504591,1019152e" filled="f">
                    <v:path arrowok="t" o:connecttype="custom" o:connectlocs="802,0;1499,404;1495,1208;795,1605;803,803;802,0;802,0;1499,404;1495,1208;795,1605" o:connectangles="0,0,0,0,0,0,0,0,0,0"/>
                  </v:shape>
                  <v:line id="直接连接符 1" o:spid="_x0000_s1636" style="position:absolute;visibility:visible;mso-wrap-style:square" from="3601,8789" to="6267,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group id="组合 90" o:spid="_x0000_s1637" style="position:absolute;left:5681;top:6919;width:608;height:445" coordorigin="6692,8338" coordsize="608,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oval id="椭圆 4" o:spid="_x0000_s1638" style="position:absolute;left:7135;top:8618;width:165;height: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" filled="f" strokeweight="1pt">
                      <v:stroke dashstyle="1 1"/>
                    </v:oval>
                    <v:shape id="文本框 55" o:spid="_x0000_s1639" type="#_x0000_t202" style="position:absolute;left:6692;top:8338;width:443;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" filled="f" stroked="f">
                      <v:textbox>
                        <w:txbxContent>
                          <w:p w14:paraId="037896BD" w14:textId="77777777" w:rsidR="004D51AC" w:rsidRPr="0065586E" w:rsidRDefault="004D51AC" w:rsidP="00936C25">
                            <w:pPr>
                              <w:rPr>
                                <w:i/>
                              </w:rPr>
                            </w:pPr>
                            <w:r w:rsidRPr="0065586E">
                              <w:rPr>
                                <w:i/>
                              </w:rPr>
                              <w:t>D</w:t>
                            </w:r>
                          </w:p>
                        </w:txbxContent>
                      </v:textbox>
                    </v:shape>
                  </v:group>
                  <v:shape id="文本框 54" o:spid="_x0000_s1640" type="#_x0000_t202" style="position:absolute;left:5922;top:8736;width:443;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" filled="f" stroked="f">
                    <v:textbox>
                      <w:txbxContent>
                        <w:p w14:paraId="3AE71D46" w14:textId="77777777" w:rsidR="004D51AC" w:rsidRPr="0065586E" w:rsidRDefault="004D51AC" w:rsidP="00936C25">
                          <w:pPr>
                            <w:rPr>
                              <w:i/>
                            </w:rPr>
                          </w:pPr>
                          <w:r w:rsidRPr="0065586E">
                            <w:rPr>
                              <w:i/>
                            </w:rPr>
                            <w:t>B</w:t>
                          </w:r>
                        </w:p>
                      </w:txbxContent>
                    </v:textbox>
                  </v:shape>
                  <v:shape id="文本框 98" o:spid="_x0000_s1641" type="#_x0000_t202" style="position:absolute;left:6956;top:7726;width:483;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6CD0636F" w14:textId="77777777" w:rsidR="004D51AC" w:rsidRPr="0065586E" w:rsidRDefault="004D51AC" w:rsidP="00936C25">
                          <w:pPr>
                            <w:rPr>
                              <w:i/>
                            </w:rPr>
                          </w:pPr>
                          <w:r w:rsidRPr="0065586E">
                            <w:rPr>
                              <w:i/>
                            </w:rPr>
                            <w:t>C</w:t>
                          </w:r>
                        </w:p>
                      </w:txbxContent>
                    </v:textbox>
                  </v:shape>
                  <v:shape id="文本框 54" o:spid="_x0000_s1642" type="#_x0000_t202" style="position:absolute;left:4900;top:9046;width:858;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7E415D68" w14:textId="1C7A1EC3" w:rsidR="004D51AC" w:rsidRPr="002965FF" w:rsidRDefault="00586710" w:rsidP="00936C25">
                          <w:r w:rsidRPr="0077610E">
                            <w:rPr>
                              <w:sz w:val="18"/>
                              <w:szCs w:val="20"/>
                            </w:rPr>
                            <w:t>图</w:t>
                          </w:r>
                          <w:r w:rsidRPr="0077610E">
                            <w:rPr>
                              <w:rFonts w:ascii="宋体" w:hAnsi="宋体" w:hint="eastAsia"/>
                              <w:sz w:val="18"/>
                              <w:szCs w:val="20"/>
                            </w:rPr>
                            <w:t>(</w:t>
                          </w:r>
                          <w:r>
                            <w:rPr>
                              <w:sz w:val="18"/>
                              <w:szCs w:val="20"/>
                            </w:rPr>
                            <w:t>7</w:t>
                          </w:r>
                          <w:r w:rsidRPr="0077610E">
                            <w:rPr>
                              <w:rFonts w:ascii="宋体" w:hAnsi="宋体" w:hint="eastAsia"/>
                              <w:sz w:val="18"/>
                              <w:szCs w:val="20"/>
                            </w:rPr>
                            <w:t>)</w:t>
                          </w:r>
                        </w:p>
                      </w:txbxContent>
                    </v:textbox>
                  </v:shape>
                </v:group>
                <v:shape id="文本框 386" o:spid="_x0000_s1643" type="#_x0000_t202" style="position:absolute;top:8431;width:7950;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" filled="f" stroked="f">
                  <v:textbox style="mso-fit-shape-to-text:t">
                    <w:txbxContent>
                      <w:p w14:paraId="7A03CBFA" w14:textId="77777777" w:rsidR="004D51AC" w:rsidRPr="00C401AD" w:rsidRDefault="004D51AC" w:rsidP="00936C25">
                        <w:pPr>
                          <w:rPr>
                            <w:sz w:val="18"/>
                            <w:szCs w:val="18"/>
                          </w:rPr>
                        </w:pPr>
                        <w:r>
                          <w:rPr>
                            <w:sz w:val="18"/>
                            <w:szCs w:val="18"/>
                          </w:rPr>
                          <w:t>弹簧发射器</w:t>
                        </w:r>
                      </w:p>
                    </w:txbxContent>
                  </v:textbox>
                </v:shape>
              </v:group>
            </w:pict>
          </mc:Fallback>
        </mc:AlternateContent>
      </w:r>
      <w:r w:rsidR="00C81A25" w:rsidRPr="00CF296D">
        <w:rPr>
          <w:rFonts w:eastAsia="楷体_GB2312"/>
        </w:rPr>
        <w:t>图</w:t>
      </w:r>
      <w:r w:rsidR="00586710" w:rsidRPr="00CF296D">
        <w:rPr>
          <w:rFonts w:ascii="楷体_GB2312" w:eastAsia="楷体_GB2312" w:hint="eastAsia"/>
        </w:rPr>
        <w:t>(</w:t>
      </w:r>
      <w:r w:rsidR="00D53DD5" w:rsidRPr="00CF296D">
        <w:rPr>
          <w:rFonts w:eastAsia="楷体_GB2312"/>
        </w:rPr>
        <w:t>7</w:t>
      </w:r>
      <w:r w:rsidR="00586710" w:rsidRPr="00CF296D">
        <w:rPr>
          <w:rFonts w:ascii="楷体_GB2312" w:eastAsia="楷体_GB2312" w:hint="eastAsia"/>
        </w:rPr>
        <w:t>)</w:t>
      </w:r>
      <w:r w:rsidR="00C81A25" w:rsidRPr="00CF296D">
        <w:rPr>
          <w:rFonts w:eastAsia="楷体_GB2312"/>
        </w:rPr>
        <w:t>为</w:t>
      </w:r>
      <w:r w:rsidR="00936C25" w:rsidRPr="00CF296D">
        <w:rPr>
          <w:rFonts w:eastAsia="楷体_GB2312"/>
        </w:rPr>
        <w:t>某创新实验室制作</w:t>
      </w:r>
      <w:r w:rsidR="00C81A25" w:rsidRPr="00CF296D">
        <w:rPr>
          <w:rFonts w:eastAsia="楷体_GB2312"/>
        </w:rPr>
        <w:t>的</w:t>
      </w:r>
      <w:r w:rsidR="00936C25" w:rsidRPr="00CF296D">
        <w:rPr>
          <w:rFonts w:eastAsia="楷体_GB2312"/>
        </w:rPr>
        <w:t>一</w:t>
      </w:r>
      <w:r w:rsidR="00586710" w:rsidRPr="00CF296D">
        <w:rPr>
          <w:rFonts w:eastAsia="楷体_GB2312" w:hint="eastAsia"/>
        </w:rPr>
        <w:t>个“圆环轨道力学装置”示</w:t>
      </w:r>
      <w:r w:rsidR="000E7A45" w:rsidRPr="00CF296D">
        <w:rPr>
          <w:rFonts w:eastAsia="楷体_GB2312"/>
        </w:rPr>
        <w:t>意图</w:t>
      </w:r>
      <w:r w:rsidR="004D7378" w:rsidRPr="00CF296D">
        <w:rPr>
          <w:rFonts w:eastAsia="楷体_GB2312"/>
        </w:rPr>
        <w:t>．</w:t>
      </w:r>
      <w:r w:rsidR="007E6E3F" w:rsidRPr="00CF296D">
        <w:rPr>
          <w:rFonts w:eastAsia="楷体_GB2312"/>
        </w:rPr>
        <w:t>其中</w:t>
      </w:r>
      <w:r w:rsidR="004D14C7" w:rsidRPr="00CF296D">
        <w:rPr>
          <w:rFonts w:eastAsia="楷体_GB2312"/>
        </w:rPr>
        <w:t>直</w:t>
      </w:r>
      <w:r w:rsidR="00936C25" w:rsidRPr="00CF296D">
        <w:rPr>
          <w:rFonts w:eastAsia="楷体_GB2312"/>
        </w:rPr>
        <w:t>轨道</w:t>
      </w:r>
      <w:r w:rsidR="008642C9" w:rsidRPr="00CF296D">
        <w:rPr>
          <w:rFonts w:eastAsia="楷体_GB2312"/>
          <w:i/>
        </w:rPr>
        <w:t>AB</w:t>
      </w:r>
      <w:r w:rsidR="008642C9" w:rsidRPr="00CF296D">
        <w:rPr>
          <w:rFonts w:eastAsia="楷体_GB2312"/>
        </w:rPr>
        <w:t>与</w:t>
      </w:r>
      <w:r w:rsidR="00CA5E2C" w:rsidRPr="00CF296D">
        <w:rPr>
          <w:rFonts w:eastAsia="楷体_GB2312"/>
        </w:rPr>
        <w:t>光滑竖直半圆</w:t>
      </w:r>
      <w:r w:rsidR="007E6E3F" w:rsidRPr="00CF296D">
        <w:rPr>
          <w:rFonts w:eastAsia="楷体_GB2312"/>
        </w:rPr>
        <w:t>轨道</w:t>
      </w:r>
      <w:r w:rsidR="008642C9" w:rsidRPr="00CF296D">
        <w:rPr>
          <w:rFonts w:eastAsia="楷体_GB2312"/>
          <w:i/>
        </w:rPr>
        <w:t>BCD</w:t>
      </w:r>
      <w:r w:rsidR="008642C9" w:rsidRPr="00CF296D">
        <w:rPr>
          <w:rFonts w:eastAsia="楷体_GB2312"/>
        </w:rPr>
        <w:t>平滑连接</w:t>
      </w:r>
      <w:r w:rsidR="007E6E3F" w:rsidRPr="00CF296D">
        <w:rPr>
          <w:rFonts w:eastAsia="楷体_GB2312"/>
        </w:rPr>
        <w:t>，</w:t>
      </w:r>
      <w:r w:rsidR="002965FF" w:rsidRPr="00CF296D">
        <w:rPr>
          <w:rFonts w:eastAsia="楷体_GB2312"/>
        </w:rPr>
        <w:t>直径</w:t>
      </w:r>
      <w:r w:rsidR="002965FF" w:rsidRPr="00CF296D">
        <w:rPr>
          <w:rFonts w:eastAsia="楷体_GB2312"/>
          <w:i/>
        </w:rPr>
        <w:t>B</w:t>
      </w:r>
      <w:r w:rsidR="007E6E3F" w:rsidRPr="00CF296D">
        <w:rPr>
          <w:rFonts w:eastAsia="楷体_GB2312"/>
          <w:i/>
        </w:rPr>
        <w:t>D</w:t>
      </w:r>
      <w:r w:rsidR="002965FF" w:rsidRPr="00CF296D">
        <w:rPr>
          <w:rFonts w:eastAsia="楷体_GB2312"/>
        </w:rPr>
        <w:t>处于竖直方向</w:t>
      </w:r>
      <w:r w:rsidR="002965FF" w:rsidRPr="00CF296D">
        <w:rPr>
          <w:rFonts w:eastAsia="楷体_GB2312"/>
          <w:i/>
        </w:rPr>
        <w:t>，</w:t>
      </w:r>
      <w:r w:rsidR="007E6E3F" w:rsidRPr="00CF296D">
        <w:rPr>
          <w:rFonts w:eastAsia="楷体_GB2312"/>
          <w:i/>
        </w:rPr>
        <w:t>C</w:t>
      </w:r>
      <w:r w:rsidR="007E6E3F" w:rsidRPr="00CF296D">
        <w:rPr>
          <w:rFonts w:eastAsia="楷体_GB2312"/>
        </w:rPr>
        <w:t>点位于圆心等高处</w:t>
      </w:r>
      <w:r w:rsidR="004D7378" w:rsidRPr="00CF296D">
        <w:rPr>
          <w:rFonts w:eastAsia="楷体_GB2312"/>
        </w:rPr>
        <w:t>．</w:t>
      </w:r>
      <w:r w:rsidR="007E6E3F" w:rsidRPr="00CF296D">
        <w:rPr>
          <w:rFonts w:eastAsia="楷体_GB2312"/>
        </w:rPr>
        <w:t>一</w:t>
      </w:r>
      <w:r w:rsidR="00C81A25" w:rsidRPr="00CF296D">
        <w:rPr>
          <w:rFonts w:eastAsia="楷体_GB2312"/>
        </w:rPr>
        <w:t>小球经</w:t>
      </w:r>
      <w:r w:rsidR="007E6E3F" w:rsidRPr="00CF296D">
        <w:rPr>
          <w:rFonts w:eastAsia="楷体_GB2312"/>
        </w:rPr>
        <w:t>固定的</w:t>
      </w:r>
      <w:r w:rsidR="00C81A25" w:rsidRPr="00CF296D">
        <w:rPr>
          <w:rFonts w:eastAsia="楷体_GB2312"/>
        </w:rPr>
        <w:t>弹簧发射器发射出</w:t>
      </w:r>
      <w:r w:rsidR="002E491F" w:rsidRPr="00CF296D">
        <w:rPr>
          <w:rFonts w:eastAsia="楷体_GB2312"/>
        </w:rPr>
        <w:t>后</w:t>
      </w:r>
      <w:r w:rsidR="00C81A25" w:rsidRPr="00CF296D">
        <w:rPr>
          <w:rFonts w:eastAsia="楷体_GB2312"/>
        </w:rPr>
        <w:t>，</w:t>
      </w:r>
      <w:r w:rsidR="002E491F" w:rsidRPr="00CF296D">
        <w:rPr>
          <w:rFonts w:eastAsia="楷体_GB2312"/>
        </w:rPr>
        <w:t>沿直轨道</w:t>
      </w:r>
      <w:r w:rsidR="00AE1BCE" w:rsidRPr="00CF296D">
        <w:rPr>
          <w:rFonts w:eastAsia="楷体_GB2312"/>
        </w:rPr>
        <w:t>运动</w:t>
      </w:r>
      <w:r w:rsidR="002E491F" w:rsidRPr="00CF296D">
        <w:rPr>
          <w:rFonts w:eastAsia="楷体_GB2312"/>
        </w:rPr>
        <w:t>，经</w:t>
      </w:r>
      <w:r w:rsidR="00C81A25" w:rsidRPr="00CF296D">
        <w:rPr>
          <w:rFonts w:eastAsia="楷体_GB2312"/>
          <w:i/>
        </w:rPr>
        <w:t>B</w:t>
      </w:r>
      <w:r w:rsidR="00C81A25" w:rsidRPr="00CF296D">
        <w:rPr>
          <w:rFonts w:eastAsia="楷体_GB2312"/>
        </w:rPr>
        <w:t>点沿半圆轨道上升，</w:t>
      </w:r>
      <w:r w:rsidR="002E491F" w:rsidRPr="00CF296D">
        <w:rPr>
          <w:rFonts w:eastAsia="楷体_GB2312"/>
        </w:rPr>
        <w:t>并</w:t>
      </w:r>
      <w:r w:rsidR="00C81A25" w:rsidRPr="00CF296D">
        <w:rPr>
          <w:rFonts w:eastAsia="楷体_GB2312"/>
        </w:rPr>
        <w:t>从</w:t>
      </w:r>
      <w:r w:rsidR="00C81A25" w:rsidRPr="00CF296D">
        <w:rPr>
          <w:rFonts w:eastAsia="楷体_GB2312"/>
          <w:i/>
        </w:rPr>
        <w:t>D</w:t>
      </w:r>
      <w:r w:rsidR="00C81A25" w:rsidRPr="00CF296D">
        <w:rPr>
          <w:rFonts w:eastAsia="楷体_GB2312"/>
        </w:rPr>
        <w:t>点水平抛出，最后落在轨道</w:t>
      </w:r>
      <w:r w:rsidR="00CA5E2C" w:rsidRPr="00CF296D">
        <w:rPr>
          <w:rFonts w:eastAsia="楷体_GB2312"/>
          <w:i/>
        </w:rPr>
        <w:t>AB</w:t>
      </w:r>
      <w:r w:rsidR="00C81A25" w:rsidRPr="00CF296D">
        <w:rPr>
          <w:rFonts w:eastAsia="楷体_GB2312"/>
        </w:rPr>
        <w:t>上</w:t>
      </w:r>
      <w:r w:rsidR="004D7378" w:rsidRPr="00CF296D">
        <w:rPr>
          <w:rFonts w:eastAsia="楷体_GB2312"/>
        </w:rPr>
        <w:t>．</w:t>
      </w:r>
      <w:r w:rsidR="00C81A25" w:rsidRPr="00CF296D">
        <w:rPr>
          <w:rFonts w:eastAsia="楷体_GB2312"/>
        </w:rPr>
        <w:t>已知小球质量为</w:t>
      </w:r>
      <w:r w:rsidR="00586710" w:rsidRPr="00CF296D">
        <w:rPr>
          <w:rFonts w:eastAsia="楷体_GB2312"/>
          <w:position w:val="-6"/>
        </w:rPr>
        <w:object w:dxaOrig="700" w:dyaOrig="260" w14:anchorId="7C29425C">
          <v:shape id="_x0000_i1050" type="#_x0000_t75" style="width:35.2pt;height:13.1pt" o:ole="">
            <v:imagedata r:id="rId69" o:title=""/>
          </v:shape>
          <o:OLEObject Type="Embed" ProgID="Equation.DSMT4" ShapeID="_x0000_i1050" DrawAspect="Content" ObjectID="_1830798725" r:id="rId70"/>
        </w:object>
      </w:r>
      <w:r w:rsidR="00C81A25" w:rsidRPr="00CF296D">
        <w:rPr>
          <w:rFonts w:eastAsia="楷体_GB2312"/>
        </w:rPr>
        <w:t>kg</w:t>
      </w:r>
      <w:r w:rsidR="00C81A25" w:rsidRPr="00CF296D">
        <w:rPr>
          <w:rFonts w:eastAsia="楷体_GB2312"/>
        </w:rPr>
        <w:t>，半圆轨道半径</w:t>
      </w:r>
      <w:r w:rsidR="00586710" w:rsidRPr="00CF296D">
        <w:rPr>
          <w:rFonts w:eastAsia="楷体_GB2312"/>
          <w:position w:val="-6"/>
        </w:rPr>
        <w:object w:dxaOrig="700" w:dyaOrig="260" w14:anchorId="31697924">
          <v:shape id="_x0000_i1051" type="#_x0000_t75" style="width:35.2pt;height:13.1pt" o:ole="">
            <v:imagedata r:id="rId71" o:title=""/>
          </v:shape>
          <o:OLEObject Type="Embed" ProgID="Equation.DSMT4" ShapeID="_x0000_i1051" DrawAspect="Content" ObjectID="_1830798726" r:id="rId72"/>
        </w:object>
      </w:r>
      <w:r w:rsidR="00C81A25" w:rsidRPr="00CF296D">
        <w:rPr>
          <w:rFonts w:eastAsia="楷体_GB2312"/>
        </w:rPr>
        <w:t>m</w:t>
      </w:r>
      <w:r w:rsidR="00C81A25" w:rsidRPr="00CF296D">
        <w:rPr>
          <w:rFonts w:eastAsia="楷体_GB2312"/>
        </w:rPr>
        <w:t>，安装于</w:t>
      </w:r>
      <w:r w:rsidR="00C81A25" w:rsidRPr="00CF296D">
        <w:rPr>
          <w:rFonts w:eastAsia="楷体_GB2312"/>
          <w:i/>
        </w:rPr>
        <w:t>D</w:t>
      </w:r>
      <w:r w:rsidR="00C81A25" w:rsidRPr="00CF296D">
        <w:rPr>
          <w:rFonts w:eastAsia="楷体_GB2312"/>
        </w:rPr>
        <w:t>处的光电门测得</w:t>
      </w:r>
      <w:r w:rsidR="00C81A25" w:rsidRPr="00CF296D">
        <w:rPr>
          <w:rFonts w:eastAsia="楷体_GB2312"/>
          <w:spacing w:val="-6"/>
        </w:rPr>
        <w:t>速度</w:t>
      </w:r>
      <w:r w:rsidR="00586710" w:rsidRPr="00CF296D">
        <w:rPr>
          <w:rFonts w:eastAsia="楷体_GB2312"/>
          <w:spacing w:val="-6"/>
          <w:position w:val="-10"/>
        </w:rPr>
        <w:object w:dxaOrig="580" w:dyaOrig="320" w14:anchorId="33EEAFE2">
          <v:shape id="_x0000_i1052" type="#_x0000_t75" style="width:29.2pt;height:15.8pt" o:ole="">
            <v:imagedata r:id="rId73" o:title=""/>
          </v:shape>
          <o:OLEObject Type="Embed" ProgID="Equation.DSMT4" ShapeID="_x0000_i1052" DrawAspect="Content" ObjectID="_1830798727" r:id="rId74"/>
        </w:object>
      </w:r>
      <w:r w:rsidR="00C81A25" w:rsidRPr="00CF296D">
        <w:rPr>
          <w:rFonts w:eastAsia="楷体_GB2312"/>
          <w:spacing w:val="-6"/>
        </w:rPr>
        <w:t>m/s</w:t>
      </w:r>
      <w:r w:rsidR="004D7378" w:rsidRPr="00CF296D">
        <w:rPr>
          <w:rFonts w:eastAsia="楷体_GB2312"/>
          <w:spacing w:val="-6"/>
        </w:rPr>
        <w:t>．</w:t>
      </w:r>
      <w:r w:rsidR="00C81A25" w:rsidRPr="00CF296D">
        <w:rPr>
          <w:rFonts w:eastAsia="楷体_GB2312"/>
          <w:spacing w:val="-6"/>
        </w:rPr>
        <w:t>重力加速度为</w:t>
      </w:r>
      <w:r w:rsidR="00586710" w:rsidRPr="00CF296D">
        <w:rPr>
          <w:rFonts w:eastAsia="楷体_GB2312"/>
          <w:position w:val="-10"/>
        </w:rPr>
        <w:object w:dxaOrig="620" w:dyaOrig="300" w14:anchorId="4EC21555">
          <v:shape id="_x0000_i1053" type="#_x0000_t75" style="width:31.1pt;height:15.25pt" o:ole="">
            <v:imagedata r:id="rId75" o:title=""/>
          </v:shape>
          <o:OLEObject Type="Embed" ProgID="Equation.DSMT4" ShapeID="_x0000_i1053" DrawAspect="Content" ObjectID="_1830798728" r:id="rId76"/>
        </w:object>
      </w:r>
      <w:r w:rsidR="00C81A25" w:rsidRPr="00CF296D">
        <w:rPr>
          <w:rFonts w:eastAsia="楷体_GB2312"/>
        </w:rPr>
        <w:t>m/s</w:t>
      </w:r>
      <w:r w:rsidR="00C81A25" w:rsidRPr="00CF296D">
        <w:rPr>
          <w:rFonts w:eastAsia="楷体_GB2312"/>
          <w:vertAlign w:val="superscript"/>
        </w:rPr>
        <w:t>2</w:t>
      </w:r>
      <w:r w:rsidR="004D7378" w:rsidRPr="00CF296D">
        <w:rPr>
          <w:rFonts w:eastAsia="楷体_GB2312"/>
        </w:rPr>
        <w:t>．</w:t>
      </w:r>
      <w:r w:rsidR="00CA5E2C" w:rsidRPr="00CF296D">
        <w:rPr>
          <w:rFonts w:eastAsia="楷体_GB2312"/>
        </w:rPr>
        <w:t>（不考虑空气阻力）</w:t>
      </w:r>
    </w:p>
    <w:p w14:paraId="5226BB39" w14:textId="77777777" w:rsidR="00936C25" w:rsidRPr="00CF296D" w:rsidRDefault="00936C25" w:rsidP="004D7378">
      <w:pPr>
        <w:overflowPunct w:val="0"/>
        <w:spacing w:line="312" w:lineRule="auto"/>
        <w:ind w:firstLineChars="200" w:firstLine="420"/>
      </w:pPr>
    </w:p>
    <w:p w14:paraId="32E94F93" w14:textId="5260B5FB" w:rsidR="00C81A25" w:rsidRPr="00CF296D" w:rsidRDefault="00586710" w:rsidP="00CC5B0E">
      <w:pPr>
        <w:pStyle w:val="a3"/>
        <w:overflowPunct w:val="0"/>
        <w:spacing w:line="360" w:lineRule="auto"/>
        <w:ind w:left="306" w:hangingChars="145" w:hanging="306"/>
      </w:pPr>
      <w:r w:rsidRPr="00CF296D">
        <w:rPr>
          <w:rFonts w:hint="eastAsia"/>
          <w:b/>
          <w:bCs/>
        </w:rPr>
        <w:t>6</w:t>
      </w:r>
      <w:r w:rsidRPr="00CF296D">
        <w:rPr>
          <w:rFonts w:hint="eastAsia"/>
          <w:b/>
          <w:bCs/>
        </w:rPr>
        <w:t>．</w:t>
      </w:r>
      <w:r w:rsidR="007E6E3F" w:rsidRPr="00CF296D">
        <w:t>小球从</w:t>
      </w:r>
      <w:r w:rsidR="007E6E3F" w:rsidRPr="00CF296D">
        <w:rPr>
          <w:i/>
        </w:rPr>
        <w:t>A</w:t>
      </w:r>
      <w:r w:rsidR="007E6E3F" w:rsidRPr="00CF296D">
        <w:t>点弹出</w:t>
      </w:r>
      <w:r w:rsidR="004D14C7" w:rsidRPr="00CF296D">
        <w:t>时获得的动能由</w:t>
      </w:r>
      <w:r w:rsidRPr="00CF296D">
        <w:rPr>
          <w:rFonts w:hint="eastAsia"/>
          <w:u w:val="single"/>
        </w:rPr>
        <w:t xml:space="preserve"> </w:t>
      </w:r>
      <w:r w:rsidRPr="00CF296D">
        <w:rPr>
          <w:u w:val="single"/>
        </w:rPr>
        <w:t xml:space="preserve">          </w:t>
      </w:r>
      <w:r w:rsidR="004D14C7" w:rsidRPr="00CF296D">
        <w:t>能转化而来</w:t>
      </w:r>
      <w:r w:rsidR="004D7378" w:rsidRPr="00CF296D">
        <w:t>．</w:t>
      </w:r>
      <w:r w:rsidR="002965FF" w:rsidRPr="00CF296D">
        <w:rPr>
          <w:rFonts w:hint="eastAsia"/>
        </w:rPr>
        <w:t>运动</w:t>
      </w:r>
      <w:r w:rsidR="004D14C7" w:rsidRPr="00CF296D">
        <w:t>到</w:t>
      </w:r>
      <w:r w:rsidR="004D14C7" w:rsidRPr="00CF296D">
        <w:rPr>
          <w:i/>
        </w:rPr>
        <w:t>B</w:t>
      </w:r>
      <w:r w:rsidR="004D14C7" w:rsidRPr="00CF296D">
        <w:t>点时发现速度有所减小，可能的</w:t>
      </w:r>
      <w:r w:rsidR="008642C9" w:rsidRPr="00CF296D">
        <w:rPr>
          <w:rFonts w:hint="eastAsia"/>
        </w:rPr>
        <w:t>原</w:t>
      </w:r>
      <w:r w:rsidR="004D14C7" w:rsidRPr="00CF296D">
        <w:t>因是</w:t>
      </w:r>
      <w:r w:rsidRPr="00CF296D">
        <w:rPr>
          <w:rFonts w:hint="eastAsia"/>
          <w:u w:val="single"/>
        </w:rPr>
        <w:t xml:space="preserve"> </w:t>
      </w:r>
      <w:r w:rsidRPr="00CF296D">
        <w:rPr>
          <w:u w:val="single"/>
        </w:rPr>
        <w:t xml:space="preserve">                      </w:t>
      </w:r>
      <w:r w:rsidR="004D7378" w:rsidRPr="00CF296D">
        <w:t>．</w:t>
      </w:r>
    </w:p>
    <w:p w14:paraId="3B9E9A63" w14:textId="76C09EDD" w:rsidR="00936C25" w:rsidRPr="00CF296D" w:rsidRDefault="00586710" w:rsidP="008D73AD">
      <w:pPr>
        <w:pStyle w:val="a3"/>
        <w:overflowPunct w:val="0"/>
        <w:spacing w:beforeLines="50" w:before="120" w:line="312" w:lineRule="auto"/>
        <w:ind w:firstLineChars="0" w:firstLine="0"/>
      </w:pPr>
      <w:r w:rsidRPr="00CF296D">
        <w:rPr>
          <w:rFonts w:hint="eastAsia"/>
          <w:b/>
          <w:bCs/>
        </w:rPr>
        <w:t>7</w:t>
      </w:r>
      <w:r w:rsidRPr="00CF296D">
        <w:rPr>
          <w:rFonts w:hint="eastAsia"/>
          <w:b/>
          <w:bCs/>
        </w:rPr>
        <w:t>．</w:t>
      </w:r>
      <w:r w:rsidR="007F0C53" w:rsidRPr="00CF296D">
        <w:rPr>
          <w:rFonts w:ascii="楷体_GB2312" w:eastAsia="楷体_GB2312" w:hint="eastAsia"/>
        </w:rPr>
        <w:t>（多选）</w:t>
      </w:r>
      <w:r w:rsidR="007E6E3F" w:rsidRPr="00CF296D">
        <w:t>小球沿</w:t>
      </w:r>
      <w:r w:rsidR="00936C25" w:rsidRPr="00CF296D">
        <w:rPr>
          <w:i/>
        </w:rPr>
        <w:t>BCD</w:t>
      </w:r>
      <w:r w:rsidR="00936C25" w:rsidRPr="00CF296D">
        <w:t>轨道</w:t>
      </w:r>
      <w:r w:rsidR="00156771" w:rsidRPr="00CF296D">
        <w:rPr>
          <w:rFonts w:hint="eastAsia"/>
        </w:rPr>
        <w:t>上升</w:t>
      </w:r>
      <w:r w:rsidR="007E6E3F" w:rsidRPr="00CF296D">
        <w:t>过程中</w:t>
      </w:r>
      <w:r w:rsidR="00936C25" w:rsidRPr="00CF296D">
        <w:t>，</w:t>
      </w:r>
      <w:r w:rsidR="007E6E3F" w:rsidRPr="00CF296D">
        <w:t>小球</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4E959597" w14:textId="6A172B4C" w:rsidR="00936C25" w:rsidRPr="00CF296D" w:rsidRDefault="00936C25" w:rsidP="00586710">
      <w:pPr>
        <w:overflowPunct w:val="0"/>
        <w:spacing w:line="312" w:lineRule="auto"/>
        <w:ind w:leftChars="146" w:left="307"/>
      </w:pPr>
      <w:r w:rsidRPr="00CF296D">
        <w:t>A</w:t>
      </w:r>
      <w:r w:rsidR="00586710" w:rsidRPr="00CF296D">
        <w:rPr>
          <w:rFonts w:hint="eastAsia"/>
        </w:rPr>
        <w:t>．</w:t>
      </w:r>
      <w:r w:rsidRPr="00CF296D">
        <w:t>在</w:t>
      </w:r>
      <w:r w:rsidRPr="00CF296D">
        <w:rPr>
          <w:i/>
        </w:rPr>
        <w:t>D</w:t>
      </w:r>
      <w:r w:rsidRPr="00CF296D">
        <w:t>点时加速度方向向下</w:t>
      </w:r>
    </w:p>
    <w:p w14:paraId="5B98A296" w14:textId="0A231FD9" w:rsidR="00936C25" w:rsidRPr="00CF296D" w:rsidRDefault="00936C25" w:rsidP="00586710">
      <w:pPr>
        <w:overflowPunct w:val="0"/>
        <w:spacing w:line="312" w:lineRule="auto"/>
        <w:ind w:leftChars="146" w:left="307"/>
      </w:pPr>
      <w:r w:rsidRPr="00CF296D">
        <w:t>B</w:t>
      </w:r>
      <w:r w:rsidR="00586710" w:rsidRPr="00CF296D">
        <w:rPr>
          <w:rFonts w:hint="eastAsia"/>
        </w:rPr>
        <w:t>．</w:t>
      </w:r>
      <w:r w:rsidRPr="00CF296D">
        <w:t>在</w:t>
      </w:r>
      <w:r w:rsidRPr="00CF296D">
        <w:rPr>
          <w:i/>
        </w:rPr>
        <w:t>C</w:t>
      </w:r>
      <w:r w:rsidRPr="00CF296D">
        <w:t>点时加速度方向向左</w:t>
      </w:r>
    </w:p>
    <w:p w14:paraId="09A24171" w14:textId="33AE69FF" w:rsidR="00936C25" w:rsidRPr="00CF296D" w:rsidRDefault="00936C25" w:rsidP="00586710">
      <w:pPr>
        <w:overflowPunct w:val="0"/>
        <w:spacing w:line="312" w:lineRule="auto"/>
        <w:ind w:leftChars="146" w:left="307"/>
      </w:pPr>
      <w:r w:rsidRPr="00CF296D">
        <w:t>C</w:t>
      </w:r>
      <w:r w:rsidR="00586710" w:rsidRPr="00CF296D">
        <w:rPr>
          <w:rFonts w:hint="eastAsia"/>
        </w:rPr>
        <w:t>．</w:t>
      </w:r>
      <w:r w:rsidRPr="00CF296D">
        <w:t>从</w:t>
      </w:r>
      <w:r w:rsidRPr="00CF296D">
        <w:rPr>
          <w:i/>
        </w:rPr>
        <w:t>B</w:t>
      </w:r>
      <w:r w:rsidRPr="00CF296D">
        <w:t>到</w:t>
      </w:r>
      <w:r w:rsidRPr="00CF296D">
        <w:rPr>
          <w:i/>
        </w:rPr>
        <w:t>D</w:t>
      </w:r>
      <w:r w:rsidRPr="00CF296D">
        <w:t>的过程中，只有重力做功</w:t>
      </w:r>
    </w:p>
    <w:p w14:paraId="30B54393" w14:textId="21CEDA2C" w:rsidR="00936C25" w:rsidRPr="00CF296D" w:rsidRDefault="00936C25" w:rsidP="00586710">
      <w:pPr>
        <w:overflowPunct w:val="0"/>
        <w:spacing w:line="312" w:lineRule="auto"/>
        <w:ind w:leftChars="146" w:left="307"/>
      </w:pPr>
      <w:r w:rsidRPr="00CF296D">
        <w:t>D</w:t>
      </w:r>
      <w:r w:rsidR="00586710" w:rsidRPr="00CF296D">
        <w:rPr>
          <w:rFonts w:hint="eastAsia"/>
        </w:rPr>
        <w:t>．</w:t>
      </w:r>
      <w:r w:rsidR="000E7A45" w:rsidRPr="00CF296D">
        <w:t>从</w:t>
      </w:r>
      <w:r w:rsidR="000E7A45" w:rsidRPr="00CF296D">
        <w:rPr>
          <w:i/>
        </w:rPr>
        <w:t>B</w:t>
      </w:r>
      <w:r w:rsidR="000E7A45" w:rsidRPr="00CF296D">
        <w:t>到</w:t>
      </w:r>
      <w:r w:rsidR="000E7A45" w:rsidRPr="00CF296D">
        <w:rPr>
          <w:i/>
        </w:rPr>
        <w:t>D</w:t>
      </w:r>
      <w:r w:rsidR="000E7A45" w:rsidRPr="00CF296D">
        <w:t>的过程中，</w:t>
      </w:r>
      <w:r w:rsidR="000E7A45" w:rsidRPr="00CF296D">
        <w:rPr>
          <w:rFonts w:hint="eastAsia"/>
        </w:rPr>
        <w:t>支持力先做正功后做负功</w:t>
      </w:r>
    </w:p>
    <w:p w14:paraId="34EE28BB" w14:textId="64C0A564" w:rsidR="00936C25" w:rsidRPr="00CF296D" w:rsidRDefault="00D3277E" w:rsidP="008D73AD">
      <w:pPr>
        <w:overflowPunct w:val="0"/>
        <w:spacing w:beforeLines="50" w:before="120" w:line="312" w:lineRule="auto"/>
        <w:ind w:left="293" w:hangingChars="139" w:hanging="293"/>
      </w:pPr>
      <w:r w:rsidRPr="00CF296D">
        <w:rPr>
          <w:b/>
          <w:bCs/>
          <w:noProof/>
        </w:rPr>
        <mc:AlternateContent>
          <mc:Choice Requires="wpg">
            <w:drawing>
              <wp:anchor distT="0" distB="0" distL="114300" distR="114300" simplePos="0" relativeHeight="251615744" behindDoc="0" locked="0" layoutInCell="1" allowOverlap="1" wp14:anchorId="6841C9F5" wp14:editId="4A569A63">
                <wp:simplePos x="0" y="0"/>
                <wp:positionH relativeFrom="column">
                  <wp:posOffset>233823</wp:posOffset>
                </wp:positionH>
                <wp:positionV relativeFrom="paragraph">
                  <wp:posOffset>461113</wp:posOffset>
                </wp:positionV>
                <wp:extent cx="5048250" cy="1499870"/>
                <wp:effectExtent l="0" t="0" r="0" b="0"/>
                <wp:wrapNone/>
                <wp:docPr id="276" name="组合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8250" cy="1499870"/>
                          <a:chOff x="1595" y="10192"/>
                          <a:chExt cx="7950" cy="2362"/>
                        </a:xfrm>
                      </wpg:grpSpPr>
                      <wpg:grpSp>
                        <wpg:cNvPr id="277" name="Group 161"/>
                        <wpg:cNvGrpSpPr>
                          <a:grpSpLocks/>
                        </wpg:cNvGrpSpPr>
                        <wpg:grpSpPr bwMode="auto">
                          <a:xfrm>
                            <a:off x="1595" y="10314"/>
                            <a:ext cx="2130" cy="1839"/>
                            <a:chOff x="1595" y="10470"/>
                            <a:chExt cx="2130" cy="1839"/>
                          </a:xfrm>
                        </wpg:grpSpPr>
                        <wps:wsp>
                          <wps:cNvPr id="278" name="AutoShape 162"/>
                          <wps:cNvCnPr>
                            <a:cxnSpLocks noChangeShapeType="1"/>
                          </wps:cNvCnPr>
                          <wps:spPr bwMode="auto">
                            <a:xfrm>
                              <a:off x="1960" y="11978"/>
                              <a:ext cx="1420" cy="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AutoShape 163"/>
                          <wps:cNvCnPr>
                            <a:cxnSpLocks noChangeShapeType="1"/>
                          </wps:cNvCnPr>
                          <wps:spPr bwMode="auto">
                            <a:xfrm flipV="1">
                              <a:off x="1960" y="10688"/>
                              <a:ext cx="0" cy="130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0" name="文本框 2"/>
                          <wps:cNvSpPr txBox="1">
                            <a:spLocks noChangeArrowheads="1"/>
                          </wps:cNvSpPr>
                          <wps:spPr bwMode="auto">
                            <a:xfrm>
                              <a:off x="3015" y="1192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B1296" w14:textId="77777777" w:rsidR="004D51AC" w:rsidRPr="00F02EF8" w:rsidRDefault="004D51AC" w:rsidP="00936C25">
                                <w:pPr>
                                  <w:rPr>
                                    <w:i/>
                                    <w:szCs w:val="21"/>
                                  </w:rPr>
                                </w:pPr>
                                <w:r w:rsidRPr="00F02EF8">
                                  <w:rPr>
                                    <w:i/>
                                    <w:szCs w:val="21"/>
                                  </w:rPr>
                                  <w:t>h</w:t>
                                </w:r>
                              </w:p>
                            </w:txbxContent>
                          </wps:txbx>
                          <wps:bodyPr rot="0" vert="horz" wrap="square" lIns="91440" tIns="45720" rIns="91440" bIns="45720" anchor="t" anchorCtr="0" upright="1">
                            <a:spAutoFit/>
                          </wps:bodyPr>
                        </wps:wsp>
                        <wps:wsp>
                          <wps:cNvPr id="281" name="文本框 2"/>
                          <wps:cNvSpPr txBox="1">
                            <a:spLocks noChangeArrowheads="1"/>
                          </wps:cNvSpPr>
                          <wps:spPr bwMode="auto">
                            <a:xfrm>
                              <a:off x="1695" y="1185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C708F" w14:textId="77777777" w:rsidR="004D51AC" w:rsidRPr="00F02EF8" w:rsidRDefault="004D51AC" w:rsidP="00936C25">
                                <w:pPr>
                                  <w:rPr>
                                    <w:i/>
                                    <w:szCs w:val="21"/>
                                  </w:rPr>
                                </w:pPr>
                                <w:r>
                                  <w:rPr>
                                    <w:i/>
                                    <w:szCs w:val="21"/>
                                  </w:rPr>
                                  <w:t>o</w:t>
                                </w:r>
                              </w:p>
                            </w:txbxContent>
                          </wps:txbx>
                          <wps:bodyPr rot="0" vert="horz" wrap="square" lIns="91440" tIns="45720" rIns="91440" bIns="45720" anchor="t" anchorCtr="0" upright="1">
                            <a:spAutoFit/>
                          </wps:bodyPr>
                        </wps:wsp>
                        <wps:wsp>
                          <wps:cNvPr id="282" name="文本框 2"/>
                          <wps:cNvSpPr txBox="1">
                            <a:spLocks noChangeArrowheads="1"/>
                          </wps:cNvSpPr>
                          <wps:spPr bwMode="auto">
                            <a:xfrm>
                              <a:off x="1595" y="10470"/>
                              <a:ext cx="71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59D2E"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wps:txbx>
                          <wps:bodyPr rot="0" vert="horz" wrap="square" lIns="91440" tIns="45720" rIns="91440" bIns="45720" anchor="t" anchorCtr="0" upright="1">
                            <a:spAutoFit/>
                          </wps:bodyPr>
                        </wps:wsp>
                      </wpg:grpSp>
                      <wpg:grpSp>
                        <wpg:cNvPr id="283" name="Group 167"/>
                        <wpg:cNvGrpSpPr>
                          <a:grpSpLocks/>
                        </wpg:cNvGrpSpPr>
                        <wpg:grpSpPr bwMode="auto">
                          <a:xfrm>
                            <a:off x="3675" y="10294"/>
                            <a:ext cx="2130" cy="1839"/>
                            <a:chOff x="1595" y="10470"/>
                            <a:chExt cx="2130" cy="1839"/>
                          </a:xfrm>
                        </wpg:grpSpPr>
                        <wps:wsp>
                          <wps:cNvPr id="284" name="AutoShape 168"/>
                          <wps:cNvCnPr>
                            <a:cxnSpLocks noChangeShapeType="1"/>
                          </wps:cNvCnPr>
                          <wps:spPr bwMode="auto">
                            <a:xfrm>
                              <a:off x="1960" y="11978"/>
                              <a:ext cx="1420" cy="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 name="AutoShape 169"/>
                          <wps:cNvCnPr>
                            <a:cxnSpLocks noChangeShapeType="1"/>
                          </wps:cNvCnPr>
                          <wps:spPr bwMode="auto">
                            <a:xfrm flipV="1">
                              <a:off x="1960" y="10688"/>
                              <a:ext cx="0" cy="130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 name="文本框 2"/>
                          <wps:cNvSpPr txBox="1">
                            <a:spLocks noChangeArrowheads="1"/>
                          </wps:cNvSpPr>
                          <wps:spPr bwMode="auto">
                            <a:xfrm>
                              <a:off x="3015" y="1192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0F11C" w14:textId="77777777" w:rsidR="004D51AC" w:rsidRPr="00F02EF8" w:rsidRDefault="004D51AC" w:rsidP="00936C25">
                                <w:pPr>
                                  <w:rPr>
                                    <w:i/>
                                    <w:szCs w:val="21"/>
                                  </w:rPr>
                                </w:pPr>
                                <w:r w:rsidRPr="00F02EF8">
                                  <w:rPr>
                                    <w:i/>
                                    <w:szCs w:val="21"/>
                                  </w:rPr>
                                  <w:t>h</w:t>
                                </w:r>
                              </w:p>
                            </w:txbxContent>
                          </wps:txbx>
                          <wps:bodyPr rot="0" vert="horz" wrap="square" lIns="91440" tIns="45720" rIns="91440" bIns="45720" anchor="t" anchorCtr="0" upright="1">
                            <a:spAutoFit/>
                          </wps:bodyPr>
                        </wps:wsp>
                        <wps:wsp>
                          <wps:cNvPr id="287" name="文本框 2"/>
                          <wps:cNvSpPr txBox="1">
                            <a:spLocks noChangeArrowheads="1"/>
                          </wps:cNvSpPr>
                          <wps:spPr bwMode="auto">
                            <a:xfrm>
                              <a:off x="1695" y="1185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EF8CC" w14:textId="77777777" w:rsidR="004D51AC" w:rsidRPr="00F02EF8" w:rsidRDefault="004D51AC" w:rsidP="00936C25">
                                <w:pPr>
                                  <w:rPr>
                                    <w:i/>
                                    <w:szCs w:val="21"/>
                                  </w:rPr>
                                </w:pPr>
                                <w:r>
                                  <w:rPr>
                                    <w:i/>
                                    <w:szCs w:val="21"/>
                                  </w:rPr>
                                  <w:t>o</w:t>
                                </w:r>
                              </w:p>
                            </w:txbxContent>
                          </wps:txbx>
                          <wps:bodyPr rot="0" vert="horz" wrap="square" lIns="91440" tIns="45720" rIns="91440" bIns="45720" anchor="t" anchorCtr="0" upright="1">
                            <a:spAutoFit/>
                          </wps:bodyPr>
                        </wps:wsp>
                        <wps:wsp>
                          <wps:cNvPr id="288" name="文本框 2"/>
                          <wps:cNvSpPr txBox="1">
                            <a:spLocks noChangeArrowheads="1"/>
                          </wps:cNvSpPr>
                          <wps:spPr bwMode="auto">
                            <a:xfrm>
                              <a:off x="1595" y="10470"/>
                              <a:ext cx="71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E5FFF"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wps:txbx>
                          <wps:bodyPr rot="0" vert="horz" wrap="square" lIns="91440" tIns="45720" rIns="91440" bIns="45720" anchor="t" anchorCtr="0" upright="1">
                            <a:spAutoFit/>
                          </wps:bodyPr>
                        </wps:wsp>
                      </wpg:grpSp>
                      <wpg:grpSp>
                        <wpg:cNvPr id="289" name="Group 173"/>
                        <wpg:cNvGrpSpPr>
                          <a:grpSpLocks/>
                        </wpg:cNvGrpSpPr>
                        <wpg:grpSpPr bwMode="auto">
                          <a:xfrm>
                            <a:off x="5545" y="10274"/>
                            <a:ext cx="2130" cy="1839"/>
                            <a:chOff x="1595" y="10470"/>
                            <a:chExt cx="2130" cy="1839"/>
                          </a:xfrm>
                        </wpg:grpSpPr>
                        <wps:wsp>
                          <wps:cNvPr id="290" name="AutoShape 174"/>
                          <wps:cNvCnPr>
                            <a:cxnSpLocks noChangeShapeType="1"/>
                          </wps:cNvCnPr>
                          <wps:spPr bwMode="auto">
                            <a:xfrm>
                              <a:off x="1960" y="11978"/>
                              <a:ext cx="1420" cy="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 name="AutoShape 175"/>
                          <wps:cNvCnPr>
                            <a:cxnSpLocks noChangeShapeType="1"/>
                          </wps:cNvCnPr>
                          <wps:spPr bwMode="auto">
                            <a:xfrm flipV="1">
                              <a:off x="1960" y="10688"/>
                              <a:ext cx="0" cy="130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文本框 2"/>
                          <wps:cNvSpPr txBox="1">
                            <a:spLocks noChangeArrowheads="1"/>
                          </wps:cNvSpPr>
                          <wps:spPr bwMode="auto">
                            <a:xfrm>
                              <a:off x="3015" y="1192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9173D" w14:textId="77777777" w:rsidR="004D51AC" w:rsidRPr="00F02EF8" w:rsidRDefault="004D51AC" w:rsidP="00936C25">
                                <w:pPr>
                                  <w:rPr>
                                    <w:i/>
                                    <w:szCs w:val="21"/>
                                  </w:rPr>
                                </w:pPr>
                                <w:r w:rsidRPr="00F02EF8">
                                  <w:rPr>
                                    <w:i/>
                                    <w:szCs w:val="21"/>
                                  </w:rPr>
                                  <w:t>h</w:t>
                                </w:r>
                              </w:p>
                            </w:txbxContent>
                          </wps:txbx>
                          <wps:bodyPr rot="0" vert="horz" wrap="square" lIns="91440" tIns="45720" rIns="91440" bIns="45720" anchor="t" anchorCtr="0" upright="1">
                            <a:spAutoFit/>
                          </wps:bodyPr>
                        </wps:wsp>
                        <wps:wsp>
                          <wps:cNvPr id="293" name="文本框 2"/>
                          <wps:cNvSpPr txBox="1">
                            <a:spLocks noChangeArrowheads="1"/>
                          </wps:cNvSpPr>
                          <wps:spPr bwMode="auto">
                            <a:xfrm>
                              <a:off x="1695" y="1185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88A1C" w14:textId="77777777" w:rsidR="004D51AC" w:rsidRPr="00F02EF8" w:rsidRDefault="004D51AC" w:rsidP="00936C25">
                                <w:pPr>
                                  <w:rPr>
                                    <w:i/>
                                    <w:szCs w:val="21"/>
                                  </w:rPr>
                                </w:pPr>
                                <w:r>
                                  <w:rPr>
                                    <w:i/>
                                    <w:szCs w:val="21"/>
                                  </w:rPr>
                                  <w:t>o</w:t>
                                </w:r>
                              </w:p>
                            </w:txbxContent>
                          </wps:txbx>
                          <wps:bodyPr rot="0" vert="horz" wrap="square" lIns="91440" tIns="45720" rIns="91440" bIns="45720" anchor="t" anchorCtr="0" upright="1">
                            <a:spAutoFit/>
                          </wps:bodyPr>
                        </wps:wsp>
                        <wps:wsp>
                          <wps:cNvPr id="294" name="文本框 2"/>
                          <wps:cNvSpPr txBox="1">
                            <a:spLocks noChangeArrowheads="1"/>
                          </wps:cNvSpPr>
                          <wps:spPr bwMode="auto">
                            <a:xfrm>
                              <a:off x="1595" y="10470"/>
                              <a:ext cx="71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A210A"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wps:txbx>
                          <wps:bodyPr rot="0" vert="horz" wrap="square" lIns="91440" tIns="45720" rIns="91440" bIns="45720" anchor="t" anchorCtr="0" upright="1">
                            <a:spAutoFit/>
                          </wps:bodyPr>
                        </wps:wsp>
                      </wpg:grpSp>
                      <wpg:grpSp>
                        <wpg:cNvPr id="295" name="Group 179"/>
                        <wpg:cNvGrpSpPr>
                          <a:grpSpLocks/>
                        </wpg:cNvGrpSpPr>
                        <wpg:grpSpPr bwMode="auto">
                          <a:xfrm>
                            <a:off x="7415" y="10244"/>
                            <a:ext cx="2130" cy="1839"/>
                            <a:chOff x="1595" y="10470"/>
                            <a:chExt cx="2130" cy="1839"/>
                          </a:xfrm>
                        </wpg:grpSpPr>
                        <wps:wsp>
                          <wps:cNvPr id="296" name="AutoShape 180"/>
                          <wps:cNvCnPr>
                            <a:cxnSpLocks noChangeShapeType="1"/>
                          </wps:cNvCnPr>
                          <wps:spPr bwMode="auto">
                            <a:xfrm>
                              <a:off x="1960" y="11978"/>
                              <a:ext cx="1420" cy="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 name="AutoShape 181"/>
                          <wps:cNvCnPr>
                            <a:cxnSpLocks noChangeShapeType="1"/>
                          </wps:cNvCnPr>
                          <wps:spPr bwMode="auto">
                            <a:xfrm flipV="1">
                              <a:off x="1960" y="10688"/>
                              <a:ext cx="0" cy="130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 name="文本框 2"/>
                          <wps:cNvSpPr txBox="1">
                            <a:spLocks noChangeArrowheads="1"/>
                          </wps:cNvSpPr>
                          <wps:spPr bwMode="auto">
                            <a:xfrm>
                              <a:off x="3015" y="1192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FBDA4" w14:textId="77777777" w:rsidR="004D51AC" w:rsidRPr="00F02EF8" w:rsidRDefault="004D51AC" w:rsidP="00936C25">
                                <w:pPr>
                                  <w:rPr>
                                    <w:i/>
                                    <w:szCs w:val="21"/>
                                  </w:rPr>
                                </w:pPr>
                                <w:r w:rsidRPr="00F02EF8">
                                  <w:rPr>
                                    <w:i/>
                                    <w:szCs w:val="21"/>
                                  </w:rPr>
                                  <w:t>h</w:t>
                                </w:r>
                              </w:p>
                            </w:txbxContent>
                          </wps:txbx>
                          <wps:bodyPr rot="0" vert="horz" wrap="square" lIns="91440" tIns="45720" rIns="91440" bIns="45720" anchor="t" anchorCtr="0" upright="1">
                            <a:spAutoFit/>
                          </wps:bodyPr>
                        </wps:wsp>
                        <wps:wsp>
                          <wps:cNvPr id="299" name="文本框 2"/>
                          <wps:cNvSpPr txBox="1">
                            <a:spLocks noChangeArrowheads="1"/>
                          </wps:cNvSpPr>
                          <wps:spPr bwMode="auto">
                            <a:xfrm>
                              <a:off x="1695" y="1185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8657A" w14:textId="77777777" w:rsidR="004D51AC" w:rsidRPr="00F02EF8" w:rsidRDefault="004D51AC" w:rsidP="00936C25">
                                <w:pPr>
                                  <w:rPr>
                                    <w:i/>
                                    <w:szCs w:val="21"/>
                                  </w:rPr>
                                </w:pPr>
                                <w:r>
                                  <w:rPr>
                                    <w:i/>
                                    <w:szCs w:val="21"/>
                                  </w:rPr>
                                  <w:t>o</w:t>
                                </w:r>
                              </w:p>
                            </w:txbxContent>
                          </wps:txbx>
                          <wps:bodyPr rot="0" vert="horz" wrap="square" lIns="91440" tIns="45720" rIns="91440" bIns="45720" anchor="t" anchorCtr="0" upright="1">
                            <a:spAutoFit/>
                          </wps:bodyPr>
                        </wps:wsp>
                        <wps:wsp>
                          <wps:cNvPr id="300" name="文本框 2"/>
                          <wps:cNvSpPr txBox="1">
                            <a:spLocks noChangeArrowheads="1"/>
                          </wps:cNvSpPr>
                          <wps:spPr bwMode="auto">
                            <a:xfrm>
                              <a:off x="1595" y="10470"/>
                              <a:ext cx="71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9EF6B"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wps:txbx>
                          <wps:bodyPr rot="0" vert="horz" wrap="square" lIns="91440" tIns="45720" rIns="91440" bIns="45720" anchor="t" anchorCtr="0" upright="1">
                            <a:spAutoFit/>
                          </wps:bodyPr>
                        </wps:wsp>
                      </wpg:grpSp>
                      <wps:wsp>
                        <wps:cNvPr id="301" name="文本框 2"/>
                        <wps:cNvSpPr txBox="1">
                          <a:spLocks noChangeArrowheads="1"/>
                        </wps:cNvSpPr>
                        <wps:spPr bwMode="auto">
                          <a:xfrm>
                            <a:off x="2260" y="11978"/>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E276A" w14:textId="77777777" w:rsidR="004D51AC" w:rsidRPr="00C401AD" w:rsidRDefault="004D51AC" w:rsidP="00936C25">
                              <w:pPr>
                                <w:rPr>
                                  <w:sz w:val="18"/>
                                  <w:szCs w:val="18"/>
                                </w:rPr>
                              </w:pPr>
                              <w:r w:rsidRPr="00157C46">
                                <w:t>A.</w:t>
                              </w:r>
                            </w:p>
                          </w:txbxContent>
                        </wps:txbx>
                        <wps:bodyPr rot="0" vert="horz" wrap="square" lIns="91440" tIns="45720" rIns="91440" bIns="45720" anchor="t" anchorCtr="0" upright="1">
                          <a:spAutoFit/>
                        </wps:bodyPr>
                      </wps:wsp>
                      <wps:wsp>
                        <wps:cNvPr id="302" name="文本框 2"/>
                        <wps:cNvSpPr txBox="1">
                          <a:spLocks noChangeArrowheads="1"/>
                        </wps:cNvSpPr>
                        <wps:spPr bwMode="auto">
                          <a:xfrm>
                            <a:off x="4365" y="1198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47CF2" w14:textId="77777777" w:rsidR="004D51AC" w:rsidRPr="00C401AD" w:rsidRDefault="004D51AC" w:rsidP="00936C25">
                              <w:pPr>
                                <w:rPr>
                                  <w:sz w:val="18"/>
                                  <w:szCs w:val="18"/>
                                </w:rPr>
                              </w:pPr>
                              <w:r>
                                <w:t>B</w:t>
                              </w:r>
                              <w:r w:rsidRPr="00157C46">
                                <w:t>.</w:t>
                              </w:r>
                            </w:p>
                          </w:txbxContent>
                        </wps:txbx>
                        <wps:bodyPr rot="0" vert="horz" wrap="square" lIns="91440" tIns="45720" rIns="91440" bIns="45720" anchor="t" anchorCtr="0" upright="1">
                          <a:spAutoFit/>
                        </wps:bodyPr>
                      </wps:wsp>
                      <wps:wsp>
                        <wps:cNvPr id="303" name="文本框 2"/>
                        <wps:cNvSpPr txBox="1">
                          <a:spLocks noChangeArrowheads="1"/>
                        </wps:cNvSpPr>
                        <wps:spPr bwMode="auto">
                          <a:xfrm>
                            <a:off x="6335" y="1194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B5945" w14:textId="77777777" w:rsidR="004D51AC" w:rsidRPr="00C401AD" w:rsidRDefault="004D51AC" w:rsidP="00936C25">
                              <w:pPr>
                                <w:rPr>
                                  <w:sz w:val="18"/>
                                  <w:szCs w:val="18"/>
                                </w:rPr>
                              </w:pPr>
                              <w:r>
                                <w:t>C</w:t>
                              </w:r>
                              <w:r w:rsidRPr="00157C46">
                                <w:t>.</w:t>
                              </w:r>
                            </w:p>
                          </w:txbxContent>
                        </wps:txbx>
                        <wps:bodyPr rot="0" vert="horz" wrap="square" lIns="91440" tIns="45720" rIns="91440" bIns="45720" anchor="t" anchorCtr="0" upright="1">
                          <a:spAutoFit/>
                        </wps:bodyPr>
                      </wps:wsp>
                      <wps:wsp>
                        <wps:cNvPr id="304" name="文本框 2"/>
                        <wps:cNvSpPr txBox="1">
                          <a:spLocks noChangeArrowheads="1"/>
                        </wps:cNvSpPr>
                        <wps:spPr bwMode="auto">
                          <a:xfrm>
                            <a:off x="8025" y="12000"/>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26576" w14:textId="77777777" w:rsidR="004D51AC" w:rsidRPr="00C401AD" w:rsidRDefault="004D51AC" w:rsidP="00936C25">
                              <w:pPr>
                                <w:rPr>
                                  <w:sz w:val="18"/>
                                  <w:szCs w:val="18"/>
                                </w:rPr>
                              </w:pPr>
                              <w:r>
                                <w:t>D</w:t>
                              </w:r>
                              <w:r w:rsidRPr="00157C46">
                                <w:t>.</w:t>
                              </w:r>
                            </w:p>
                          </w:txbxContent>
                        </wps:txbx>
                        <wps:bodyPr rot="0" vert="horz" wrap="square" lIns="91440" tIns="45720" rIns="91440" bIns="45720" anchor="t" anchorCtr="0" upright="1">
                          <a:spAutoFit/>
                        </wps:bodyPr>
                      </wps:wsp>
                      <wps:wsp>
                        <wps:cNvPr id="305" name="AutoShape 189"/>
                        <wps:cNvCnPr>
                          <a:cxnSpLocks noChangeShapeType="1"/>
                        </wps:cNvCnPr>
                        <wps:spPr bwMode="auto">
                          <a:xfrm>
                            <a:off x="1970" y="10994"/>
                            <a:ext cx="880" cy="0"/>
                          </a:xfrm>
                          <a:prstGeom prst="straightConnector1">
                            <a:avLst/>
                          </a:pr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 name="AutoShape 190"/>
                        <wps:cNvCnPr>
                          <a:cxnSpLocks noChangeShapeType="1"/>
                        </wps:cNvCnPr>
                        <wps:spPr bwMode="auto">
                          <a:xfrm>
                            <a:off x="4040" y="10984"/>
                            <a:ext cx="780" cy="460"/>
                          </a:xfrm>
                          <a:prstGeom prst="straightConnector1">
                            <a:avLst/>
                          </a:pr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7" name="Arc 191"/>
                        <wps:cNvSpPr>
                          <a:spLocks/>
                        </wps:cNvSpPr>
                        <wps:spPr bwMode="auto">
                          <a:xfrm>
                            <a:off x="7778" y="11114"/>
                            <a:ext cx="923" cy="1440"/>
                          </a:xfrm>
                          <a:custGeom>
                            <a:avLst/>
                            <a:gdLst>
                              <a:gd name="G0" fmla="+- 0 0 0"/>
                              <a:gd name="G1" fmla="+- 21600 0 0"/>
                              <a:gd name="G2" fmla="+- 21600 0 0"/>
                              <a:gd name="T0" fmla="*/ 0 w 13842"/>
                              <a:gd name="T1" fmla="*/ 0 h 21600"/>
                              <a:gd name="T2" fmla="*/ 13842 w 13842"/>
                              <a:gd name="T3" fmla="*/ 5018 h 21600"/>
                              <a:gd name="T4" fmla="*/ 0 w 13842"/>
                              <a:gd name="T5" fmla="*/ 21600 h 21600"/>
                            </a:gdLst>
                            <a:ahLst/>
                            <a:cxnLst>
                              <a:cxn ang="0">
                                <a:pos x="T0" y="T1"/>
                              </a:cxn>
                              <a:cxn ang="0">
                                <a:pos x="T2" y="T3"/>
                              </a:cxn>
                              <a:cxn ang="0">
                                <a:pos x="T4" y="T5"/>
                              </a:cxn>
                            </a:cxnLst>
                            <a:rect l="0" t="0" r="r" b="b"/>
                            <a:pathLst>
                              <a:path w="13842" h="21600" fill="none" extrusionOk="0">
                                <a:moveTo>
                                  <a:pt x="0" y="0"/>
                                </a:moveTo>
                                <a:cubicBezTo>
                                  <a:pt x="5059" y="0"/>
                                  <a:pt x="9958" y="1775"/>
                                  <a:pt x="13841" y="5018"/>
                                </a:cubicBezTo>
                              </a:path>
                              <a:path w="13842" h="21600" stroke="0" extrusionOk="0">
                                <a:moveTo>
                                  <a:pt x="0" y="0"/>
                                </a:moveTo>
                                <a:cubicBezTo>
                                  <a:pt x="5059" y="0"/>
                                  <a:pt x="9958" y="1775"/>
                                  <a:pt x="13841" y="5018"/>
                                </a:cubicBezTo>
                                <a:lnTo>
                                  <a:pt x="0" y="21600"/>
                                </a:lnTo>
                                <a:close/>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8" name="Arc 192"/>
                        <wps:cNvSpPr>
                          <a:spLocks/>
                        </wps:cNvSpPr>
                        <wps:spPr bwMode="auto">
                          <a:xfrm rot="2600695" flipV="1">
                            <a:off x="6288" y="10192"/>
                            <a:ext cx="923" cy="1440"/>
                          </a:xfrm>
                          <a:custGeom>
                            <a:avLst/>
                            <a:gdLst>
                              <a:gd name="G0" fmla="+- 0 0 0"/>
                              <a:gd name="G1" fmla="+- 21600 0 0"/>
                              <a:gd name="G2" fmla="+- 21600 0 0"/>
                              <a:gd name="T0" fmla="*/ 0 w 13842"/>
                              <a:gd name="T1" fmla="*/ 0 h 21600"/>
                              <a:gd name="T2" fmla="*/ 13842 w 13842"/>
                              <a:gd name="T3" fmla="*/ 5018 h 21600"/>
                              <a:gd name="T4" fmla="*/ 0 w 13842"/>
                              <a:gd name="T5" fmla="*/ 21600 h 21600"/>
                            </a:gdLst>
                            <a:ahLst/>
                            <a:cxnLst>
                              <a:cxn ang="0">
                                <a:pos x="T0" y="T1"/>
                              </a:cxn>
                              <a:cxn ang="0">
                                <a:pos x="T2" y="T3"/>
                              </a:cxn>
                              <a:cxn ang="0">
                                <a:pos x="T4" y="T5"/>
                              </a:cxn>
                            </a:cxnLst>
                            <a:rect l="0" t="0" r="r" b="b"/>
                            <a:pathLst>
                              <a:path w="13842" h="21600" fill="none" extrusionOk="0">
                                <a:moveTo>
                                  <a:pt x="0" y="0"/>
                                </a:moveTo>
                                <a:cubicBezTo>
                                  <a:pt x="5059" y="0"/>
                                  <a:pt x="9958" y="1775"/>
                                  <a:pt x="13841" y="5018"/>
                                </a:cubicBezTo>
                              </a:path>
                              <a:path w="13842" h="21600" stroke="0" extrusionOk="0">
                                <a:moveTo>
                                  <a:pt x="0" y="0"/>
                                </a:moveTo>
                                <a:cubicBezTo>
                                  <a:pt x="5059" y="0"/>
                                  <a:pt x="9958" y="1775"/>
                                  <a:pt x="13841" y="5018"/>
                                </a:cubicBezTo>
                                <a:lnTo>
                                  <a:pt x="0" y="21600"/>
                                </a:lnTo>
                                <a:close/>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41C9F5" id="组合 276" o:spid="_x0000_s1644" style="position:absolute;left:0;text-align:left;margin-left:18.4pt;margin-top:36.3pt;width:397.5pt;height:118.1pt;z-index:251615744;mso-position-horizontal-relative:text;mso-position-vertical-relative:text" coordorigin="1595,10192" coordsize="7950,2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">
                <v:group id="Group 161" o:spid="_x0000_s1645" style="position:absolute;left:1595;top:10314;width:2130;height:1839" coordorigin="1595,10470" coordsize="2130,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shape id="AutoShape 162" o:spid="_x0000_s1646" type="#_x0000_t32" style="position:absolute;left:1960;top:11978;width:1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">
                    <v:stroke endarrow="block" endarrowwidth="narrow"/>
                  </v:shape>
                  <v:shape id="AutoShape 163" o:spid="_x0000_s1647" type="#_x0000_t32" style="position:absolute;left:1960;top:10688;width:0;height:1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">
                    <v:stroke endarrow="block" endarrowwidth="narrow"/>
                  </v:shape>
                  <v:shape id="文本框 2" o:spid="_x0000_s1648" type="#_x0000_t202" style="position:absolute;left:3015;top:1192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" filled="f" stroked="f">
                    <v:textbox style="mso-fit-shape-to-text:t">
                      <w:txbxContent>
                        <w:p w14:paraId="066B1296" w14:textId="77777777" w:rsidR="004D51AC" w:rsidRPr="00F02EF8" w:rsidRDefault="004D51AC" w:rsidP="00936C25">
                          <w:pPr>
                            <w:rPr>
                              <w:i/>
                              <w:szCs w:val="21"/>
                            </w:rPr>
                          </w:pPr>
                          <w:r w:rsidRPr="00F02EF8">
                            <w:rPr>
                              <w:i/>
                              <w:szCs w:val="21"/>
                            </w:rPr>
                            <w:t>h</w:t>
                          </w:r>
                        </w:p>
                      </w:txbxContent>
                    </v:textbox>
                  </v:shape>
                  <v:shape id="文本框 2" o:spid="_x0000_s1649" type="#_x0000_t202" style="position:absolute;left:1695;top:1185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" filled="f" stroked="f">
                    <v:textbox style="mso-fit-shape-to-text:t">
                      <w:txbxContent>
                        <w:p w14:paraId="348C708F" w14:textId="77777777" w:rsidR="004D51AC" w:rsidRPr="00F02EF8" w:rsidRDefault="004D51AC" w:rsidP="00936C25">
                          <w:pPr>
                            <w:rPr>
                              <w:i/>
                              <w:szCs w:val="21"/>
                            </w:rPr>
                          </w:pPr>
                          <w:r>
                            <w:rPr>
                              <w:i/>
                              <w:szCs w:val="21"/>
                            </w:rPr>
                            <w:t>o</w:t>
                          </w:r>
                        </w:p>
                      </w:txbxContent>
                    </v:textbox>
                  </v:shape>
                  <v:shape id="文本框 2" o:spid="_x0000_s1650" type="#_x0000_t202" style="position:absolute;left:1595;top:10470;width:71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" filled="f" stroked="f">
                    <v:textbox style="mso-fit-shape-to-text:t">
                      <w:txbxContent>
                        <w:p w14:paraId="0D259D2E"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v:textbox>
                  </v:shape>
                </v:group>
                <v:group id="Group 167" o:spid="_x0000_s1651" style="position:absolute;left:3675;top:10294;width:2130;height:1839" coordorigin="1595,10470" coordsize="2130,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 id="AutoShape 168" o:spid="_x0000_s1652" type="#_x0000_t32" style="position:absolute;left:1960;top:11978;width:1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">
                    <v:stroke endarrow="block" endarrowwidth="narrow"/>
                  </v:shape>
                  <v:shape id="AutoShape 169" o:spid="_x0000_s1653" type="#_x0000_t32" style="position:absolute;left:1960;top:10688;width:0;height:1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">
                    <v:stroke endarrow="block" endarrowwidth="narrow"/>
                  </v:shape>
                  <v:shape id="文本框 2" o:spid="_x0000_s1654" type="#_x0000_t202" style="position:absolute;left:3015;top:1192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" filled="f" stroked="f">
                    <v:textbox style="mso-fit-shape-to-text:t">
                      <w:txbxContent>
                        <w:p w14:paraId="1580F11C" w14:textId="77777777" w:rsidR="004D51AC" w:rsidRPr="00F02EF8" w:rsidRDefault="004D51AC" w:rsidP="00936C25">
                          <w:pPr>
                            <w:rPr>
                              <w:i/>
                              <w:szCs w:val="21"/>
                            </w:rPr>
                          </w:pPr>
                          <w:r w:rsidRPr="00F02EF8">
                            <w:rPr>
                              <w:i/>
                              <w:szCs w:val="21"/>
                            </w:rPr>
                            <w:t>h</w:t>
                          </w:r>
                        </w:p>
                      </w:txbxContent>
                    </v:textbox>
                  </v:shape>
                  <v:shape id="文本框 2" o:spid="_x0000_s1655" type="#_x0000_t202" style="position:absolute;left:1695;top:1185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" filled="f" stroked="f">
                    <v:textbox style="mso-fit-shape-to-text:t">
                      <w:txbxContent>
                        <w:p w14:paraId="587EF8CC" w14:textId="77777777" w:rsidR="004D51AC" w:rsidRPr="00F02EF8" w:rsidRDefault="004D51AC" w:rsidP="00936C25">
                          <w:pPr>
                            <w:rPr>
                              <w:i/>
                              <w:szCs w:val="21"/>
                            </w:rPr>
                          </w:pPr>
                          <w:r>
                            <w:rPr>
                              <w:i/>
                              <w:szCs w:val="21"/>
                            </w:rPr>
                            <w:t>o</w:t>
                          </w:r>
                        </w:p>
                      </w:txbxContent>
                    </v:textbox>
                  </v:shape>
                  <v:shape id="文本框 2" o:spid="_x0000_s1656" type="#_x0000_t202" style="position:absolute;left:1595;top:10470;width:71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" filled="f" stroked="f">
                    <v:textbox style="mso-fit-shape-to-text:t">
                      <w:txbxContent>
                        <w:p w14:paraId="310E5FFF"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v:textbox>
                  </v:shape>
                </v:group>
                <v:group id="Group 173" o:spid="_x0000_s1657" style="position:absolute;left:5545;top:10274;width:2130;height:1839" coordorigin="1595,10470" coordsize="2130,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AutoShape 174" o:spid="_x0000_s1658" type="#_x0000_t32" style="position:absolute;left:1960;top:11978;width:1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">
                    <v:stroke endarrow="block" endarrowwidth="narrow"/>
                  </v:shape>
                  <v:shape id="AutoShape 175" o:spid="_x0000_s1659" type="#_x0000_t32" style="position:absolute;left:1960;top:10688;width:0;height:1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">
                    <v:stroke endarrow="block" endarrowwidth="narrow"/>
                  </v:shape>
                  <v:shape id="文本框 2" o:spid="_x0000_s1660" type="#_x0000_t202" style="position:absolute;left:3015;top:1192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" filled="f" stroked="f">
                    <v:textbox style="mso-fit-shape-to-text:t">
                      <w:txbxContent>
                        <w:p w14:paraId="1089173D" w14:textId="77777777" w:rsidR="004D51AC" w:rsidRPr="00F02EF8" w:rsidRDefault="004D51AC" w:rsidP="00936C25">
                          <w:pPr>
                            <w:rPr>
                              <w:i/>
                              <w:szCs w:val="21"/>
                            </w:rPr>
                          </w:pPr>
                          <w:r w:rsidRPr="00F02EF8">
                            <w:rPr>
                              <w:i/>
                              <w:szCs w:val="21"/>
                            </w:rPr>
                            <w:t>h</w:t>
                          </w:r>
                        </w:p>
                      </w:txbxContent>
                    </v:textbox>
                  </v:shape>
                  <v:shape id="文本框 2" o:spid="_x0000_s1661" type="#_x0000_t202" style="position:absolute;left:1695;top:1185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" filled="f" stroked="f">
                    <v:textbox style="mso-fit-shape-to-text:t">
                      <w:txbxContent>
                        <w:p w14:paraId="0D488A1C" w14:textId="77777777" w:rsidR="004D51AC" w:rsidRPr="00F02EF8" w:rsidRDefault="004D51AC" w:rsidP="00936C25">
                          <w:pPr>
                            <w:rPr>
                              <w:i/>
                              <w:szCs w:val="21"/>
                            </w:rPr>
                          </w:pPr>
                          <w:r>
                            <w:rPr>
                              <w:i/>
                              <w:szCs w:val="21"/>
                            </w:rPr>
                            <w:t>o</w:t>
                          </w:r>
                        </w:p>
                      </w:txbxContent>
                    </v:textbox>
                  </v:shape>
                  <v:shape id="文本框 2" o:spid="_x0000_s1662" type="#_x0000_t202" style="position:absolute;left:1595;top:10470;width:71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" filled="f" stroked="f">
                    <v:textbox style="mso-fit-shape-to-text:t">
                      <w:txbxContent>
                        <w:p w14:paraId="668A210A"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v:textbox>
                  </v:shape>
                </v:group>
                <v:group id="Group 179" o:spid="_x0000_s1663" style="position:absolute;left:7415;top:10244;width:2130;height:1839" coordorigin="1595,10470" coordsize="2130,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shape id="AutoShape 180" o:spid="_x0000_s1664" type="#_x0000_t32" style="position:absolute;left:1960;top:11978;width:1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">
                    <v:stroke endarrow="block" endarrowwidth="narrow"/>
                  </v:shape>
                  <v:shape id="AutoShape 181" o:spid="_x0000_s1665" type="#_x0000_t32" style="position:absolute;left:1960;top:10688;width:0;height:1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">
                    <v:stroke endarrow="block" endarrowwidth="narrow"/>
                  </v:shape>
                  <v:shape id="文本框 2" o:spid="_x0000_s1666" type="#_x0000_t202" style="position:absolute;left:3015;top:1192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" filled="f" stroked="f">
                    <v:textbox style="mso-fit-shape-to-text:t">
                      <w:txbxContent>
                        <w:p w14:paraId="30DFBDA4" w14:textId="77777777" w:rsidR="004D51AC" w:rsidRPr="00F02EF8" w:rsidRDefault="004D51AC" w:rsidP="00936C25">
                          <w:pPr>
                            <w:rPr>
                              <w:i/>
                              <w:szCs w:val="21"/>
                            </w:rPr>
                          </w:pPr>
                          <w:r w:rsidRPr="00F02EF8">
                            <w:rPr>
                              <w:i/>
                              <w:szCs w:val="21"/>
                            </w:rPr>
                            <w:t>h</w:t>
                          </w:r>
                        </w:p>
                      </w:txbxContent>
                    </v:textbox>
                  </v:shape>
                  <v:shape id="文本框 2" o:spid="_x0000_s1667" type="#_x0000_t202" style="position:absolute;left:1695;top:1185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" filled="f" stroked="f">
                    <v:textbox style="mso-fit-shape-to-text:t">
                      <w:txbxContent>
                        <w:p w14:paraId="15F8657A" w14:textId="77777777" w:rsidR="004D51AC" w:rsidRPr="00F02EF8" w:rsidRDefault="004D51AC" w:rsidP="00936C25">
                          <w:pPr>
                            <w:rPr>
                              <w:i/>
                              <w:szCs w:val="21"/>
                            </w:rPr>
                          </w:pPr>
                          <w:r>
                            <w:rPr>
                              <w:i/>
                              <w:szCs w:val="21"/>
                            </w:rPr>
                            <w:t>o</w:t>
                          </w:r>
                        </w:p>
                      </w:txbxContent>
                    </v:textbox>
                  </v:shape>
                  <v:shape id="文本框 2" o:spid="_x0000_s1668" type="#_x0000_t202" style="position:absolute;left:1595;top:10470;width:71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" filled="f" stroked="f">
                    <v:textbox style="mso-fit-shape-to-text:t">
                      <w:txbxContent>
                        <w:p w14:paraId="1079EF6B"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v:textbox>
                  </v:shape>
                </v:group>
                <v:shape id="文本框 2" o:spid="_x0000_s1669" type="#_x0000_t202" style="position:absolute;left:2260;top:11978;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" filled="f" stroked="f">
                  <v:textbox style="mso-fit-shape-to-text:t">
                    <w:txbxContent>
                      <w:p w14:paraId="7D8E276A" w14:textId="77777777" w:rsidR="004D51AC" w:rsidRPr="00C401AD" w:rsidRDefault="004D51AC" w:rsidP="00936C25">
                        <w:pPr>
                          <w:rPr>
                            <w:sz w:val="18"/>
                            <w:szCs w:val="18"/>
                          </w:rPr>
                        </w:pPr>
                        <w:r w:rsidRPr="00157C46">
                          <w:t>A.</w:t>
                        </w:r>
                      </w:p>
                    </w:txbxContent>
                  </v:textbox>
                </v:shape>
                <v:shape id="文本框 2" o:spid="_x0000_s1670" type="#_x0000_t202" style="position:absolute;left:4365;top:1198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" filled="f" stroked="f">
                  <v:textbox style="mso-fit-shape-to-text:t">
                    <w:txbxContent>
                      <w:p w14:paraId="60547CF2" w14:textId="77777777" w:rsidR="004D51AC" w:rsidRPr="00C401AD" w:rsidRDefault="004D51AC" w:rsidP="00936C25">
                        <w:pPr>
                          <w:rPr>
                            <w:sz w:val="18"/>
                            <w:szCs w:val="18"/>
                          </w:rPr>
                        </w:pPr>
                        <w:r>
                          <w:t>B</w:t>
                        </w:r>
                        <w:r w:rsidRPr="00157C46">
                          <w:t>.</w:t>
                        </w:r>
                      </w:p>
                    </w:txbxContent>
                  </v:textbox>
                </v:shape>
                <v:shape id="文本框 2" o:spid="_x0000_s1671" type="#_x0000_t202" style="position:absolute;left:6335;top:1194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" filled="f" stroked="f">
                  <v:textbox style="mso-fit-shape-to-text:t">
                    <w:txbxContent>
                      <w:p w14:paraId="4FCB5945" w14:textId="77777777" w:rsidR="004D51AC" w:rsidRPr="00C401AD" w:rsidRDefault="004D51AC" w:rsidP="00936C25">
                        <w:pPr>
                          <w:rPr>
                            <w:sz w:val="18"/>
                            <w:szCs w:val="18"/>
                          </w:rPr>
                        </w:pPr>
                        <w:r>
                          <w:t>C</w:t>
                        </w:r>
                        <w:r w:rsidRPr="00157C46">
                          <w:t>.</w:t>
                        </w:r>
                      </w:p>
                    </w:txbxContent>
                  </v:textbox>
                </v:shape>
                <v:shape id="文本框 2" o:spid="_x0000_s1672" type="#_x0000_t202" style="position:absolute;left:8025;top:12000;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" filled="f" stroked="f">
                  <v:textbox style="mso-fit-shape-to-text:t">
                    <w:txbxContent>
                      <w:p w14:paraId="15026576" w14:textId="77777777" w:rsidR="004D51AC" w:rsidRPr="00C401AD" w:rsidRDefault="004D51AC" w:rsidP="00936C25">
                        <w:pPr>
                          <w:rPr>
                            <w:sz w:val="18"/>
                            <w:szCs w:val="18"/>
                          </w:rPr>
                        </w:pPr>
                        <w:r>
                          <w:t>D</w:t>
                        </w:r>
                        <w:r w:rsidRPr="00157C46">
                          <w:t>.</w:t>
                        </w:r>
                      </w:p>
                    </w:txbxContent>
                  </v:textbox>
                </v:shape>
                <v:shape id="AutoShape 189" o:spid="_x0000_s1673" type="#_x0000_t32" style="position:absolute;left:1970;top:10994;width: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"/>
                <v:shape id="AutoShape 190" o:spid="_x0000_s1674" type="#_x0000_t32" style="position:absolute;left:4040;top:10984;width:780;height: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"/>
                <v:shape id="Arc 191" o:spid="_x0000_s1675" style="position:absolute;left:7778;top:11114;width:923;height:1440;visibility:visible;mso-wrap-style:square;v-text-anchor:top" coordsize="138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" path="m,nfc5059,,9958,1775,13841,5018em,nsc5059,,9958,1775,13841,5018l,21600,,xe" filled="f">
                  <v:path arrowok="t" o:extrusionok="f" o:connecttype="custom" o:connectlocs="0,0;923,335;0,1440" o:connectangles="0,0,0"/>
                </v:shape>
                <v:shape id="Arc 192" o:spid="_x0000_s1676" style="position:absolute;left:6288;top:10192;width:923;height:1440;rotation:-2840652fd;flip:y;visibility:visible;mso-wrap-style:square;v-text-anchor:top" coordsize="138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" path="m,nfc5059,,9958,1775,13841,5018em,nsc5059,,9958,1775,13841,5018l,21600,,xe" filled="f">
                  <v:path arrowok="t" o:extrusionok="f" o:connecttype="custom" o:connectlocs="0,0;923,335;0,1440" o:connectangles="0,0,0"/>
                </v:shape>
              </v:group>
            </w:pict>
          </mc:Fallback>
        </mc:AlternateContent>
      </w:r>
      <w:r w:rsidR="00586710" w:rsidRPr="00CF296D">
        <w:rPr>
          <w:b/>
          <w:bCs/>
        </w:rPr>
        <w:t>8</w:t>
      </w:r>
      <w:r w:rsidR="007E6E3F" w:rsidRPr="00CF296D">
        <w:rPr>
          <w:b/>
          <w:bCs/>
        </w:rPr>
        <w:t>．</w:t>
      </w:r>
      <w:r w:rsidR="00936C25" w:rsidRPr="00CF296D">
        <w:t>小球</w:t>
      </w:r>
      <w:r w:rsidR="00936C25" w:rsidRPr="00CF296D">
        <w:rPr>
          <w:spacing w:val="-4"/>
        </w:rPr>
        <w:t>从</w:t>
      </w:r>
      <w:r w:rsidR="00936C25" w:rsidRPr="00CF296D">
        <w:rPr>
          <w:i/>
          <w:spacing w:val="-4"/>
        </w:rPr>
        <w:t>B</w:t>
      </w:r>
      <w:r w:rsidR="00936C25" w:rsidRPr="00CF296D">
        <w:rPr>
          <w:spacing w:val="-4"/>
        </w:rPr>
        <w:t>点</w:t>
      </w:r>
      <w:r w:rsidR="007E6E3F" w:rsidRPr="00CF296D">
        <w:rPr>
          <w:spacing w:val="-4"/>
        </w:rPr>
        <w:t>到达</w:t>
      </w:r>
      <w:r w:rsidR="007E6E3F" w:rsidRPr="00CF296D">
        <w:rPr>
          <w:i/>
          <w:spacing w:val="-4"/>
        </w:rPr>
        <w:t>D</w:t>
      </w:r>
      <w:r w:rsidR="007E6E3F" w:rsidRPr="00CF296D">
        <w:rPr>
          <w:spacing w:val="-4"/>
        </w:rPr>
        <w:t>点</w:t>
      </w:r>
      <w:r w:rsidR="00936C25" w:rsidRPr="00CF296D">
        <w:rPr>
          <w:spacing w:val="-4"/>
        </w:rPr>
        <w:t>的过程中，其速度</w:t>
      </w:r>
      <w:r w:rsidR="00AE1BCE" w:rsidRPr="00CF296D">
        <w:rPr>
          <w:rFonts w:hint="eastAsia"/>
          <w:spacing w:val="-4"/>
        </w:rPr>
        <w:t>大小</w:t>
      </w:r>
      <w:r w:rsidR="00936C25" w:rsidRPr="00CF296D">
        <w:rPr>
          <w:rFonts w:ascii="Book Antiqua" w:hAnsi="Book Antiqua"/>
          <w:i/>
          <w:spacing w:val="-4"/>
          <w:szCs w:val="21"/>
        </w:rPr>
        <w:t>v</w:t>
      </w:r>
      <w:r w:rsidR="00936C25" w:rsidRPr="00CF296D">
        <w:rPr>
          <w:i/>
          <w:spacing w:val="-4"/>
          <w:szCs w:val="21"/>
          <w:vertAlign w:val="subscript"/>
        </w:rPr>
        <w:t>t</w:t>
      </w:r>
      <w:r w:rsidR="00936C25" w:rsidRPr="00CF296D">
        <w:rPr>
          <w:spacing w:val="-4"/>
        </w:rPr>
        <w:t>与其离</w:t>
      </w:r>
      <w:r w:rsidR="00936C25" w:rsidRPr="00CF296D">
        <w:rPr>
          <w:i/>
          <w:spacing w:val="-4"/>
        </w:rPr>
        <w:t>B</w:t>
      </w:r>
      <w:r w:rsidR="00936C25" w:rsidRPr="00CF296D">
        <w:rPr>
          <w:spacing w:val="-4"/>
        </w:rPr>
        <w:t>点的</w:t>
      </w:r>
      <w:r w:rsidR="000E7A45" w:rsidRPr="00CF296D">
        <w:rPr>
          <w:rFonts w:hint="eastAsia"/>
          <w:spacing w:val="-4"/>
        </w:rPr>
        <w:t>竖直</w:t>
      </w:r>
      <w:r w:rsidR="00936C25" w:rsidRPr="00CF296D">
        <w:rPr>
          <w:spacing w:val="-4"/>
        </w:rPr>
        <w:t>高度</w:t>
      </w:r>
      <w:r w:rsidR="00156771" w:rsidRPr="00CF296D">
        <w:rPr>
          <w:i/>
          <w:spacing w:val="-4"/>
        </w:rPr>
        <w:t>h</w:t>
      </w:r>
      <w:r w:rsidR="00156771" w:rsidRPr="00CF296D">
        <w:rPr>
          <w:rFonts w:hint="eastAsia"/>
          <w:spacing w:val="-4"/>
        </w:rPr>
        <w:t>的</w:t>
      </w:r>
      <w:r w:rsidR="00936C25" w:rsidRPr="00CF296D">
        <w:rPr>
          <w:spacing w:val="-4"/>
        </w:rPr>
        <w:t>关</w:t>
      </w:r>
      <w:r w:rsidR="00936C25" w:rsidRPr="00CF296D">
        <w:t>系</w:t>
      </w:r>
      <w:r w:rsidR="007E6E3F" w:rsidRPr="00CF296D">
        <w:t>，</w:t>
      </w:r>
      <w:r w:rsidR="00936C25" w:rsidRPr="00CF296D">
        <w:t>下列</w:t>
      </w:r>
      <w:r w:rsidR="00586710" w:rsidRPr="00CF296D">
        <w:rPr>
          <w:position w:val="-10"/>
        </w:rPr>
        <w:object w:dxaOrig="520" w:dyaOrig="320" w14:anchorId="27C5D25B">
          <v:shape id="_x0000_i1054" type="#_x0000_t75" style="width:26.2pt;height:15.8pt" o:ole="">
            <v:imagedata r:id="rId77" o:title=""/>
          </v:shape>
          <o:OLEObject Type="Embed" ProgID="Equation.DSMT4" ShapeID="_x0000_i1054" DrawAspect="Content" ObjectID="_1830798729" r:id="rId78"/>
        </w:object>
      </w:r>
      <w:r w:rsidR="007E6E3F" w:rsidRPr="00CF296D">
        <w:t>图</w:t>
      </w:r>
      <w:r w:rsidR="00936C25" w:rsidRPr="00CF296D">
        <w:t>可能正确的是</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2F9D6EF8" w14:textId="7AE95722" w:rsidR="00936C25" w:rsidRPr="00CF296D" w:rsidRDefault="00936C25" w:rsidP="004D7378">
      <w:pPr>
        <w:overflowPunct w:val="0"/>
        <w:spacing w:line="312" w:lineRule="auto"/>
      </w:pPr>
    </w:p>
    <w:p w14:paraId="6D72EADA" w14:textId="6CA89D5C" w:rsidR="00586710" w:rsidRPr="00CF296D" w:rsidRDefault="00586710" w:rsidP="004D7378">
      <w:pPr>
        <w:overflowPunct w:val="0"/>
        <w:spacing w:line="312" w:lineRule="auto"/>
      </w:pPr>
    </w:p>
    <w:p w14:paraId="1BA9CF7B" w14:textId="5C895B4D" w:rsidR="00586710" w:rsidRPr="00CF296D" w:rsidRDefault="00586710" w:rsidP="004D7378">
      <w:pPr>
        <w:overflowPunct w:val="0"/>
        <w:spacing w:line="312" w:lineRule="auto"/>
      </w:pPr>
    </w:p>
    <w:p w14:paraId="1C808CF7" w14:textId="0AAC9A1A" w:rsidR="00586710" w:rsidRPr="00CF296D" w:rsidRDefault="00586710" w:rsidP="004D7378">
      <w:pPr>
        <w:overflowPunct w:val="0"/>
        <w:spacing w:line="312" w:lineRule="auto"/>
      </w:pPr>
    </w:p>
    <w:p w14:paraId="1AA09E08" w14:textId="1EDB506E" w:rsidR="00586710" w:rsidRPr="00CF296D" w:rsidRDefault="00586710" w:rsidP="004D7378">
      <w:pPr>
        <w:overflowPunct w:val="0"/>
        <w:spacing w:line="312" w:lineRule="auto"/>
      </w:pPr>
    </w:p>
    <w:p w14:paraId="5EA9564A" w14:textId="216035EB" w:rsidR="00586710" w:rsidRPr="00CF296D" w:rsidRDefault="00586710" w:rsidP="004D7378">
      <w:pPr>
        <w:overflowPunct w:val="0"/>
        <w:spacing w:line="312" w:lineRule="auto"/>
      </w:pPr>
    </w:p>
    <w:p w14:paraId="45B6DC30" w14:textId="389B614F" w:rsidR="00936C25" w:rsidRPr="00CF296D" w:rsidRDefault="00586710" w:rsidP="00D3277E">
      <w:pPr>
        <w:overflowPunct w:val="0"/>
        <w:spacing w:beforeLines="100" w:before="240" w:line="312" w:lineRule="auto"/>
      </w:pPr>
      <w:r w:rsidRPr="00CF296D">
        <w:rPr>
          <w:b/>
          <w:bCs/>
        </w:rPr>
        <w:t>9</w:t>
      </w:r>
      <w:r w:rsidR="007E6E3F" w:rsidRPr="00CF296D">
        <w:rPr>
          <w:b/>
          <w:bCs/>
        </w:rPr>
        <w:t>．</w:t>
      </w:r>
      <w:r w:rsidR="00936C25" w:rsidRPr="00CF296D">
        <w:t>计算：</w:t>
      </w:r>
      <w:r w:rsidRPr="00CF296D">
        <w:rPr>
          <w:rFonts w:hint="eastAsia"/>
          <w:spacing w:val="20"/>
        </w:rPr>
        <w:t>①</w:t>
      </w:r>
      <w:r w:rsidR="00095180" w:rsidRPr="00CF296D">
        <w:rPr>
          <w:rFonts w:hint="eastAsia"/>
        </w:rPr>
        <w:t>若</w:t>
      </w:r>
      <w:r w:rsidR="00095180" w:rsidRPr="00CF296D">
        <w:rPr>
          <w:rFonts w:hint="eastAsia"/>
          <w:i/>
        </w:rPr>
        <w:t>AB</w:t>
      </w:r>
      <w:r w:rsidR="00095180" w:rsidRPr="00CF296D">
        <w:rPr>
          <w:rFonts w:hint="eastAsia"/>
        </w:rPr>
        <w:t>轨道水平，则</w:t>
      </w:r>
      <w:r w:rsidR="00095180" w:rsidRPr="00CF296D">
        <w:t>小球从</w:t>
      </w:r>
      <w:r w:rsidR="00095180" w:rsidRPr="00CF296D">
        <w:rPr>
          <w:i/>
        </w:rPr>
        <w:t>D</w:t>
      </w:r>
      <w:r w:rsidR="00095180" w:rsidRPr="00CF296D">
        <w:t>点抛出后，落地</w:t>
      </w:r>
      <w:r w:rsidR="00095180" w:rsidRPr="00CF296D">
        <w:rPr>
          <w:rFonts w:hint="eastAsia"/>
        </w:rPr>
        <w:t>点</w:t>
      </w:r>
      <w:r w:rsidR="00095180" w:rsidRPr="00CF296D">
        <w:t>距</w:t>
      </w:r>
      <w:r w:rsidR="00095180" w:rsidRPr="00CF296D">
        <w:rPr>
          <w:i/>
        </w:rPr>
        <w:t>B</w:t>
      </w:r>
      <w:r w:rsidR="00095180" w:rsidRPr="00CF296D">
        <w:t>点距离</w:t>
      </w:r>
      <w:r w:rsidR="00095180" w:rsidRPr="00CF296D">
        <w:rPr>
          <w:i/>
        </w:rPr>
        <w:t>s</w:t>
      </w:r>
      <w:r w:rsidRPr="00CF296D">
        <w:rPr>
          <w:rFonts w:hint="eastAsia"/>
        </w:rPr>
        <w:t>；</w:t>
      </w:r>
    </w:p>
    <w:p w14:paraId="1329EAD7" w14:textId="597D789F" w:rsidR="00936C25" w:rsidRPr="00CF296D" w:rsidRDefault="00586710" w:rsidP="00D3277E">
      <w:pPr>
        <w:overflowPunct w:val="0"/>
        <w:spacing w:line="312" w:lineRule="auto"/>
        <w:ind w:firstLineChars="380" w:firstLine="950"/>
      </w:pPr>
      <w:r w:rsidRPr="00CF296D">
        <w:rPr>
          <w:rFonts w:hint="eastAsia"/>
          <w:spacing w:val="20"/>
        </w:rPr>
        <w:t>②</w:t>
      </w:r>
      <w:r w:rsidR="00095180" w:rsidRPr="00CF296D">
        <w:t>当</w:t>
      </w:r>
      <w:r w:rsidR="000E7A45" w:rsidRPr="00CF296D">
        <w:t>小球</w:t>
      </w:r>
      <w:r w:rsidR="000E7A45" w:rsidRPr="00CF296D">
        <w:rPr>
          <w:rFonts w:hint="eastAsia"/>
        </w:rPr>
        <w:t>在</w:t>
      </w:r>
      <w:r w:rsidR="00095180" w:rsidRPr="00CF296D">
        <w:rPr>
          <w:i/>
        </w:rPr>
        <w:t>B</w:t>
      </w:r>
      <w:r w:rsidR="00095180" w:rsidRPr="00CF296D">
        <w:t>点速度</w:t>
      </w:r>
      <w:r w:rsidR="000E7A45" w:rsidRPr="00CF296D">
        <w:rPr>
          <w:rFonts w:hint="eastAsia"/>
        </w:rPr>
        <w:t>小于</w:t>
      </w:r>
      <w:r w:rsidR="00095180" w:rsidRPr="00CF296D">
        <w:t>多少时，将无法到达</w:t>
      </w:r>
      <w:r w:rsidR="00095180" w:rsidRPr="00CF296D">
        <w:t>D</w:t>
      </w:r>
      <w:r w:rsidR="00095180" w:rsidRPr="00CF296D">
        <w:t>点？</w:t>
      </w:r>
    </w:p>
    <w:p w14:paraId="3CA774C5" w14:textId="57AE3D2A" w:rsidR="000E7A45" w:rsidRPr="00CF296D" w:rsidRDefault="00586710" w:rsidP="00586710">
      <w:pPr>
        <w:overflowPunct w:val="0"/>
        <w:spacing w:line="312" w:lineRule="auto"/>
        <w:jc w:val="center"/>
        <w:rPr>
          <w:sz w:val="24"/>
          <w:szCs w:val="28"/>
        </w:rPr>
      </w:pPr>
      <w:r w:rsidRPr="00CF296D">
        <w:rPr>
          <w:rFonts w:ascii="黑体" w:eastAsia="黑体" w:hAnsi="黑体" w:hint="eastAsia"/>
          <w:noProof/>
        </w:rPr>
        <mc:AlternateContent>
          <mc:Choice Requires="wpg">
            <w:drawing>
              <wp:anchor distT="0" distB="0" distL="114300" distR="114300" simplePos="0" relativeHeight="251666944" behindDoc="0" locked="0" layoutInCell="1" allowOverlap="1" wp14:anchorId="73B51209" wp14:editId="73D0A48E">
                <wp:simplePos x="0" y="0"/>
                <wp:positionH relativeFrom="column">
                  <wp:posOffset>4210685</wp:posOffset>
                </wp:positionH>
                <wp:positionV relativeFrom="paragraph">
                  <wp:posOffset>89535</wp:posOffset>
                </wp:positionV>
                <wp:extent cx="1447800" cy="1763395"/>
                <wp:effectExtent l="0" t="0" r="0" b="8255"/>
                <wp:wrapNone/>
                <wp:docPr id="358" name="组合 358"/>
                <wp:cNvGraphicFramePr/>
                <a:graphic xmlns:a="http://schemas.openxmlformats.org/drawingml/2006/main">
                  <a:graphicData uri="http://schemas.microsoft.com/office/word/2010/wordprocessingGroup">
                    <wpg:wgp>
                      <wpg:cNvGrpSpPr/>
                      <wpg:grpSpPr>
                        <a:xfrm>
                          <a:off x="0" y="3581"/>
                          <a:ext cx="1447800" cy="1759814"/>
                          <a:chOff x="0" y="3581"/>
                          <a:chExt cx="1447800" cy="1759814"/>
                        </a:xfrm>
                      </wpg:grpSpPr>
                      <pic:pic xmlns:pic="http://schemas.openxmlformats.org/drawingml/2006/picture">
                        <pic:nvPicPr>
                          <pic:cNvPr id="121" name="图片 121"/>
                          <pic:cNvPicPr>
                            <a:picLocks noChangeAspect="1"/>
                          </pic:cNvPicPr>
                        </pic:nvPicPr>
                        <pic:blipFill>
                          <a:blip r:embed="rId14"/>
                          <a:srcRect/>
                          <a:stretch/>
                        </pic:blipFill>
                        <pic:spPr bwMode="auto">
                          <a:xfrm>
                            <a:off x="0" y="3581"/>
                            <a:ext cx="1447800" cy="1586687"/>
                          </a:xfrm>
                          <a:prstGeom prst="rect">
                            <a:avLst/>
                          </a:prstGeom>
                          <a:noFill/>
                          <a:ln>
                            <a:noFill/>
                          </a:ln>
                        </pic:spPr>
                      </pic:pic>
                      <wps:wsp>
                        <wps:cNvPr id="249" name="文本框 249"/>
                        <wps:cNvSpPr txBox="1">
                          <a:spLocks noChangeArrowheads="1"/>
                        </wps:cNvSpPr>
                        <wps:spPr bwMode="auto">
                          <a:xfrm>
                            <a:off x="393700" y="1524000"/>
                            <a:ext cx="5461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A5C3B" w14:textId="583D8F7D" w:rsidR="00586710" w:rsidRPr="002E4D0B" w:rsidRDefault="00586710" w:rsidP="00586710">
                              <w:r w:rsidRPr="0077610E">
                                <w:rPr>
                                  <w:sz w:val="18"/>
                                  <w:szCs w:val="20"/>
                                </w:rPr>
                                <w:t>图</w:t>
                              </w:r>
                              <w:r w:rsidRPr="0077610E">
                                <w:rPr>
                                  <w:rFonts w:ascii="宋体" w:hAnsi="宋体" w:hint="eastAsia"/>
                                  <w:sz w:val="18"/>
                                  <w:szCs w:val="20"/>
                                </w:rPr>
                                <w:t>(</w:t>
                              </w:r>
                              <w:r>
                                <w:rPr>
                                  <w:sz w:val="18"/>
                                  <w:szCs w:val="20"/>
                                </w:rPr>
                                <w:t>8</w:t>
                              </w:r>
                              <w:r w:rsidRPr="0077610E">
                                <w:rPr>
                                  <w:rFonts w:ascii="宋体" w:hAnsi="宋体" w:hint="eastAsia"/>
                                  <w:sz w:val="18"/>
                                  <w:szCs w:val="20"/>
                                </w:rPr>
                                <w:t>)</w:t>
                              </w:r>
                            </w:p>
                          </w:txbxContent>
                        </wps:txbx>
                        <wps:bodyPr rot="0" vert="horz" wrap="square" lIns="91440" tIns="45720" rIns="91440" bIns="45720" anchor="t" anchorCtr="0" upright="1">
                          <a:spAutoFit/>
                        </wps:bodyPr>
                      </wps:wsp>
                    </wpg:wgp>
                  </a:graphicData>
                </a:graphic>
              </wp:anchor>
            </w:drawing>
          </mc:Choice>
          <mc:Fallback>
            <w:pict>
              <v:group w14:anchorId="73B51209" id="组合 358" o:spid="_x0000_s1677" style="position:absolute;left:0;text-align:left;margin-left:331.55pt;margin-top:7.05pt;width:114pt;height:138.85pt;z-index:251666944;mso-position-horizontal-relative:text;mso-position-vertical-relative:text" coordorigin=",35" coordsize="14478,17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">
                <v:shape id="图片 121" o:spid="_x0000_s1678" type="#_x0000_t75" style="position:absolute;top:35;width:14478;height:15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">
                  <v:imagedata r:id="rId79" o:title=""/>
                </v:shape>
                <v:shape id="文本框 249" o:spid="_x0000_s1679" type="#_x0000_t202" style="position:absolute;left:3937;top:15240;width:5461;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" filled="f" stroked="f">
                  <v:textbox style="mso-fit-shape-to-text:t">
                    <w:txbxContent>
                      <w:p w14:paraId="10FA5C3B" w14:textId="583D8F7D" w:rsidR="00586710" w:rsidRPr="002E4D0B" w:rsidRDefault="00586710" w:rsidP="00586710">
                        <w:r w:rsidRPr="0077610E">
                          <w:rPr>
                            <w:sz w:val="18"/>
                            <w:szCs w:val="20"/>
                          </w:rPr>
                          <w:t>图</w:t>
                        </w:r>
                        <w:r w:rsidRPr="0077610E">
                          <w:rPr>
                            <w:rFonts w:ascii="宋体" w:hAnsi="宋体" w:hint="eastAsia"/>
                            <w:sz w:val="18"/>
                            <w:szCs w:val="20"/>
                          </w:rPr>
                          <w:t>(</w:t>
                        </w:r>
                        <w:r>
                          <w:rPr>
                            <w:sz w:val="18"/>
                            <w:szCs w:val="20"/>
                          </w:rPr>
                          <w:t>8</w:t>
                        </w:r>
                        <w:r w:rsidRPr="0077610E">
                          <w:rPr>
                            <w:rFonts w:ascii="宋体" w:hAnsi="宋体" w:hint="eastAsia"/>
                            <w:sz w:val="18"/>
                            <w:szCs w:val="20"/>
                          </w:rPr>
                          <w:t>)</w:t>
                        </w:r>
                      </w:p>
                    </w:txbxContent>
                  </v:textbox>
                </v:shape>
              </v:group>
            </w:pict>
          </mc:Fallback>
        </mc:AlternateContent>
      </w:r>
      <w:r w:rsidR="00AF2B8F" w:rsidRPr="00CF296D">
        <w:rPr>
          <w:rFonts w:ascii="黑体" w:eastAsia="黑体" w:hAnsi="黑体" w:hint="eastAsia"/>
          <w:noProof/>
          <w:sz w:val="24"/>
          <w:szCs w:val="28"/>
        </w:rPr>
        <w:t>四</w:t>
      </w:r>
      <w:r w:rsidR="000E7A45" w:rsidRPr="00CF296D">
        <w:rPr>
          <w:rFonts w:ascii="黑体" w:eastAsia="黑体" w:hAnsi="黑体"/>
          <w:sz w:val="24"/>
          <w:szCs w:val="28"/>
        </w:rPr>
        <w:t>、手摇起电机</w:t>
      </w:r>
    </w:p>
    <w:p w14:paraId="7F378653" w14:textId="1A9BFB21" w:rsidR="000E7A45" w:rsidRPr="00CF296D" w:rsidRDefault="000E7A45" w:rsidP="008D73AD">
      <w:pPr>
        <w:overflowPunct w:val="0"/>
        <w:spacing w:line="312" w:lineRule="auto"/>
        <w:ind w:rightChars="1119" w:right="2350" w:firstLine="420"/>
        <w:rPr>
          <w:rFonts w:eastAsia="楷体_GB2312"/>
        </w:rPr>
      </w:pPr>
      <w:r w:rsidRPr="00CF296D">
        <w:rPr>
          <w:rFonts w:eastAsia="楷体_GB2312"/>
        </w:rPr>
        <w:t>手摇起电机是教学中产生静电的重要装置</w:t>
      </w:r>
      <w:r w:rsidR="004D7378" w:rsidRPr="00CF296D">
        <w:rPr>
          <w:rFonts w:eastAsia="楷体_GB2312"/>
        </w:rPr>
        <w:t>．</w:t>
      </w:r>
      <w:r w:rsidRPr="00CF296D">
        <w:rPr>
          <w:rFonts w:eastAsia="楷体_GB2312"/>
        </w:rPr>
        <w:t>它由粘有</w:t>
      </w:r>
      <w:r w:rsidR="00A17882">
        <w:rPr>
          <w:rFonts w:eastAsia="楷体_GB2312" w:hint="eastAsia"/>
        </w:rPr>
        <w:t>薄铝</w:t>
      </w:r>
      <w:r w:rsidRPr="00CF296D">
        <w:rPr>
          <w:rFonts w:eastAsia="楷体_GB2312"/>
        </w:rPr>
        <w:t>片的绝缘转盘、莱顿瓶、电刷、集电针等零件构成，如图</w:t>
      </w:r>
      <w:r w:rsidR="00586710" w:rsidRPr="00CF296D">
        <w:rPr>
          <w:rFonts w:ascii="楷体_GB2312" w:eastAsia="楷体_GB2312" w:hint="eastAsia"/>
        </w:rPr>
        <w:t>(</w:t>
      </w:r>
      <w:r w:rsidR="00D53DD5" w:rsidRPr="00CF296D">
        <w:rPr>
          <w:rFonts w:eastAsia="楷体_GB2312"/>
        </w:rPr>
        <w:t>8</w:t>
      </w:r>
      <w:r w:rsidR="00586710" w:rsidRPr="00CF296D">
        <w:rPr>
          <w:rFonts w:ascii="楷体_GB2312" w:eastAsia="楷体_GB2312" w:hint="eastAsia"/>
        </w:rPr>
        <w:t>)</w:t>
      </w:r>
      <w:r w:rsidRPr="00CF296D">
        <w:rPr>
          <w:rFonts w:eastAsia="楷体_GB2312"/>
        </w:rPr>
        <w:t>是其结构示意图</w:t>
      </w:r>
      <w:r w:rsidR="004D7378" w:rsidRPr="00CF296D">
        <w:rPr>
          <w:rFonts w:eastAsia="楷体_GB2312"/>
        </w:rPr>
        <w:t>．</w:t>
      </w:r>
    </w:p>
    <w:p w14:paraId="761937C7" w14:textId="77777777" w:rsidR="008D73AD" w:rsidRPr="00CF296D" w:rsidRDefault="000E7A45" w:rsidP="008D73AD">
      <w:pPr>
        <w:overflowPunct w:val="0"/>
        <w:spacing w:beforeLines="30" w:before="72" w:line="300" w:lineRule="auto"/>
        <w:jc w:val="left"/>
      </w:pPr>
      <w:r w:rsidRPr="00CF296D">
        <w:rPr>
          <w:b/>
          <w:bCs/>
        </w:rPr>
        <w:t>1</w:t>
      </w:r>
      <w:r w:rsidR="00586710" w:rsidRPr="00CF296D">
        <w:rPr>
          <w:b/>
          <w:bCs/>
        </w:rPr>
        <w:t>0</w:t>
      </w:r>
      <w:r w:rsidRPr="00CF296D">
        <w:rPr>
          <w:b/>
          <w:bCs/>
        </w:rPr>
        <w:t>．</w:t>
      </w:r>
      <w:r w:rsidRPr="00CF296D">
        <w:rPr>
          <w:rFonts w:hint="eastAsia"/>
        </w:rPr>
        <w:t>静电的产生有接触起电、感应起电和</w:t>
      </w:r>
      <w:r w:rsidRPr="00CF296D">
        <w:t>摩擦起电</w:t>
      </w:r>
      <w:r w:rsidRPr="00CF296D">
        <w:rPr>
          <w:rFonts w:hint="eastAsia"/>
        </w:rPr>
        <w:t>等方式</w:t>
      </w:r>
      <w:r w:rsidR="004D7378" w:rsidRPr="00CF296D">
        <w:t>．</w:t>
      </w:r>
      <w:r w:rsidRPr="00CF296D">
        <w:t>其中</w:t>
      </w:r>
    </w:p>
    <w:p w14:paraId="2B4E11EA" w14:textId="77777777" w:rsidR="008D73AD" w:rsidRPr="00CF296D" w:rsidRDefault="000E7A45" w:rsidP="008D73AD">
      <w:pPr>
        <w:overflowPunct w:val="0"/>
        <w:spacing w:line="300" w:lineRule="auto"/>
        <w:ind w:leftChars="200" w:left="420"/>
        <w:jc w:val="left"/>
      </w:pPr>
      <w:r w:rsidRPr="00CF296D">
        <w:t>摩擦起电过程中</w:t>
      </w:r>
      <w:r w:rsidRPr="00CF296D">
        <w:rPr>
          <w:rFonts w:hint="eastAsia"/>
        </w:rPr>
        <w:t>，如果</w:t>
      </w:r>
      <w:r w:rsidR="002E4D0B" w:rsidRPr="00CF296D">
        <w:rPr>
          <w:rFonts w:hint="eastAsia"/>
        </w:rPr>
        <w:t>有</w:t>
      </w:r>
      <w:r w:rsidRPr="00CF296D">
        <w:rPr>
          <w:i/>
        </w:rPr>
        <w:t>P</w:t>
      </w:r>
      <w:r w:rsidRPr="00CF296D">
        <w:rPr>
          <w:rFonts w:hint="eastAsia"/>
        </w:rPr>
        <w:t>、</w:t>
      </w:r>
      <w:r w:rsidRPr="00CF296D">
        <w:rPr>
          <w:i/>
        </w:rPr>
        <w:t>Q</w:t>
      </w:r>
      <w:r w:rsidRPr="00CF296D">
        <w:rPr>
          <w:rFonts w:hint="eastAsia"/>
        </w:rPr>
        <w:t>两物</w:t>
      </w:r>
      <w:r w:rsidR="00AE1BCE" w:rsidRPr="00CF296D">
        <w:rPr>
          <w:rFonts w:hint="eastAsia"/>
        </w:rPr>
        <w:t>体</w:t>
      </w:r>
      <w:r w:rsidR="002E4D0B" w:rsidRPr="00CF296D">
        <w:rPr>
          <w:rFonts w:hint="eastAsia"/>
        </w:rPr>
        <w:t>发生</w:t>
      </w:r>
      <w:r w:rsidRPr="00CF296D">
        <w:rPr>
          <w:rFonts w:hint="eastAsia"/>
        </w:rPr>
        <w:t>摩擦，使得</w:t>
      </w:r>
      <w:r w:rsidRPr="00CF296D">
        <w:rPr>
          <w:i/>
        </w:rPr>
        <w:t>P</w:t>
      </w:r>
      <w:r w:rsidRPr="00CF296D">
        <w:t>带</w:t>
      </w:r>
    </w:p>
    <w:p w14:paraId="1029196A" w14:textId="4D8C99CC" w:rsidR="000E7A45" w:rsidRPr="00CF296D" w:rsidRDefault="000E7A45" w:rsidP="008D73AD">
      <w:pPr>
        <w:overflowPunct w:val="0"/>
        <w:spacing w:line="300" w:lineRule="auto"/>
        <w:ind w:leftChars="200" w:left="420"/>
        <w:jc w:val="left"/>
      </w:pPr>
      <w:r w:rsidRPr="00CF296D">
        <w:rPr>
          <w:rFonts w:hint="eastAsia"/>
        </w:rPr>
        <w:t>上</w:t>
      </w:r>
      <w:r w:rsidRPr="00CF296D">
        <w:t>了正电</w:t>
      </w:r>
      <w:r w:rsidR="004D7378" w:rsidRPr="00CF296D">
        <w:t>．</w:t>
      </w:r>
      <w:r w:rsidRPr="00CF296D">
        <w:t>则</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13C0A358" w14:textId="5AB3CC0C" w:rsidR="000E7A45" w:rsidRPr="00CF296D" w:rsidRDefault="000E7A45" w:rsidP="008D73AD">
      <w:pPr>
        <w:overflowPunct w:val="0"/>
        <w:spacing w:line="300" w:lineRule="auto"/>
        <w:ind w:firstLine="420"/>
        <w:jc w:val="left"/>
      </w:pPr>
      <w:r w:rsidRPr="00CF296D">
        <w:t>A</w:t>
      </w:r>
      <w:r w:rsidR="008D73AD" w:rsidRPr="00CF296D">
        <w:rPr>
          <w:rFonts w:hint="eastAsia"/>
        </w:rPr>
        <w:t>．</w:t>
      </w:r>
      <w:r w:rsidR="00D53DD5" w:rsidRPr="00CF296D">
        <w:rPr>
          <w:rFonts w:hint="eastAsia"/>
        </w:rPr>
        <w:t>质子</w:t>
      </w:r>
      <w:r w:rsidRPr="00CF296D">
        <w:t>从</w:t>
      </w:r>
      <w:r w:rsidRPr="00CF296D">
        <w:rPr>
          <w:i/>
        </w:rPr>
        <w:t>P</w:t>
      </w:r>
      <w:r w:rsidRPr="00CF296D">
        <w:t>转移到</w:t>
      </w:r>
      <w:r w:rsidRPr="00CF296D">
        <w:rPr>
          <w:i/>
        </w:rPr>
        <w:t>Q</w:t>
      </w:r>
      <w:r w:rsidR="008D73AD" w:rsidRPr="00CF296D">
        <w:tab/>
      </w:r>
      <w:r w:rsidR="008D73AD" w:rsidRPr="00CF296D">
        <w:tab/>
      </w:r>
      <w:r w:rsidR="008D73AD" w:rsidRPr="00CF296D">
        <w:tab/>
      </w:r>
      <w:r w:rsidRPr="00CF296D">
        <w:t>B</w:t>
      </w:r>
      <w:r w:rsidR="008D73AD" w:rsidRPr="00CF296D">
        <w:rPr>
          <w:rFonts w:hint="eastAsia"/>
        </w:rPr>
        <w:t>．</w:t>
      </w:r>
      <w:r w:rsidRPr="00CF296D">
        <w:t>质子</w:t>
      </w:r>
      <w:r w:rsidR="00D53DD5" w:rsidRPr="00CF296D">
        <w:t>从</w:t>
      </w:r>
      <w:r w:rsidR="00D53DD5" w:rsidRPr="00CF296D">
        <w:rPr>
          <w:i/>
        </w:rPr>
        <w:t>Q</w:t>
      </w:r>
      <w:r w:rsidRPr="00CF296D">
        <w:t>转移到</w:t>
      </w:r>
      <w:r w:rsidR="00D53DD5" w:rsidRPr="00CF296D">
        <w:rPr>
          <w:i/>
        </w:rPr>
        <w:t>P</w:t>
      </w:r>
    </w:p>
    <w:p w14:paraId="60472469" w14:textId="7D4FA61D" w:rsidR="000E7A45" w:rsidRPr="00CF296D" w:rsidRDefault="000E7A45" w:rsidP="008D73AD">
      <w:pPr>
        <w:overflowPunct w:val="0"/>
        <w:spacing w:line="300" w:lineRule="auto"/>
        <w:ind w:firstLine="420"/>
        <w:jc w:val="left"/>
      </w:pPr>
      <w:r w:rsidRPr="00CF296D">
        <w:t>C</w:t>
      </w:r>
      <w:r w:rsidR="008D73AD" w:rsidRPr="00CF296D">
        <w:rPr>
          <w:rFonts w:hint="eastAsia"/>
        </w:rPr>
        <w:t>．</w:t>
      </w:r>
      <w:r w:rsidRPr="00CF296D">
        <w:t>电子从</w:t>
      </w:r>
      <w:r w:rsidR="00D53DD5" w:rsidRPr="00CF296D">
        <w:rPr>
          <w:i/>
        </w:rPr>
        <w:t>P</w:t>
      </w:r>
      <w:r w:rsidRPr="00CF296D">
        <w:t>转移到</w:t>
      </w:r>
      <w:r w:rsidR="00D53DD5" w:rsidRPr="00CF296D">
        <w:rPr>
          <w:i/>
        </w:rPr>
        <w:t>Q</w:t>
      </w:r>
      <w:r w:rsidR="008D73AD" w:rsidRPr="00CF296D">
        <w:rPr>
          <w:i/>
        </w:rPr>
        <w:tab/>
      </w:r>
      <w:r w:rsidR="008D73AD" w:rsidRPr="00CF296D">
        <w:rPr>
          <w:i/>
        </w:rPr>
        <w:tab/>
      </w:r>
      <w:r w:rsidR="008D73AD" w:rsidRPr="00CF296D">
        <w:rPr>
          <w:i/>
        </w:rPr>
        <w:tab/>
      </w:r>
      <w:r w:rsidRPr="00CF296D">
        <w:t>D</w:t>
      </w:r>
      <w:r w:rsidR="008D73AD" w:rsidRPr="00CF296D">
        <w:rPr>
          <w:rFonts w:hint="eastAsia"/>
        </w:rPr>
        <w:t>．</w:t>
      </w:r>
      <w:r w:rsidRPr="00CF296D">
        <w:t>电子从</w:t>
      </w:r>
      <w:r w:rsidRPr="00CF296D">
        <w:rPr>
          <w:i/>
        </w:rPr>
        <w:t>Q</w:t>
      </w:r>
      <w:r w:rsidRPr="00CF296D">
        <w:t>转移到</w:t>
      </w:r>
      <w:r w:rsidRPr="00CF296D">
        <w:rPr>
          <w:i/>
        </w:rPr>
        <w:t>P</w:t>
      </w:r>
    </w:p>
    <w:p w14:paraId="3F6CE1BD" w14:textId="18D96B67" w:rsidR="009E7A70" w:rsidRDefault="002E4D0B" w:rsidP="00CC2ED8">
      <w:pPr>
        <w:overflowPunct w:val="0"/>
        <w:spacing w:beforeLines="30" w:before="72" w:line="312" w:lineRule="auto"/>
        <w:ind w:left="405" w:rightChars="1321" w:right="2774" w:hangingChars="192" w:hanging="405"/>
        <w:jc w:val="distribute"/>
      </w:pPr>
      <w:r w:rsidRPr="00CF296D">
        <w:rPr>
          <w:b/>
          <w:bCs/>
          <w:noProof/>
        </w:rPr>
        <mc:AlternateContent>
          <mc:Choice Requires="wpg">
            <w:drawing>
              <wp:anchor distT="0" distB="0" distL="114300" distR="114300" simplePos="0" relativeHeight="251651584" behindDoc="0" locked="0" layoutInCell="1" allowOverlap="1" wp14:anchorId="516AC873" wp14:editId="2B526F82">
                <wp:simplePos x="0" y="0"/>
                <wp:positionH relativeFrom="column">
                  <wp:posOffset>3990975</wp:posOffset>
                </wp:positionH>
                <wp:positionV relativeFrom="paragraph">
                  <wp:posOffset>133985</wp:posOffset>
                </wp:positionV>
                <wp:extent cx="1562100" cy="728345"/>
                <wp:effectExtent l="0" t="0" r="0" b="0"/>
                <wp:wrapNone/>
                <wp:docPr id="360" name="组合 360"/>
                <wp:cNvGraphicFramePr/>
                <a:graphic xmlns:a="http://schemas.openxmlformats.org/drawingml/2006/main">
                  <a:graphicData uri="http://schemas.microsoft.com/office/word/2010/wordprocessingGroup">
                    <wpg:wgp>
                      <wpg:cNvGrpSpPr/>
                      <wpg:grpSpPr>
                        <a:xfrm>
                          <a:off x="0" y="0"/>
                          <a:ext cx="1562100" cy="728345"/>
                          <a:chOff x="0" y="0"/>
                          <a:chExt cx="1562100" cy="728345"/>
                        </a:xfrm>
                      </wpg:grpSpPr>
                      <pic:pic xmlns:pic="http://schemas.openxmlformats.org/drawingml/2006/picture">
                        <pic:nvPicPr>
                          <pic:cNvPr id="91" name="图片 91"/>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62100" cy="361950"/>
                          </a:xfrm>
                          <a:prstGeom prst="rect">
                            <a:avLst/>
                          </a:prstGeom>
                          <a:noFill/>
                          <a:ln>
                            <a:noFill/>
                          </a:ln>
                        </pic:spPr>
                      </pic:pic>
                      <wps:wsp>
                        <wps:cNvPr id="359" name="文本框 359"/>
                        <wps:cNvSpPr txBox="1">
                          <a:spLocks noChangeArrowheads="1"/>
                        </wps:cNvSpPr>
                        <wps:spPr bwMode="auto">
                          <a:xfrm>
                            <a:off x="571500" y="488950"/>
                            <a:ext cx="5461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D8E" w14:textId="430BE71B" w:rsidR="004D51AC" w:rsidRPr="002E4D0B" w:rsidRDefault="008D73AD" w:rsidP="000E7A45">
                              <w:r w:rsidRPr="0077610E">
                                <w:rPr>
                                  <w:sz w:val="18"/>
                                  <w:szCs w:val="20"/>
                                </w:rPr>
                                <w:t>图</w:t>
                              </w:r>
                              <w:r w:rsidRPr="0077610E">
                                <w:rPr>
                                  <w:rFonts w:ascii="宋体" w:hAnsi="宋体" w:hint="eastAsia"/>
                                  <w:sz w:val="18"/>
                                  <w:szCs w:val="20"/>
                                </w:rPr>
                                <w:t>(</w:t>
                              </w:r>
                              <w:r>
                                <w:rPr>
                                  <w:sz w:val="18"/>
                                  <w:szCs w:val="20"/>
                                </w:rPr>
                                <w:t>9</w:t>
                              </w:r>
                              <w:r w:rsidRPr="0077610E">
                                <w:rPr>
                                  <w:rFonts w:ascii="宋体" w:hAnsi="宋体" w:hint="eastAsia"/>
                                  <w:sz w:val="18"/>
                                  <w:szCs w:val="20"/>
                                </w:rPr>
                                <w:t>)</w:t>
                              </w:r>
                            </w:p>
                          </w:txbxContent>
                        </wps:txbx>
                        <wps:bodyPr rot="0" vert="horz" wrap="square" lIns="91440" tIns="45720" rIns="91440" bIns="45720" anchor="t" anchorCtr="0" upright="1">
                          <a:spAutoFit/>
                        </wps:bodyPr>
                      </wps:wsp>
                    </wpg:wgp>
                  </a:graphicData>
                </a:graphic>
              </wp:anchor>
            </w:drawing>
          </mc:Choice>
          <mc:Fallback>
            <w:pict>
              <v:group w14:anchorId="516AC873" id="组合 360" o:spid="_x0000_s1680" style="position:absolute;left:0;text-align:left;margin-left:314.25pt;margin-top:10.55pt;width:123pt;height:57.35pt;z-index:251651584;mso-position-horizontal-relative:text;mso-position-vertical-relative:text" coordsize="15621,72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">
                <v:shape id="图片 91" o:spid="_x0000_s1681" type="#_x0000_t75" style="position:absolute;width:15621;height:36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">
                  <v:imagedata r:id="rId81" o:title=""/>
                </v:shape>
                <v:shape id="文本框 359" o:spid="_x0000_s1682" type="#_x0000_t202" style="position:absolute;left:5715;top:4889;width:5461;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" filled="f" stroked="f">
                  <v:textbox style="mso-fit-shape-to-text:t">
                    <w:txbxContent>
                      <w:p w14:paraId="1F0FFD8E" w14:textId="430BE71B" w:rsidR="004D51AC" w:rsidRPr="002E4D0B" w:rsidRDefault="008D73AD" w:rsidP="000E7A45">
                        <w:r w:rsidRPr="0077610E">
                          <w:rPr>
                            <w:sz w:val="18"/>
                            <w:szCs w:val="20"/>
                          </w:rPr>
                          <w:t>图</w:t>
                        </w:r>
                        <w:r w:rsidRPr="0077610E">
                          <w:rPr>
                            <w:rFonts w:ascii="宋体" w:hAnsi="宋体" w:hint="eastAsia"/>
                            <w:sz w:val="18"/>
                            <w:szCs w:val="20"/>
                          </w:rPr>
                          <w:t>(</w:t>
                        </w:r>
                        <w:r>
                          <w:rPr>
                            <w:sz w:val="18"/>
                            <w:szCs w:val="20"/>
                          </w:rPr>
                          <w:t>9</w:t>
                        </w:r>
                        <w:r w:rsidRPr="0077610E">
                          <w:rPr>
                            <w:rFonts w:ascii="宋体" w:hAnsi="宋体" w:hint="eastAsia"/>
                            <w:sz w:val="18"/>
                            <w:szCs w:val="20"/>
                          </w:rPr>
                          <w:t>)</w:t>
                        </w:r>
                      </w:p>
                    </w:txbxContent>
                  </v:textbox>
                </v:shape>
              </v:group>
            </w:pict>
          </mc:Fallback>
        </mc:AlternateContent>
      </w:r>
      <w:r w:rsidR="008D73AD" w:rsidRPr="00CF296D">
        <w:rPr>
          <w:b/>
          <w:bCs/>
        </w:rPr>
        <w:t>11</w:t>
      </w:r>
      <w:r w:rsidR="000E7A45" w:rsidRPr="00CF296D">
        <w:rPr>
          <w:b/>
          <w:bCs/>
        </w:rPr>
        <w:t>．</w:t>
      </w:r>
      <w:r w:rsidRPr="00CF296D">
        <w:rPr>
          <w:rFonts w:hint="eastAsia"/>
        </w:rPr>
        <w:t>通过</w:t>
      </w:r>
      <w:r w:rsidRPr="00CF296D">
        <w:t>如图</w:t>
      </w:r>
      <w:r w:rsidR="008D73AD" w:rsidRPr="00CF296D">
        <w:rPr>
          <w:rFonts w:ascii="宋体" w:hAnsi="宋体" w:hint="eastAsia"/>
        </w:rPr>
        <w:t>(</w:t>
      </w:r>
      <w:r w:rsidR="00D53DD5" w:rsidRPr="00CF296D">
        <w:t>9</w:t>
      </w:r>
      <w:r w:rsidR="008D73AD" w:rsidRPr="00CF296D">
        <w:rPr>
          <w:rFonts w:ascii="宋体" w:hAnsi="宋体" w:hint="eastAsia"/>
        </w:rPr>
        <w:t>)</w:t>
      </w:r>
      <w:r w:rsidRPr="00CF296D">
        <w:t>所示</w:t>
      </w:r>
      <w:r w:rsidR="000E7A45" w:rsidRPr="00CF296D">
        <w:t>简述</w:t>
      </w:r>
      <w:r w:rsidR="000E7A45" w:rsidRPr="00CF296D">
        <w:rPr>
          <w:rFonts w:hint="eastAsia"/>
        </w:rPr>
        <w:t>感应</w:t>
      </w:r>
      <w:r w:rsidR="000E7A45" w:rsidRPr="00CF296D">
        <w:t>起电原理</w:t>
      </w:r>
      <w:r w:rsidR="004D7378" w:rsidRPr="00CF296D">
        <w:rPr>
          <w:rFonts w:hint="eastAsia"/>
        </w:rPr>
        <w:t>．</w:t>
      </w:r>
      <w:r w:rsidR="000E7A45" w:rsidRPr="00CF296D">
        <w:rPr>
          <w:i/>
        </w:rPr>
        <w:t>A</w:t>
      </w:r>
      <w:r w:rsidR="000E7A45" w:rsidRPr="00CF296D">
        <w:t>、</w:t>
      </w:r>
      <w:r w:rsidR="000E7A45" w:rsidRPr="00CF296D">
        <w:rPr>
          <w:i/>
        </w:rPr>
        <w:t>B</w:t>
      </w:r>
      <w:r w:rsidR="000E7A45" w:rsidRPr="00CF296D">
        <w:t>是绝缘转盘上粘贴的一对</w:t>
      </w:r>
      <w:r w:rsidR="00A17882">
        <w:rPr>
          <w:rFonts w:hint="eastAsia"/>
        </w:rPr>
        <w:t>薄</w:t>
      </w:r>
      <w:r w:rsidR="000E7A45" w:rsidRPr="00CF296D">
        <w:t>铝片，如先将一正</w:t>
      </w:r>
      <w:r w:rsidRPr="00CF296D">
        <w:rPr>
          <w:rFonts w:hint="eastAsia"/>
        </w:rPr>
        <w:t>电荷</w:t>
      </w:r>
      <w:r w:rsidR="000E7A45" w:rsidRPr="00CF296D">
        <w:t>靠近铝片</w:t>
      </w:r>
      <w:r w:rsidR="000E7A45" w:rsidRPr="00CF296D">
        <w:rPr>
          <w:i/>
        </w:rPr>
        <w:t>A</w:t>
      </w:r>
      <w:r w:rsidR="000E7A45" w:rsidRPr="00CF296D">
        <w:t>，</w:t>
      </w:r>
      <w:r w:rsidR="00D53DD5" w:rsidRPr="00CF296D">
        <w:t>稳定后，</w:t>
      </w:r>
      <w:r w:rsidR="00D53DD5" w:rsidRPr="00CF296D">
        <w:rPr>
          <w:rFonts w:hint="eastAsia"/>
          <w:i/>
        </w:rPr>
        <w:t>A</w:t>
      </w:r>
      <w:r w:rsidR="00D53DD5" w:rsidRPr="00CF296D">
        <w:rPr>
          <w:rFonts w:hint="eastAsia"/>
        </w:rPr>
        <w:t>的</w:t>
      </w:r>
      <w:r w:rsidR="00D53DD5" w:rsidRPr="00CF296D">
        <w:t>右端带</w:t>
      </w:r>
      <w:r w:rsidR="008D73AD" w:rsidRPr="00CF296D">
        <w:rPr>
          <w:u w:val="single"/>
        </w:rPr>
        <w:t xml:space="preserve">          </w:t>
      </w:r>
      <w:r w:rsidR="00787622" w:rsidRPr="00CF296D">
        <w:t>（</w:t>
      </w:r>
      <w:r w:rsidR="00A17882">
        <w:rPr>
          <w:rFonts w:hint="eastAsia"/>
        </w:rPr>
        <w:t>选</w:t>
      </w:r>
      <w:r w:rsidR="008D73AD" w:rsidRPr="00CF296D">
        <w:rPr>
          <w:rFonts w:hint="eastAsia"/>
        </w:rPr>
        <w:t>填“正电”、“负电”或“不带电”）．此</w:t>
      </w:r>
      <w:r w:rsidR="00A92C49" w:rsidRPr="00CF296D">
        <w:rPr>
          <w:rFonts w:hint="eastAsia"/>
        </w:rPr>
        <w:t>时再</w:t>
      </w:r>
      <w:r w:rsidR="00A92C49" w:rsidRPr="00CF296D">
        <w:t>用</w:t>
      </w:r>
      <w:r w:rsidR="000E7A45" w:rsidRPr="00CF296D">
        <w:t>导线</w:t>
      </w:r>
      <w:r w:rsidRPr="00CF296D">
        <w:rPr>
          <w:rFonts w:hint="eastAsia"/>
        </w:rPr>
        <w:t>将</w:t>
      </w:r>
      <w:r w:rsidR="000E7A45" w:rsidRPr="00CF296D">
        <w:rPr>
          <w:i/>
        </w:rPr>
        <w:t>A</w:t>
      </w:r>
      <w:r w:rsidR="000E7A45" w:rsidRPr="00CF296D">
        <w:t>和</w:t>
      </w:r>
      <w:r w:rsidR="000E7A45" w:rsidRPr="00CF296D">
        <w:rPr>
          <w:i/>
        </w:rPr>
        <w:t>B</w:t>
      </w:r>
      <w:r w:rsidRPr="00CF296D">
        <w:t>连接</w:t>
      </w:r>
      <w:r w:rsidR="000E7A45" w:rsidRPr="00CF296D">
        <w:t>，</w:t>
      </w:r>
      <w:r w:rsidR="00A92C49" w:rsidRPr="00CF296D">
        <w:rPr>
          <w:rFonts w:hint="eastAsia"/>
        </w:rPr>
        <w:t>稳定</w:t>
      </w:r>
      <w:r w:rsidR="00A92C49" w:rsidRPr="00CF296D">
        <w:t>后</w:t>
      </w:r>
      <w:r w:rsidRPr="00CF296D">
        <w:rPr>
          <w:rFonts w:hint="eastAsia"/>
        </w:rPr>
        <w:t>再</w:t>
      </w:r>
      <w:r w:rsidR="000E7A45" w:rsidRPr="00CF296D">
        <w:t>移除导线，</w:t>
      </w:r>
      <w:r w:rsidRPr="00CF296D">
        <w:rPr>
          <w:rFonts w:hint="eastAsia"/>
        </w:rPr>
        <w:t>此后</w:t>
      </w:r>
      <w:r w:rsidR="000E7A45" w:rsidRPr="00CF296D">
        <w:t>铝片</w:t>
      </w:r>
      <w:r w:rsidR="000E7A45" w:rsidRPr="00CF296D">
        <w:rPr>
          <w:i/>
        </w:rPr>
        <w:t>B</w:t>
      </w:r>
      <w:r w:rsidR="000E7A45" w:rsidRPr="00CF296D">
        <w:t>带</w:t>
      </w:r>
    </w:p>
    <w:p w14:paraId="244CA7E3" w14:textId="67FA1898" w:rsidR="000E7A45" w:rsidRPr="00CF296D" w:rsidRDefault="000E7A45" w:rsidP="009E7A70">
      <w:pPr>
        <w:overflowPunct w:val="0"/>
        <w:spacing w:line="312" w:lineRule="auto"/>
        <w:ind w:leftChars="191" w:left="401" w:rightChars="1321" w:right="2774" w:firstLineChars="1" w:firstLine="2"/>
        <w:rPr>
          <w:u w:val="single"/>
        </w:rPr>
      </w:pPr>
      <w:r w:rsidRPr="00CF296D">
        <w:rPr>
          <w:u w:val="single"/>
        </w:rPr>
        <w:t xml:space="preserve">         </w:t>
      </w:r>
      <w:r w:rsidRPr="00CF296D">
        <w:t>（</w:t>
      </w:r>
      <w:r w:rsidR="00A17882">
        <w:rPr>
          <w:rFonts w:hint="eastAsia"/>
        </w:rPr>
        <w:t>选</w:t>
      </w:r>
      <w:r w:rsidR="008D73AD" w:rsidRPr="00CF296D">
        <w:rPr>
          <w:rFonts w:hint="eastAsia"/>
        </w:rPr>
        <w:t>填“正电”、“负电”或“不带电”）</w:t>
      </w:r>
      <w:r w:rsidR="004D7378" w:rsidRPr="00CF296D">
        <w:rPr>
          <w:rFonts w:hint="eastAsia"/>
        </w:rPr>
        <w:t>．</w:t>
      </w:r>
    </w:p>
    <w:p w14:paraId="5C130D30" w14:textId="77777777" w:rsidR="008D73AD" w:rsidRPr="00CF296D" w:rsidRDefault="000E7A45" w:rsidP="008D73AD">
      <w:pPr>
        <w:overflowPunct w:val="0"/>
        <w:spacing w:beforeLines="30" w:before="72" w:line="312" w:lineRule="auto"/>
        <w:ind w:left="420" w:hangingChars="199" w:hanging="420"/>
      </w:pPr>
      <w:r w:rsidRPr="00CF296D">
        <w:rPr>
          <w:b/>
          <w:bCs/>
          <w:noProof/>
        </w:rPr>
        <mc:AlternateContent>
          <mc:Choice Requires="wpg">
            <w:drawing>
              <wp:anchor distT="0" distB="0" distL="114300" distR="114300" simplePos="0" relativeHeight="251647488" behindDoc="0" locked="0" layoutInCell="1" allowOverlap="1" wp14:anchorId="687B1360" wp14:editId="5100EB5F">
                <wp:simplePos x="0" y="0"/>
                <wp:positionH relativeFrom="column">
                  <wp:posOffset>3910330</wp:posOffset>
                </wp:positionH>
                <wp:positionV relativeFrom="paragraph">
                  <wp:posOffset>45720</wp:posOffset>
                </wp:positionV>
                <wp:extent cx="1517650" cy="1052195"/>
                <wp:effectExtent l="19050" t="0" r="25400" b="0"/>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1052195"/>
                          <a:chOff x="8070" y="4327"/>
                          <a:chExt cx="2390" cy="1657"/>
                        </a:xfrm>
                      </wpg:grpSpPr>
                      <wpg:grpSp>
                        <wpg:cNvPr id="105" name="Group 86"/>
                        <wpg:cNvGrpSpPr>
                          <a:grpSpLocks/>
                        </wpg:cNvGrpSpPr>
                        <wpg:grpSpPr bwMode="auto">
                          <a:xfrm>
                            <a:off x="8070" y="4327"/>
                            <a:ext cx="2390" cy="1657"/>
                            <a:chOff x="8070" y="4330"/>
                            <a:chExt cx="2390" cy="1657"/>
                          </a:xfrm>
                        </wpg:grpSpPr>
                        <wpg:grpSp>
                          <wpg:cNvPr id="106" name="Group 87"/>
                          <wpg:cNvGrpSpPr>
                            <a:grpSpLocks/>
                          </wpg:cNvGrpSpPr>
                          <wpg:grpSpPr bwMode="auto">
                            <a:xfrm>
                              <a:off x="8070" y="4611"/>
                              <a:ext cx="2390" cy="950"/>
                              <a:chOff x="7400" y="5911"/>
                              <a:chExt cx="2390" cy="950"/>
                            </a:xfrm>
                          </wpg:grpSpPr>
                          <wpg:grpSp>
                            <wpg:cNvPr id="107" name="Group 88"/>
                            <wpg:cNvGrpSpPr>
                              <a:grpSpLocks/>
                            </wpg:cNvGrpSpPr>
                            <wpg:grpSpPr bwMode="auto">
                              <a:xfrm>
                                <a:off x="7400" y="5948"/>
                                <a:ext cx="2390" cy="913"/>
                                <a:chOff x="5590" y="6308"/>
                                <a:chExt cx="2390" cy="913"/>
                              </a:xfrm>
                            </wpg:grpSpPr>
                            <wps:wsp>
                              <wps:cNvPr id="108" name="Oval 89"/>
                              <wps:cNvSpPr>
                                <a:spLocks noChangeArrowheads="1"/>
                              </wps:cNvSpPr>
                              <wps:spPr bwMode="auto">
                                <a:xfrm>
                                  <a:off x="6100" y="6308"/>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Oval 90"/>
                              <wps:cNvSpPr>
                                <a:spLocks noChangeArrowheads="1"/>
                              </wps:cNvSpPr>
                              <wps:spPr bwMode="auto">
                                <a:xfrm>
                                  <a:off x="7110" y="6318"/>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 name="AutoShape 91"/>
                              <wps:cNvCnPr>
                                <a:cxnSpLocks noChangeShapeType="1"/>
                              </wps:cNvCnPr>
                              <wps:spPr bwMode="auto">
                                <a:xfrm flipH="1">
                                  <a:off x="5590" y="6638"/>
                                  <a:ext cx="580" cy="580"/>
                                </a:xfrm>
                                <a:prstGeom prst="straightConnector1">
                                  <a:avLst/>
                                </a:prstGeom>
                                <a:noFill/>
                                <a:ln w="349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AutoShape 92"/>
                              <wps:cNvCnPr>
                                <a:cxnSpLocks noChangeShapeType="1"/>
                              </wps:cNvCnPr>
                              <wps:spPr bwMode="auto">
                                <a:xfrm>
                                  <a:off x="7400" y="6641"/>
                                  <a:ext cx="580" cy="580"/>
                                </a:xfrm>
                                <a:prstGeom prst="straightConnector1">
                                  <a:avLst/>
                                </a:prstGeom>
                                <a:noFill/>
                                <a:ln w="34925">
                                  <a:solidFill>
                                    <a:srgbClr val="808080"/>
                                  </a:solidFill>
                                  <a:round/>
                                  <a:headEnd/>
                                  <a:tailEnd/>
                                </a:ln>
                                <a:extLst>
                                  <a:ext uri="{909E8E84-426E-40DD-AFC4-6F175D3DCCD1}">
                                    <a14:hiddenFill xmlns:a14="http://schemas.microsoft.com/office/drawing/2010/main">
                                      <a:noFill/>
                                    </a14:hiddenFill>
                                  </a:ext>
                                </a:extLst>
                              </wps:spPr>
                              <wps:bodyPr/>
                            </wps:wsp>
                            <wps:wsp>
                              <wps:cNvPr id="112" name="AutoShape 93"/>
                              <wps:cNvCnPr>
                                <a:cxnSpLocks noChangeShapeType="1"/>
                              </wps:cNvCnPr>
                              <wps:spPr bwMode="auto">
                                <a:xfrm>
                                  <a:off x="6460" y="6517"/>
                                  <a:ext cx="0" cy="48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AutoShape 94"/>
                              <wps:cNvCnPr>
                                <a:cxnSpLocks noChangeShapeType="1"/>
                              </wps:cNvCnPr>
                              <wps:spPr bwMode="auto">
                                <a:xfrm>
                                  <a:off x="7110" y="6567"/>
                                  <a:ext cx="0" cy="48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AutoShape 95"/>
                              <wps:cNvCnPr>
                                <a:cxnSpLocks noChangeShapeType="1"/>
                              </wps:cNvCnPr>
                              <wps:spPr bwMode="auto">
                                <a:xfrm>
                                  <a:off x="6460" y="6810"/>
                                  <a:ext cx="650" cy="0"/>
                                </a:xfrm>
                                <a:prstGeom prst="straightConnector1">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文本框 2"/>
                              <wps:cNvSpPr txBox="1">
                                <a:spLocks noChangeArrowheads="1"/>
                              </wps:cNvSpPr>
                              <wps:spPr bwMode="auto">
                                <a:xfrm>
                                  <a:off x="6460" y="6718"/>
                                  <a:ext cx="71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5B485" w14:textId="77777777" w:rsidR="004D51AC" w:rsidRPr="00C401AD" w:rsidRDefault="004D51AC" w:rsidP="000E7A45">
                                    <w:pPr>
                                      <w:rPr>
                                        <w:sz w:val="18"/>
                                        <w:szCs w:val="18"/>
                                      </w:rPr>
                                    </w:pPr>
                                    <w:r w:rsidRPr="00C401AD">
                                      <w:rPr>
                                        <w:rFonts w:hint="eastAsia"/>
                                        <w:sz w:val="18"/>
                                        <w:szCs w:val="18"/>
                                      </w:rPr>
                                      <w:t>2</w:t>
                                    </w:r>
                                    <w:r w:rsidRPr="00C401AD">
                                      <w:rPr>
                                        <w:sz w:val="18"/>
                                        <w:szCs w:val="18"/>
                                      </w:rPr>
                                      <w:t>cm</w:t>
                                    </w:r>
                                  </w:p>
                                </w:txbxContent>
                              </wps:txbx>
                              <wps:bodyPr rot="0" vert="horz" wrap="square" lIns="91440" tIns="45720" rIns="91440" bIns="45720" anchor="t" anchorCtr="0" upright="1">
                                <a:spAutoFit/>
                              </wps:bodyPr>
                            </wps:wsp>
                          </wpg:grpSp>
                          <wps:wsp>
                            <wps:cNvPr id="116" name="文本框 2"/>
                            <wps:cNvSpPr txBox="1">
                              <a:spLocks noChangeArrowheads="1"/>
                            </wps:cNvSpPr>
                            <wps:spPr bwMode="auto">
                              <a:xfrm>
                                <a:off x="7878" y="5911"/>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5563C" w14:textId="77777777" w:rsidR="004D51AC" w:rsidRPr="00622A45" w:rsidRDefault="004D51AC" w:rsidP="000E7A45">
                                  <w:pPr>
                                    <w:rPr>
                                      <w:sz w:val="24"/>
                                      <w:szCs w:val="24"/>
                                    </w:rPr>
                                  </w:pPr>
                                  <w:r w:rsidRPr="00622A45">
                                    <w:rPr>
                                      <w:sz w:val="24"/>
                                      <w:szCs w:val="24"/>
                                    </w:rPr>
                                    <w:t>+</w:t>
                                  </w:r>
                                </w:p>
                              </w:txbxContent>
                            </wps:txbx>
                            <wps:bodyPr rot="0" vert="horz" wrap="square" lIns="91440" tIns="45720" rIns="91440" bIns="45720" anchor="t" anchorCtr="0" upright="1">
                              <a:spAutoFit/>
                            </wps:bodyPr>
                          </wps:wsp>
                          <wps:wsp>
                            <wps:cNvPr id="117" name="文本框 2"/>
                            <wps:cNvSpPr txBox="1">
                              <a:spLocks noChangeArrowheads="1"/>
                            </wps:cNvSpPr>
                            <wps:spPr bwMode="auto">
                              <a:xfrm>
                                <a:off x="8854" y="5924"/>
                                <a:ext cx="44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2BEFD" w14:textId="30C6C16A" w:rsidR="004D51AC" w:rsidRPr="00A35F83" w:rsidRDefault="00A35F83" w:rsidP="000E7A45">
                                  <w:pPr>
                                    <w:rPr>
                                      <w:szCs w:val="21"/>
                                    </w:rPr>
                                  </w:pPr>
                                  <w:r w:rsidRPr="00A35F83">
                                    <w:rPr>
                                      <w:rFonts w:hint="eastAsia"/>
                                      <w:szCs w:val="21"/>
                                    </w:rPr>
                                    <w:t>－</w:t>
                                  </w:r>
                                </w:p>
                              </w:txbxContent>
                            </wps:txbx>
                            <wps:bodyPr rot="0" vert="horz" wrap="square" lIns="91440" tIns="45720" rIns="91440" bIns="45720" anchor="t" anchorCtr="0" upright="1">
                              <a:spAutoFit/>
                            </wps:bodyPr>
                          </wps:wsp>
                        </wpg:grpSp>
                        <wps:wsp>
                          <wps:cNvPr id="118" name="文本框 2"/>
                          <wps:cNvSpPr txBox="1">
                            <a:spLocks noChangeArrowheads="1"/>
                          </wps:cNvSpPr>
                          <wps:spPr bwMode="auto">
                            <a:xfrm>
                              <a:off x="8560" y="4330"/>
                              <a:ext cx="46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E698F" w14:textId="77777777" w:rsidR="004D51AC" w:rsidRPr="00DD23B1" w:rsidRDefault="004D51AC" w:rsidP="000E7A45">
                                <w:pPr>
                                  <w:rPr>
                                    <w:i/>
                                    <w:sz w:val="18"/>
                                    <w:szCs w:val="18"/>
                                  </w:rPr>
                                </w:pPr>
                                <w:r w:rsidRPr="00DD23B1">
                                  <w:rPr>
                                    <w:i/>
                                    <w:sz w:val="18"/>
                                    <w:szCs w:val="18"/>
                                  </w:rPr>
                                  <w:t>A</w:t>
                                </w:r>
                              </w:p>
                            </w:txbxContent>
                          </wps:txbx>
                          <wps:bodyPr rot="0" vert="horz" wrap="square" lIns="91440" tIns="45720" rIns="91440" bIns="45720" anchor="t" anchorCtr="0" upright="1">
                            <a:spAutoFit/>
                          </wps:bodyPr>
                        </wps:wsp>
                        <wps:wsp>
                          <wps:cNvPr id="119" name="文本框 2"/>
                          <wps:cNvSpPr txBox="1">
                            <a:spLocks noChangeArrowheads="1"/>
                          </wps:cNvSpPr>
                          <wps:spPr bwMode="auto">
                            <a:xfrm>
                              <a:off x="9520" y="4330"/>
                              <a:ext cx="46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1B574" w14:textId="77777777" w:rsidR="004D51AC" w:rsidRPr="00DD23B1" w:rsidRDefault="004D51AC" w:rsidP="000E7A45">
                                <w:pPr>
                                  <w:rPr>
                                    <w:i/>
                                    <w:sz w:val="18"/>
                                    <w:szCs w:val="18"/>
                                  </w:rPr>
                                </w:pPr>
                                <w:r>
                                  <w:rPr>
                                    <w:i/>
                                    <w:sz w:val="18"/>
                                    <w:szCs w:val="18"/>
                                  </w:rPr>
                                  <w:t>B</w:t>
                                </w:r>
                              </w:p>
                            </w:txbxContent>
                          </wps:txbx>
                          <wps:bodyPr rot="0" vert="horz" wrap="square" lIns="91440" tIns="45720" rIns="91440" bIns="45720" anchor="t" anchorCtr="0" upright="1">
                            <a:spAutoFit/>
                          </wps:bodyPr>
                        </wps:wsp>
                        <wps:wsp>
                          <wps:cNvPr id="362" name="文本框 2"/>
                          <wps:cNvSpPr txBox="1">
                            <a:spLocks noChangeArrowheads="1"/>
                          </wps:cNvSpPr>
                          <wps:spPr bwMode="auto">
                            <a:xfrm>
                              <a:off x="8770" y="5610"/>
                              <a:ext cx="98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3D5B0" w14:textId="0709AC10" w:rsidR="004D51AC" w:rsidRPr="00720422" w:rsidRDefault="008D73AD" w:rsidP="000E7A45">
                                <w:pPr>
                                  <w:rPr>
                                    <w:szCs w:val="21"/>
                                  </w:rPr>
                                </w:pPr>
                                <w:r w:rsidRPr="0077610E">
                                  <w:rPr>
                                    <w:sz w:val="18"/>
                                    <w:szCs w:val="20"/>
                                  </w:rPr>
                                  <w:t>图</w:t>
                                </w:r>
                                <w:r w:rsidRPr="0077610E">
                                  <w:rPr>
                                    <w:rFonts w:ascii="宋体" w:hAnsi="宋体" w:hint="eastAsia"/>
                                    <w:sz w:val="18"/>
                                    <w:szCs w:val="20"/>
                                  </w:rPr>
                                  <w:t>(</w:t>
                                </w:r>
                                <w:r>
                                  <w:rPr>
                                    <w:sz w:val="18"/>
                                    <w:szCs w:val="20"/>
                                  </w:rPr>
                                  <w:t>10</w:t>
                                </w:r>
                                <w:r w:rsidRPr="0077610E">
                                  <w:rPr>
                                    <w:rFonts w:ascii="宋体" w:hAnsi="宋体" w:hint="eastAsia"/>
                                    <w:sz w:val="18"/>
                                    <w:szCs w:val="20"/>
                                  </w:rPr>
                                  <w:t>)</w:t>
                                </w:r>
                              </w:p>
                            </w:txbxContent>
                          </wps:txbx>
                          <wps:bodyPr rot="0" vert="horz" wrap="square" lIns="91440" tIns="45720" rIns="91440" bIns="45720" anchor="t" anchorCtr="0" upright="1">
                            <a:spAutoFit/>
                          </wps:bodyPr>
                        </wps:wsp>
                      </wpg:grpSp>
                      <wps:wsp>
                        <wps:cNvPr id="120" name="AutoShape 101"/>
                        <wps:cNvSpPr>
                          <a:spLocks noChangeArrowheads="1"/>
                        </wps:cNvSpPr>
                        <wps:spPr bwMode="auto">
                          <a:xfrm>
                            <a:off x="9180" y="4480"/>
                            <a:ext cx="180" cy="430"/>
                          </a:xfrm>
                          <a:prstGeom prst="irregularSeal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7B1360" id="组合 104" o:spid="_x0000_s1683" style="position:absolute;left:0;text-align:left;margin-left:307.9pt;margin-top:3.6pt;width:119.5pt;height:82.85pt;z-index:251647488;mso-position-horizontal-relative:text;mso-position-vertical-relative:text" coordorigin="8070,4327" coordsize="2390,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">
                <v:group id="Group 86" o:spid="_x0000_s1684" style="position:absolute;left:8070;top:4327;width:2390;height:1657" coordorigin="8070,4330" coordsize="2390,1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Group 87" o:spid="_x0000_s1685" style="position:absolute;left:8070;top:4611;width:2390;height:950" coordorigin="7400,5911" coordsize="2390,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Group 88" o:spid="_x0000_s1686" style="position:absolute;left:7400;top:5948;width:2390;height:913" coordorigin="5590,6308" coordsize="2390,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oval id="Oval 89" o:spid="_x0000_s1687" style="position:absolute;left:6100;top:630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"/>
                      <v:oval id="Oval 90" o:spid="_x0000_s1688" style="position:absolute;left:7110;top:631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"/>
                      <v:shape id="AutoShape 91" o:spid="_x0000_s1689" type="#_x0000_t32" style="position:absolute;left:5590;top:6638;width:580;height:5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" strokecolor="gray" strokeweight="2.75pt"/>
                      <v:shape id="AutoShape 92" o:spid="_x0000_s1690" type="#_x0000_t32" style="position:absolute;left:7400;top:6641;width:580;height:5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" strokecolor="gray" strokeweight="2.75pt"/>
                      <v:shape id="AutoShape 93" o:spid="_x0000_s1691" type="#_x0000_t32" style="position:absolute;left:6460;top:6517;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">
                        <v:stroke dashstyle="dash"/>
                      </v:shape>
                      <v:shape id="AutoShape 94" o:spid="_x0000_s1692" type="#_x0000_t32" style="position:absolute;left:7110;top:6567;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">
                        <v:stroke dashstyle="dash"/>
                      </v:shape>
                      <v:shape id="AutoShape 95" o:spid="_x0000_s1693" type="#_x0000_t32" style="position:absolute;left:6460;top:6810;width: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">
                        <v:stroke startarrow="block" startarrowwidth="narrow" endarrow="block" endarrowwidth="narrow"/>
                      </v:shape>
                      <v:shape id="文本框 2" o:spid="_x0000_s1694" type="#_x0000_t202" style="position:absolute;left:6460;top:6718;width:71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7AC5B485" w14:textId="77777777" w:rsidR="004D51AC" w:rsidRPr="00C401AD" w:rsidRDefault="004D51AC" w:rsidP="000E7A45">
                              <w:pPr>
                                <w:rPr>
                                  <w:sz w:val="18"/>
                                  <w:szCs w:val="18"/>
                                </w:rPr>
                              </w:pPr>
                              <w:r w:rsidRPr="00C401AD">
                                <w:rPr>
                                  <w:rFonts w:hint="eastAsia"/>
                                  <w:sz w:val="18"/>
                                  <w:szCs w:val="18"/>
                                </w:rPr>
                                <w:t>2</w:t>
                              </w:r>
                              <w:r w:rsidRPr="00C401AD">
                                <w:rPr>
                                  <w:sz w:val="18"/>
                                  <w:szCs w:val="18"/>
                                </w:rPr>
                                <w:t>cm</w:t>
                              </w:r>
                            </w:p>
                          </w:txbxContent>
                        </v:textbox>
                      </v:shape>
                    </v:group>
                    <v:shape id="文本框 2" o:spid="_x0000_s1695" type="#_x0000_t202" style="position:absolute;left:7878;top:5911;width:45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" filled="f" stroked="f">
                      <v:textbox style="mso-fit-shape-to-text:t">
                        <w:txbxContent>
                          <w:p w14:paraId="7CB5563C" w14:textId="77777777" w:rsidR="004D51AC" w:rsidRPr="00622A45" w:rsidRDefault="004D51AC" w:rsidP="000E7A45">
                            <w:pPr>
                              <w:rPr>
                                <w:sz w:val="24"/>
                                <w:szCs w:val="24"/>
                              </w:rPr>
                            </w:pPr>
                            <w:r w:rsidRPr="00622A45">
                              <w:rPr>
                                <w:sz w:val="24"/>
                                <w:szCs w:val="24"/>
                              </w:rPr>
                              <w:t>+</w:t>
                            </w:r>
                          </w:p>
                        </w:txbxContent>
                      </v:textbox>
                    </v:shape>
                    <v:shape id="文本框 2" o:spid="_x0000_s1696" type="#_x0000_t202" style="position:absolute;left:8854;top:5924;width:44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" filled="f" stroked="f">
                      <v:textbox style="mso-fit-shape-to-text:t">
                        <w:txbxContent>
                          <w:p w14:paraId="2A82BEFD" w14:textId="30C6C16A" w:rsidR="004D51AC" w:rsidRPr="00A35F83" w:rsidRDefault="00A35F83" w:rsidP="000E7A45">
                            <w:pPr>
                              <w:rPr>
                                <w:szCs w:val="21"/>
                              </w:rPr>
                            </w:pPr>
                            <w:r w:rsidRPr="00A35F83">
                              <w:rPr>
                                <w:rFonts w:hint="eastAsia"/>
                                <w:szCs w:val="21"/>
                              </w:rPr>
                              <w:t>－</w:t>
                            </w:r>
                          </w:p>
                        </w:txbxContent>
                      </v:textbox>
                    </v:shape>
                  </v:group>
                  <v:shape id="文本框 2" o:spid="_x0000_s1697" type="#_x0000_t202" style="position:absolute;left:8560;top:4330;width:46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" filled="f" stroked="f">
                    <v:textbox style="mso-fit-shape-to-text:t">
                      <w:txbxContent>
                        <w:p w14:paraId="2A8E698F" w14:textId="77777777" w:rsidR="004D51AC" w:rsidRPr="00DD23B1" w:rsidRDefault="004D51AC" w:rsidP="000E7A45">
                          <w:pPr>
                            <w:rPr>
                              <w:i/>
                              <w:sz w:val="18"/>
                              <w:szCs w:val="18"/>
                            </w:rPr>
                          </w:pPr>
                          <w:r w:rsidRPr="00DD23B1">
                            <w:rPr>
                              <w:i/>
                              <w:sz w:val="18"/>
                              <w:szCs w:val="18"/>
                            </w:rPr>
                            <w:t>A</w:t>
                          </w:r>
                        </w:p>
                      </w:txbxContent>
                    </v:textbox>
                  </v:shape>
                  <v:shape id="文本框 2" o:spid="_x0000_s1698" type="#_x0000_t202" style="position:absolute;left:9520;top:4330;width:46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" filled="f" stroked="f">
                    <v:textbox style="mso-fit-shape-to-text:t">
                      <w:txbxContent>
                        <w:p w14:paraId="6E81B574" w14:textId="77777777" w:rsidR="004D51AC" w:rsidRPr="00DD23B1" w:rsidRDefault="004D51AC" w:rsidP="000E7A45">
                          <w:pPr>
                            <w:rPr>
                              <w:i/>
                              <w:sz w:val="18"/>
                              <w:szCs w:val="18"/>
                            </w:rPr>
                          </w:pPr>
                          <w:r>
                            <w:rPr>
                              <w:i/>
                              <w:sz w:val="18"/>
                              <w:szCs w:val="18"/>
                            </w:rPr>
                            <w:t>B</w:t>
                          </w:r>
                        </w:p>
                      </w:txbxContent>
                    </v:textbox>
                  </v:shape>
                  <v:shape id="文本框 2" o:spid="_x0000_s1699" type="#_x0000_t202" style="position:absolute;left:8770;top:5610;width:980;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" filled="f" stroked="f">
                    <v:textbox style="mso-fit-shape-to-text:t">
                      <w:txbxContent>
                        <w:p w14:paraId="06A3D5B0" w14:textId="0709AC10" w:rsidR="004D51AC" w:rsidRPr="00720422" w:rsidRDefault="008D73AD" w:rsidP="000E7A45">
                          <w:pPr>
                            <w:rPr>
                              <w:szCs w:val="21"/>
                            </w:rPr>
                          </w:pPr>
                          <w:r w:rsidRPr="0077610E">
                            <w:rPr>
                              <w:sz w:val="18"/>
                              <w:szCs w:val="20"/>
                            </w:rPr>
                            <w:t>图</w:t>
                          </w:r>
                          <w:r w:rsidRPr="0077610E">
                            <w:rPr>
                              <w:rFonts w:ascii="宋体" w:hAnsi="宋体" w:hint="eastAsia"/>
                              <w:sz w:val="18"/>
                              <w:szCs w:val="20"/>
                            </w:rPr>
                            <w:t>(</w:t>
                          </w:r>
                          <w:r>
                            <w:rPr>
                              <w:sz w:val="18"/>
                              <w:szCs w:val="20"/>
                            </w:rPr>
                            <w:t>10</w:t>
                          </w:r>
                          <w:r w:rsidRPr="0077610E">
                            <w:rPr>
                              <w:rFonts w:ascii="宋体" w:hAnsi="宋体" w:hint="eastAsia"/>
                              <w:sz w:val="18"/>
                              <w:szCs w:val="20"/>
                            </w:rPr>
                            <w:t>)</w:t>
                          </w:r>
                        </w:p>
                      </w:txbxContent>
                    </v:textbox>
                  </v:shape>
                </v:group>
                <v:shape id="AutoShape 101" o:spid="_x0000_s1700" type="#_x0000_t71" style="position:absolute;left:9180;top:4480;width:180;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"/>
              </v:group>
            </w:pict>
          </mc:Fallback>
        </mc:AlternateContent>
      </w:r>
      <w:r w:rsidR="008D73AD" w:rsidRPr="00CF296D">
        <w:rPr>
          <w:b/>
          <w:bCs/>
        </w:rPr>
        <w:t>12</w:t>
      </w:r>
      <w:r w:rsidRPr="00CF296D">
        <w:rPr>
          <w:b/>
          <w:bCs/>
        </w:rPr>
        <w:t>．</w:t>
      </w:r>
      <w:r w:rsidRPr="00CF296D">
        <w:t>若与两个莱顿瓶相连的金属小球</w:t>
      </w:r>
      <w:r w:rsidRPr="00CF296D">
        <w:rPr>
          <w:i/>
        </w:rPr>
        <w:t>A</w:t>
      </w:r>
      <w:r w:rsidRPr="00CF296D">
        <w:t>、</w:t>
      </w:r>
      <w:r w:rsidRPr="00CF296D">
        <w:rPr>
          <w:i/>
        </w:rPr>
        <w:t>B</w:t>
      </w:r>
      <w:r w:rsidRPr="00CF296D">
        <w:t>的直径为</w:t>
      </w:r>
      <w:r w:rsidRPr="00CF296D">
        <w:t>1cm</w:t>
      </w:r>
      <w:r w:rsidRPr="00CF296D">
        <w:t>，</w:t>
      </w:r>
    </w:p>
    <w:p w14:paraId="2BD17DD7" w14:textId="2E966E52" w:rsidR="00720422" w:rsidRPr="00CF296D" w:rsidRDefault="000E7A45" w:rsidP="008D73AD">
      <w:pPr>
        <w:overflowPunct w:val="0"/>
        <w:spacing w:line="312" w:lineRule="auto"/>
        <w:ind w:leftChars="197" w:left="414" w:firstLine="2"/>
      </w:pPr>
      <w:r w:rsidRPr="00CF296D">
        <w:t>分别带上</w:t>
      </w:r>
      <w:r w:rsidR="008D73AD" w:rsidRPr="00CF296D">
        <w:rPr>
          <w:position w:val="-10"/>
        </w:rPr>
        <w:object w:dxaOrig="1140" w:dyaOrig="340" w14:anchorId="72EFCDE6">
          <v:shape id="_x0000_i1055" type="#_x0000_t75" style="width:57.25pt;height:17.2pt" o:ole="">
            <v:imagedata r:id="rId82" o:title=""/>
          </v:shape>
          <o:OLEObject Type="Embed" ProgID="Equation.DSMT4" ShapeID="_x0000_i1055" DrawAspect="Content" ObjectID="_1830798730" r:id="rId83"/>
        </w:object>
      </w:r>
      <w:r w:rsidRPr="00CF296D">
        <w:t>的等量异种电荷</w:t>
      </w:r>
      <w:r w:rsidR="00964A6E" w:rsidRPr="00CF296D">
        <w:rPr>
          <w:rFonts w:hint="eastAsia"/>
        </w:rPr>
        <w:t>，图</w:t>
      </w:r>
      <w:r w:rsidR="008D73AD" w:rsidRPr="00CF296D">
        <w:rPr>
          <w:rFonts w:ascii="宋体" w:hAnsi="宋体" w:hint="eastAsia"/>
        </w:rPr>
        <w:t>(</w:t>
      </w:r>
      <w:r w:rsidR="008D73AD" w:rsidRPr="00CF296D">
        <w:t>10</w:t>
      </w:r>
      <w:r w:rsidR="008D73AD" w:rsidRPr="00CF296D">
        <w:rPr>
          <w:rFonts w:ascii="宋体" w:hAnsi="宋体" w:hint="eastAsia"/>
        </w:rPr>
        <w:t>)</w:t>
      </w:r>
      <w:r w:rsidR="00964A6E" w:rsidRPr="00CF296D">
        <w:rPr>
          <w:rFonts w:hint="eastAsia"/>
        </w:rPr>
        <w:t>所示</w:t>
      </w:r>
      <w:r w:rsidR="004D7378" w:rsidRPr="00CF296D">
        <w:rPr>
          <w:rFonts w:hint="eastAsia"/>
        </w:rPr>
        <w:t>．</w:t>
      </w:r>
    </w:p>
    <w:p w14:paraId="097E64A0" w14:textId="77777777" w:rsidR="008D73AD" w:rsidRPr="00CF296D" w:rsidRDefault="00720422" w:rsidP="008D73AD">
      <w:pPr>
        <w:overflowPunct w:val="0"/>
        <w:spacing w:line="312" w:lineRule="auto"/>
        <w:ind w:rightChars="1524" w:right="3200"/>
      </w:pPr>
      <w:r w:rsidRPr="00CF296D">
        <w:rPr>
          <w:rFonts w:hint="eastAsia"/>
        </w:rPr>
        <w:t>（</w:t>
      </w:r>
      <w:r w:rsidRPr="00CF296D">
        <w:rPr>
          <w:rFonts w:hint="eastAsia"/>
        </w:rPr>
        <w:t>1</w:t>
      </w:r>
      <w:r w:rsidRPr="00CF296D">
        <w:rPr>
          <w:rFonts w:hint="eastAsia"/>
        </w:rPr>
        <w:t>）</w:t>
      </w:r>
      <w:r w:rsidR="000E7A45" w:rsidRPr="00CF296D">
        <w:t>当两金属球逐渐靠近的过程中，两球间的电场强度将</w:t>
      </w:r>
    </w:p>
    <w:p w14:paraId="05290466" w14:textId="19B1F214" w:rsidR="008D73AD" w:rsidRPr="00CF296D" w:rsidRDefault="008D73AD" w:rsidP="00A17882">
      <w:pPr>
        <w:overflowPunct w:val="0"/>
        <w:spacing w:line="312" w:lineRule="auto"/>
        <w:ind w:leftChars="253" w:left="531" w:rightChars="1591" w:right="3341"/>
      </w:pPr>
      <w:r w:rsidRPr="00CF296D">
        <w:rPr>
          <w:u w:val="single"/>
        </w:rPr>
        <w:t xml:space="preserve">         </w:t>
      </w:r>
      <w:r w:rsidR="00720422" w:rsidRPr="00CF296D">
        <w:rPr>
          <w:rFonts w:hint="eastAsia"/>
        </w:rPr>
        <w:t>（</w:t>
      </w:r>
      <w:r w:rsidR="00A17882">
        <w:rPr>
          <w:rFonts w:hint="eastAsia"/>
        </w:rPr>
        <w:t>选</w:t>
      </w:r>
      <w:r w:rsidRPr="00CF296D">
        <w:rPr>
          <w:rFonts w:hint="eastAsia"/>
        </w:rPr>
        <w:t>填“增大”、“减小”、“不变”）．两</w:t>
      </w:r>
      <w:r w:rsidR="000E7A45" w:rsidRPr="00CF296D">
        <w:t>球电</w:t>
      </w:r>
    </w:p>
    <w:p w14:paraId="1ED57ACC" w14:textId="5EF1D376" w:rsidR="00720422" w:rsidRPr="00CF296D" w:rsidRDefault="00A17882" w:rsidP="008D73AD">
      <w:pPr>
        <w:overflowPunct w:val="0"/>
        <w:spacing w:line="312" w:lineRule="auto"/>
        <w:ind w:leftChars="253" w:left="531" w:rightChars="1524" w:right="3200"/>
      </w:pPr>
      <w:r w:rsidRPr="00CF296D">
        <w:t>势</w:t>
      </w:r>
      <w:r w:rsidR="000E7A45" w:rsidRPr="00CF296D">
        <w:t>能</w:t>
      </w:r>
      <w:r w:rsidR="008E4455">
        <w:rPr>
          <w:rFonts w:hint="eastAsia"/>
        </w:rPr>
        <w:t>将</w:t>
      </w:r>
      <w:r w:rsidR="000E7A45" w:rsidRPr="00CF296D">
        <w:rPr>
          <w:u w:val="single"/>
        </w:rPr>
        <w:t xml:space="preserve">         </w:t>
      </w:r>
      <w:r w:rsidR="000E7A45" w:rsidRPr="00CF296D">
        <w:t>（</w:t>
      </w:r>
      <w:r>
        <w:rPr>
          <w:rFonts w:hint="eastAsia"/>
        </w:rPr>
        <w:t>选</w:t>
      </w:r>
      <w:r w:rsidR="008D73AD" w:rsidRPr="00CF296D">
        <w:rPr>
          <w:rFonts w:hint="eastAsia"/>
        </w:rPr>
        <w:t>填“增大”、“减小”、“不变”）</w:t>
      </w:r>
      <w:r w:rsidR="004D7378" w:rsidRPr="00CF296D">
        <w:t>．</w:t>
      </w:r>
    </w:p>
    <w:p w14:paraId="7ED4A7D7" w14:textId="6BA362A2" w:rsidR="000E7A45" w:rsidRPr="00CF296D" w:rsidRDefault="00720422" w:rsidP="008D73AD">
      <w:pPr>
        <w:overflowPunct w:val="0"/>
        <w:spacing w:beforeLines="20" w:before="48" w:line="312" w:lineRule="auto"/>
        <w:ind w:left="531" w:hangingChars="253" w:hanging="531"/>
      </w:pPr>
      <w:r w:rsidRPr="00CF296D">
        <w:rPr>
          <w:rFonts w:hint="eastAsia"/>
        </w:rPr>
        <w:t>（</w:t>
      </w:r>
      <w:r w:rsidRPr="00CF296D">
        <w:rPr>
          <w:rFonts w:hint="eastAsia"/>
        </w:rPr>
        <w:t>2</w:t>
      </w:r>
      <w:r w:rsidRPr="00CF296D">
        <w:rPr>
          <w:rFonts w:hint="eastAsia"/>
        </w:rPr>
        <w:t>）</w:t>
      </w:r>
      <w:r w:rsidR="00A17882" w:rsidRPr="00E44CEF">
        <w:t>当距离减小到</w:t>
      </w:r>
      <w:r w:rsidR="00FF70B2" w:rsidRPr="00FF70B2">
        <w:rPr>
          <w:position w:val="-6"/>
        </w:rPr>
        <w:object w:dxaOrig="520" w:dyaOrig="260" w14:anchorId="3259FCDA">
          <v:shape id="_x0000_i1056" type="#_x0000_t75" style="width:26.2pt;height:13.1pt" o:ole="">
            <v:imagedata r:id="rId84" o:title=""/>
          </v:shape>
          <o:OLEObject Type="Embed" ProgID="Equation.DSMT4" ShapeID="_x0000_i1056" DrawAspect="Content" ObjectID="_1830798731" r:id="rId85"/>
        </w:object>
      </w:r>
      <w:r w:rsidR="00A17882" w:rsidRPr="00E44CEF">
        <w:t>cm</w:t>
      </w:r>
      <w:r w:rsidR="00A17882" w:rsidRPr="00E44CEF">
        <w:t>时，</w:t>
      </w:r>
      <w:r w:rsidR="00A17882">
        <w:rPr>
          <w:rFonts w:hint="eastAsia"/>
        </w:rPr>
        <w:t>出现</w:t>
      </w:r>
      <w:r w:rsidR="00A17882" w:rsidRPr="00E44CEF">
        <w:t>空气被电离击穿而形成火花放电现象</w:t>
      </w:r>
      <w:r w:rsidR="00FF70B2">
        <w:rPr>
          <w:rFonts w:hint="eastAsia"/>
        </w:rPr>
        <w:t>．</w:t>
      </w:r>
      <w:r w:rsidR="00A17882">
        <w:rPr>
          <w:rFonts w:hint="eastAsia"/>
        </w:rPr>
        <w:t>若</w:t>
      </w:r>
      <w:r w:rsidR="00A17882" w:rsidRPr="00E44CEF">
        <w:t>此时两球间电压</w:t>
      </w:r>
      <w:r w:rsidR="00FF70B2" w:rsidRPr="00FF70B2">
        <w:rPr>
          <w:position w:val="-10"/>
        </w:rPr>
        <w:object w:dxaOrig="1140" w:dyaOrig="340" w14:anchorId="44DDA3FF">
          <v:shape id="_x0000_i1057" type="#_x0000_t75" style="width:57.25pt;height:17.2pt" o:ole="">
            <v:imagedata r:id="rId86" o:title=""/>
          </v:shape>
          <o:OLEObject Type="Embed" ProgID="Equation.DSMT4" ShapeID="_x0000_i1057" DrawAspect="Content" ObjectID="_1830798732" r:id="rId87"/>
        </w:object>
      </w:r>
      <w:r w:rsidR="00A17882" w:rsidRPr="00E44CEF">
        <w:t>V</w:t>
      </w:r>
      <w:r w:rsidR="00FF70B2">
        <w:rPr>
          <w:rFonts w:hint="eastAsia"/>
        </w:rPr>
        <w:t>．</w:t>
      </w:r>
      <w:r w:rsidR="00A17882" w:rsidRPr="00E44CEF">
        <w:t>小崇同学用所学的知识，求出了此时两金属球间的电场强度</w:t>
      </w:r>
      <w:r w:rsidR="00FF70B2">
        <w:rPr>
          <w:rFonts w:hint="eastAsia"/>
        </w:rPr>
        <w:t>．</w:t>
      </w:r>
      <w:r w:rsidR="00A17882">
        <w:rPr>
          <w:rFonts w:hint="eastAsia"/>
        </w:rPr>
        <w:t>请对其求解过程做简要评价，说明结论正确与否，并说明理由</w:t>
      </w:r>
      <w:r w:rsidR="004D7378" w:rsidRPr="00CF296D">
        <w:rPr>
          <w:rFonts w:hint="eastAsia"/>
        </w:rPr>
        <w:t>．</w:t>
      </w:r>
    </w:p>
    <w:p w14:paraId="3084F533" w14:textId="3CD96969" w:rsidR="008D73AD" w:rsidRPr="00CF296D" w:rsidRDefault="00FF70B2" w:rsidP="008D73AD">
      <w:pPr>
        <w:overflowPunct w:val="0"/>
        <w:spacing w:line="312" w:lineRule="auto"/>
        <w:ind w:leftChars="253" w:left="531"/>
        <w:jc w:val="left"/>
      </w:pPr>
      <w:r w:rsidRPr="00E44CEF">
        <w:t>根据电场强度公式</w:t>
      </w:r>
      <w:r>
        <w:rPr>
          <w:rFonts w:hint="eastAsia"/>
        </w:rPr>
        <w:t>：</w:t>
      </w:r>
      <w:r w:rsidRPr="00FF70B2">
        <w:rPr>
          <w:position w:val="-22"/>
        </w:rPr>
        <w:object w:dxaOrig="3379" w:dyaOrig="600" w14:anchorId="20287477">
          <v:shape id="_x0000_i1058" type="#_x0000_t75" style="width:168.8pt;height:30pt" o:ole="">
            <v:imagedata r:id="rId88" o:title=""/>
          </v:shape>
          <o:OLEObject Type="Embed" ProgID="Equation.DSMT4" ShapeID="_x0000_i1058" DrawAspect="Content" ObjectID="_1830798733" r:id="rId89"/>
        </w:object>
      </w:r>
    </w:p>
    <w:p w14:paraId="5F4311FF" w14:textId="160CF125" w:rsidR="000E7A45" w:rsidRPr="00CF296D" w:rsidRDefault="00720422" w:rsidP="008D73AD">
      <w:pPr>
        <w:overflowPunct w:val="0"/>
        <w:spacing w:line="312" w:lineRule="auto"/>
        <w:ind w:leftChars="253" w:left="531"/>
        <w:jc w:val="left"/>
      </w:pPr>
      <w:bookmarkStart w:id="9" w:name="_Hlk217720464"/>
      <w:r w:rsidRPr="00CF296D">
        <w:rPr>
          <w:rFonts w:hint="eastAsia"/>
        </w:rPr>
        <w:t>答：是否正确</w:t>
      </w:r>
      <w:r w:rsidR="008D73AD" w:rsidRPr="00CF296D">
        <w:rPr>
          <w:u w:val="single"/>
        </w:rPr>
        <w:t xml:space="preserve">        </w:t>
      </w:r>
      <w:r w:rsidRPr="00CF296D">
        <w:rPr>
          <w:rFonts w:hint="eastAsia"/>
        </w:rPr>
        <w:t>，理由：</w:t>
      </w:r>
      <w:r w:rsidR="008D73AD" w:rsidRPr="00CF296D">
        <w:rPr>
          <w:u w:val="single"/>
        </w:rPr>
        <w:t xml:space="preserve">                                              </w:t>
      </w:r>
      <w:r w:rsidR="004D7378" w:rsidRPr="00CF296D">
        <w:rPr>
          <w:rFonts w:hint="eastAsia"/>
        </w:rPr>
        <w:t>．</w:t>
      </w:r>
      <w:bookmarkEnd w:id="9"/>
    </w:p>
    <w:p w14:paraId="2B163D67" w14:textId="00091A6D" w:rsidR="000E7A45" w:rsidRPr="00CF296D" w:rsidRDefault="00A352B3" w:rsidP="008D73AD">
      <w:pPr>
        <w:overflowPunct w:val="0"/>
        <w:spacing w:beforeLines="30" w:before="72" w:line="312" w:lineRule="auto"/>
        <w:ind w:left="420" w:hangingChars="199" w:hanging="420"/>
      </w:pPr>
      <w:r w:rsidRPr="00CF296D">
        <w:rPr>
          <w:b/>
          <w:bCs/>
          <w:noProof/>
        </w:rPr>
        <w:lastRenderedPageBreak/>
        <mc:AlternateContent>
          <mc:Choice Requires="wpg">
            <w:drawing>
              <wp:anchor distT="0" distB="0" distL="114300" distR="114300" simplePos="0" relativeHeight="251576832" behindDoc="0" locked="0" layoutInCell="1" allowOverlap="1" wp14:anchorId="109849BC" wp14:editId="4CD47F1E">
                <wp:simplePos x="0" y="0"/>
                <wp:positionH relativeFrom="column">
                  <wp:posOffset>2404110</wp:posOffset>
                </wp:positionH>
                <wp:positionV relativeFrom="paragraph">
                  <wp:posOffset>813435</wp:posOffset>
                </wp:positionV>
                <wp:extent cx="2963545" cy="1536065"/>
                <wp:effectExtent l="0" t="0" r="8255" b="6985"/>
                <wp:wrapSquare wrapText="bothSides"/>
                <wp:docPr id="92" name="组合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3545" cy="1536065"/>
                          <a:chOff x="4273" y="8112"/>
                          <a:chExt cx="4667" cy="2419"/>
                        </a:xfrm>
                      </wpg:grpSpPr>
                      <wpg:grpSp>
                        <wpg:cNvPr id="93" name="Group 104"/>
                        <wpg:cNvGrpSpPr>
                          <a:grpSpLocks/>
                        </wpg:cNvGrpSpPr>
                        <wpg:grpSpPr bwMode="auto">
                          <a:xfrm>
                            <a:off x="4273" y="8225"/>
                            <a:ext cx="2300" cy="2031"/>
                            <a:chOff x="5083" y="6066"/>
                            <a:chExt cx="2300" cy="2031"/>
                          </a:xfrm>
                        </wpg:grpSpPr>
                        <wps:wsp>
                          <wps:cNvPr id="94" name="文本框 2"/>
                          <wps:cNvSpPr txBox="1">
                            <a:spLocks noChangeArrowheads="1"/>
                          </wps:cNvSpPr>
                          <wps:spPr bwMode="auto">
                            <a:xfrm>
                              <a:off x="6195" y="7712"/>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9F449" w14:textId="77777777" w:rsidR="004D51AC" w:rsidRPr="00952EDC" w:rsidRDefault="004D51AC" w:rsidP="000E7A45">
                                <w:pPr>
                                  <w:rPr>
                                    <w:i/>
                                    <w:szCs w:val="21"/>
                                  </w:rPr>
                                </w:pPr>
                                <w:r w:rsidRPr="00952EDC">
                                  <w:rPr>
                                    <w:i/>
                                    <w:szCs w:val="21"/>
                                  </w:rPr>
                                  <w:t>a</w:t>
                                </w:r>
                              </w:p>
                            </w:txbxContent>
                          </wps:txbx>
                          <wps:bodyPr rot="0" vert="horz" wrap="square" lIns="91440" tIns="45720" rIns="91440" bIns="45720" anchor="t" anchorCtr="0" upright="1">
                            <a:spAutoFit/>
                          </wps:bodyPr>
                        </wps:wsp>
                        <pic:pic xmlns:pic="http://schemas.openxmlformats.org/drawingml/2006/picture">
                          <pic:nvPicPr>
                            <pic:cNvPr id="95" name="Picture 106"/>
                            <pic:cNvPicPr>
                              <a:picLocks noChangeAspect="1" noChangeArrowheads="1"/>
                            </pic:cNvPicPr>
                          </pic:nvPicPr>
                          <pic:blipFill>
                            <a:blip r:embed="rId90" cstate="print">
                              <a:grayscl/>
                              <a:extLst>
                                <a:ext uri="{28A0092B-C50C-407E-A947-70E740481C1C}">
                                  <a14:useLocalDpi xmlns:a14="http://schemas.microsoft.com/office/drawing/2010/main" val="0"/>
                                </a:ext>
                              </a:extLst>
                            </a:blip>
                            <a:srcRect/>
                            <a:stretch>
                              <a:fillRect/>
                            </a:stretch>
                          </pic:blipFill>
                          <pic:spPr bwMode="auto">
                            <a:xfrm>
                              <a:off x="5083" y="6066"/>
                              <a:ext cx="2300" cy="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6" name="Group 107"/>
                        <wpg:cNvGrpSpPr>
                          <a:grpSpLocks/>
                        </wpg:cNvGrpSpPr>
                        <wpg:grpSpPr bwMode="auto">
                          <a:xfrm>
                            <a:off x="6235" y="8112"/>
                            <a:ext cx="2705" cy="2419"/>
                            <a:chOff x="8475" y="4502"/>
                            <a:chExt cx="2705" cy="2419"/>
                          </a:xfrm>
                        </wpg:grpSpPr>
                        <pic:pic xmlns:pic="http://schemas.openxmlformats.org/drawingml/2006/picture">
                          <pic:nvPicPr>
                            <pic:cNvPr id="100" name="Picture 108"/>
                            <pic:cNvPicPr preferRelativeResize="0">
                              <a:picLocks noChangeAspect="1" noChangeArrowheads="1"/>
                            </pic:cNvPicPr>
                          </pic:nvPicPr>
                          <pic:blipFill>
                            <a:blip r:embed="rId91" cstate="print">
                              <a:grayscl/>
                              <a:extLst>
                                <a:ext uri="{28A0092B-C50C-407E-A947-70E740481C1C}">
                                  <a14:useLocalDpi xmlns:a14="http://schemas.microsoft.com/office/drawing/2010/main" val="0"/>
                                </a:ext>
                              </a:extLst>
                            </a:blip>
                            <a:srcRect/>
                            <a:stretch>
                              <a:fillRect/>
                            </a:stretch>
                          </pic:blipFill>
                          <pic:spPr bwMode="auto">
                            <a:xfrm>
                              <a:off x="8930" y="4502"/>
                              <a:ext cx="2250" cy="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文本框 2"/>
                          <wps:cNvSpPr txBox="1">
                            <a:spLocks noChangeArrowheads="1"/>
                          </wps:cNvSpPr>
                          <wps:spPr bwMode="auto">
                            <a:xfrm>
                              <a:off x="10115" y="619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B975B" w14:textId="77777777" w:rsidR="004D51AC" w:rsidRPr="004304F4" w:rsidRDefault="004D51AC" w:rsidP="000E7A45">
                                <w:pPr>
                                  <w:rPr>
                                    <w:i/>
                                    <w:szCs w:val="21"/>
                                  </w:rPr>
                                </w:pPr>
                                <w:r w:rsidRPr="004304F4">
                                  <w:rPr>
                                    <w:i/>
                                    <w:szCs w:val="21"/>
                                  </w:rPr>
                                  <w:t>b</w:t>
                                </w:r>
                              </w:p>
                            </w:txbxContent>
                          </wps:txbx>
                          <wps:bodyPr rot="0" vert="horz" wrap="square" lIns="91440" tIns="45720" rIns="91440" bIns="45720" anchor="t" anchorCtr="0" upright="1">
                            <a:spAutoFit/>
                          </wps:bodyPr>
                        </wps:wsp>
                        <wps:wsp>
                          <wps:cNvPr id="365" name="文本框 2"/>
                          <wps:cNvSpPr txBox="1">
                            <a:spLocks noChangeArrowheads="1"/>
                          </wps:cNvSpPr>
                          <wps:spPr bwMode="auto">
                            <a:xfrm>
                              <a:off x="8475" y="6544"/>
                              <a:ext cx="9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EB2D4" w14:textId="2C7C2589" w:rsidR="004D51AC" w:rsidRPr="00964A6E" w:rsidRDefault="008D73AD" w:rsidP="000E7A45">
                                <w:pPr>
                                  <w:rPr>
                                    <w:szCs w:val="21"/>
                                  </w:rPr>
                                </w:pPr>
                                <w:r w:rsidRPr="0077610E">
                                  <w:rPr>
                                    <w:sz w:val="18"/>
                                    <w:szCs w:val="20"/>
                                  </w:rPr>
                                  <w:t>图</w:t>
                                </w:r>
                                <w:r w:rsidRPr="0077610E">
                                  <w:rPr>
                                    <w:rFonts w:ascii="宋体" w:hAnsi="宋体" w:hint="eastAsia"/>
                                    <w:sz w:val="18"/>
                                    <w:szCs w:val="20"/>
                                  </w:rPr>
                                  <w:t>(</w:t>
                                </w:r>
                                <w:r>
                                  <w:rPr>
                                    <w:sz w:val="18"/>
                                    <w:szCs w:val="20"/>
                                  </w:rPr>
                                  <w:t>11</w:t>
                                </w:r>
                                <w:r w:rsidRPr="0077610E">
                                  <w:rPr>
                                    <w:rFonts w:ascii="宋体" w:hAnsi="宋体" w:hint="eastAsia"/>
                                    <w:sz w:val="18"/>
                                    <w:szCs w:val="20"/>
                                  </w:rPr>
                                  <w:t>)</w:t>
                                </w:r>
                              </w:p>
                            </w:txbxContent>
                          </wps:txbx>
                          <wps:bodyPr rot="0" vert="horz" wrap="squar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109849BC" id="组合 92" o:spid="_x0000_s1701" style="position:absolute;left:0;text-align:left;margin-left:189.3pt;margin-top:64.05pt;width:233.35pt;height:120.95pt;z-index:251576832;mso-position-horizontal-relative:text;mso-position-vertical-relative:text" coordorigin="4273,8112" coordsize="4667,24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">
                <v:group id="Group 104" o:spid="_x0000_s1702" style="position:absolute;left:4273;top:8225;width:2300;height:2031" coordorigin="5083,6066" coordsize="2300,2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文本框 2" o:spid="_x0000_s1703" type="#_x0000_t202" style="position:absolute;left:6195;top:7712;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JhwgAAANsAAAAPAAAAZHJzL2Rvd25yZXYueG1sRI9Ba8JA&#10;FITvBf/D8oTe6kax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DYa2JhwgAAANsAAAAPAAAA&#10;AAAAAAAAAAAAAAcCAABkcnMvZG93bnJldi54bWxQSwUGAAAAAAMAAwC3AAAA9gIAAAAA&#10;" filled="f" stroked="f">
                    <v:textbox style="mso-fit-shape-to-text:t">
                      <w:txbxContent>
                        <w:p w14:paraId="5C59F449" w14:textId="77777777" w:rsidR="004D51AC" w:rsidRPr="00952EDC" w:rsidRDefault="004D51AC" w:rsidP="000E7A45">
                          <w:pPr>
                            <w:rPr>
                              <w:i/>
                              <w:szCs w:val="21"/>
                            </w:rPr>
                          </w:pPr>
                          <w:r w:rsidRPr="00952EDC">
                            <w:rPr>
                              <w:i/>
                              <w:szCs w:val="21"/>
                            </w:rPr>
                            <w:t>a</w:t>
                          </w:r>
                        </w:p>
                      </w:txbxContent>
                    </v:textbox>
                  </v:shape>
                  <v:shape id="Picture 106" o:spid="_x0000_s1704" type="#_x0000_t75" style="position:absolute;left:5083;top:6066;width:2300;height:1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">
                    <v:imagedata r:id="rId92" o:title="" grayscale="t"/>
                  </v:shape>
                </v:group>
                <v:group id="Group 107" o:spid="_x0000_s1705" style="position:absolute;left:6235;top:8112;width:2705;height:2419" coordorigin="8475,4502" coordsize="2705,2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Picture 108" o:spid="_x0000_s1706" type="#_x0000_t75" style="position:absolute;left:8930;top:4502;width:2250;height:171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">
                    <v:imagedata r:id="rId93" o:title="" grayscale="t"/>
                  </v:shape>
                  <v:shape id="文本框 2" o:spid="_x0000_s1707" type="#_x0000_t202" style="position:absolute;left:10115;top:619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" filled="f" stroked="f">
                    <v:textbox style="mso-fit-shape-to-text:t">
                      <w:txbxContent>
                        <w:p w14:paraId="74BB975B" w14:textId="77777777" w:rsidR="004D51AC" w:rsidRPr="004304F4" w:rsidRDefault="004D51AC" w:rsidP="000E7A45">
                          <w:pPr>
                            <w:rPr>
                              <w:i/>
                              <w:szCs w:val="21"/>
                            </w:rPr>
                          </w:pPr>
                          <w:r w:rsidRPr="004304F4">
                            <w:rPr>
                              <w:i/>
                              <w:szCs w:val="21"/>
                            </w:rPr>
                            <w:t>b</w:t>
                          </w:r>
                        </w:p>
                      </w:txbxContent>
                    </v:textbox>
                  </v:shape>
                  <v:shape id="文本框 2" o:spid="_x0000_s1708" type="#_x0000_t202" style="position:absolute;left:8475;top:6544;width:978;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" filled="f" stroked="f">
                    <v:textbox style="mso-fit-shape-to-text:t">
                      <w:txbxContent>
                        <w:p w14:paraId="347EB2D4" w14:textId="2C7C2589" w:rsidR="004D51AC" w:rsidRPr="00964A6E" w:rsidRDefault="008D73AD" w:rsidP="000E7A45">
                          <w:pPr>
                            <w:rPr>
                              <w:szCs w:val="21"/>
                            </w:rPr>
                          </w:pPr>
                          <w:r w:rsidRPr="0077610E">
                            <w:rPr>
                              <w:sz w:val="18"/>
                              <w:szCs w:val="20"/>
                            </w:rPr>
                            <w:t>图</w:t>
                          </w:r>
                          <w:r w:rsidRPr="0077610E">
                            <w:rPr>
                              <w:rFonts w:ascii="宋体" w:hAnsi="宋体" w:hint="eastAsia"/>
                              <w:sz w:val="18"/>
                              <w:szCs w:val="20"/>
                            </w:rPr>
                            <w:t>(</w:t>
                          </w:r>
                          <w:r>
                            <w:rPr>
                              <w:sz w:val="18"/>
                              <w:szCs w:val="20"/>
                            </w:rPr>
                            <w:t>11</w:t>
                          </w:r>
                          <w:r w:rsidRPr="0077610E">
                            <w:rPr>
                              <w:rFonts w:ascii="宋体" w:hAnsi="宋体" w:hint="eastAsia"/>
                              <w:sz w:val="18"/>
                              <w:szCs w:val="20"/>
                            </w:rPr>
                            <w:t>)</w:t>
                          </w:r>
                        </w:p>
                      </w:txbxContent>
                    </v:textbox>
                  </v:shape>
                </v:group>
                <w10:wrap type="square"/>
              </v:group>
            </w:pict>
          </mc:Fallback>
        </mc:AlternateContent>
      </w:r>
      <w:r w:rsidR="008D73AD" w:rsidRPr="00CF296D">
        <w:rPr>
          <w:b/>
          <w:bCs/>
        </w:rPr>
        <w:t>13</w:t>
      </w:r>
      <w:r w:rsidR="00964A6E" w:rsidRPr="00CF296D">
        <w:rPr>
          <w:rFonts w:hint="eastAsia"/>
          <w:b/>
          <w:bCs/>
        </w:rPr>
        <w:t>．</w:t>
      </w:r>
      <w:r w:rsidR="000E7A45" w:rsidRPr="00CF296D">
        <w:t>在研究电容器电容特性时，将两个靠近且彼此绝缘的平行金属板</w:t>
      </w:r>
      <w:r w:rsidR="000E7A45" w:rsidRPr="00CF296D">
        <w:rPr>
          <w:i/>
        </w:rPr>
        <w:t>AB</w:t>
      </w:r>
      <w:r w:rsidR="000E7A45" w:rsidRPr="00CF296D">
        <w:t>组成一个平行板电容器</w:t>
      </w:r>
      <w:r w:rsidR="004D7378" w:rsidRPr="00CF296D">
        <w:t>．</w:t>
      </w:r>
      <w:r w:rsidR="000E7A45" w:rsidRPr="00CF296D">
        <w:t>让两个极板分别与验电器的金属球和外壳相连，验电器指针的偏转角可以定性地反映两极板间的电势差</w:t>
      </w:r>
      <w:r w:rsidR="000E7A45" w:rsidRPr="00CF296D">
        <w:rPr>
          <w:i/>
        </w:rPr>
        <w:t>U</w:t>
      </w:r>
      <w:r w:rsidR="000E7A45" w:rsidRPr="00CF296D">
        <w:t>的大小</w:t>
      </w:r>
      <w:r w:rsidR="004D7378" w:rsidRPr="00CF296D">
        <w:t>．</w:t>
      </w:r>
      <w:r w:rsidR="000E7A45" w:rsidRPr="00CF296D">
        <w:t>用起电</w:t>
      </w:r>
      <w:r w:rsidR="00A17882">
        <w:rPr>
          <w:rFonts w:hint="eastAsia"/>
        </w:rPr>
        <w:t>机</w:t>
      </w:r>
      <w:r w:rsidR="000E7A45" w:rsidRPr="00CF296D">
        <w:t>给两极板充电后断开，保持极板上电荷量</w:t>
      </w:r>
      <w:r w:rsidR="000E7A45" w:rsidRPr="00CF296D">
        <w:rPr>
          <w:i/>
        </w:rPr>
        <w:t>Q</w:t>
      </w:r>
      <w:r w:rsidR="000E7A45" w:rsidRPr="00CF296D">
        <w:t>不变</w:t>
      </w:r>
      <w:r w:rsidR="004D7378" w:rsidRPr="00CF296D">
        <w:t>．</w:t>
      </w:r>
      <w:r w:rsidR="000E7A45" w:rsidRPr="00CF296D">
        <w:rPr>
          <w:rFonts w:hint="eastAsia"/>
        </w:rPr>
        <w:t>按</w:t>
      </w:r>
      <w:r w:rsidR="000E7A45" w:rsidRPr="00CF296D">
        <w:t>如图</w:t>
      </w:r>
      <w:r w:rsidR="008D73AD" w:rsidRPr="00CF296D">
        <w:rPr>
          <w:rFonts w:ascii="宋体" w:hAnsi="宋体" w:hint="eastAsia"/>
        </w:rPr>
        <w:t>(</w:t>
      </w:r>
      <w:r w:rsidR="008D73AD" w:rsidRPr="00CF296D">
        <w:t>11</w:t>
      </w:r>
      <w:r w:rsidR="008D73AD" w:rsidRPr="00CF296D">
        <w:rPr>
          <w:rFonts w:ascii="宋体" w:hAnsi="宋体" w:hint="eastAsia"/>
        </w:rPr>
        <w:t>)</w:t>
      </w:r>
      <w:r w:rsidR="000E7A45" w:rsidRPr="00CF296D">
        <w:rPr>
          <w:i/>
        </w:rPr>
        <w:t>a</w:t>
      </w:r>
      <w:r w:rsidR="000E7A45" w:rsidRPr="00CF296D">
        <w:t>所示，保持极板</w:t>
      </w:r>
      <w:r w:rsidR="000E7A45" w:rsidRPr="00CF296D">
        <w:rPr>
          <w:i/>
        </w:rPr>
        <w:t>A</w:t>
      </w:r>
      <w:r w:rsidR="000E7A45" w:rsidRPr="00CF296D">
        <w:t>不动，向左移动极板</w:t>
      </w:r>
      <w:r w:rsidR="000E7A45" w:rsidRPr="00CF296D">
        <w:rPr>
          <w:i/>
        </w:rPr>
        <w:t>B</w:t>
      </w:r>
      <w:r w:rsidR="000E7A45" w:rsidRPr="00CF296D">
        <w:t>，增大极板间距离，则电容器电容</w:t>
      </w:r>
      <w:r w:rsidR="000E7A45" w:rsidRPr="00CF296D">
        <w:rPr>
          <w:i/>
        </w:rPr>
        <w:t>C</w:t>
      </w:r>
      <w:r w:rsidR="000E7A45" w:rsidRPr="00CF296D">
        <w:t>会</w:t>
      </w:r>
      <w:r w:rsidR="008D73AD" w:rsidRPr="00CF296D">
        <w:rPr>
          <w:u w:val="single"/>
        </w:rPr>
        <w:t xml:space="preserve">        </w:t>
      </w:r>
      <w:r w:rsidR="00964A6E" w:rsidRPr="00CF296D">
        <w:rPr>
          <w:rFonts w:hint="eastAsia"/>
        </w:rPr>
        <w:t>（</w:t>
      </w:r>
      <w:r w:rsidR="000E7A45" w:rsidRPr="00CF296D">
        <w:t>选填</w:t>
      </w:r>
      <w:r w:rsidR="008D73AD" w:rsidRPr="00CF296D">
        <w:rPr>
          <w:rFonts w:hint="eastAsia"/>
        </w:rPr>
        <w:t>“增大”</w:t>
      </w:r>
      <w:r w:rsidR="00A17882">
        <w:rPr>
          <w:rFonts w:hint="eastAsia"/>
        </w:rPr>
        <w:t>、</w:t>
      </w:r>
      <w:r w:rsidR="008D73AD" w:rsidRPr="00CF296D">
        <w:rPr>
          <w:rFonts w:hint="eastAsia"/>
        </w:rPr>
        <w:t>“减小”</w:t>
      </w:r>
      <w:r w:rsidR="00A17882">
        <w:rPr>
          <w:rFonts w:hint="eastAsia"/>
        </w:rPr>
        <w:t>、</w:t>
      </w:r>
      <w:r w:rsidR="008D73AD" w:rsidRPr="00CF296D">
        <w:rPr>
          <w:rFonts w:hint="eastAsia"/>
        </w:rPr>
        <w:t>“不变”）；按如</w:t>
      </w:r>
      <w:r w:rsidR="000E7A45" w:rsidRPr="00CF296D">
        <w:t>图</w:t>
      </w:r>
      <w:r w:rsidR="008D73AD" w:rsidRPr="00CF296D">
        <w:rPr>
          <w:rFonts w:ascii="宋体" w:hAnsi="宋体" w:hint="eastAsia"/>
        </w:rPr>
        <w:t>(</w:t>
      </w:r>
      <w:r w:rsidR="008D73AD" w:rsidRPr="00CF296D">
        <w:t>11</w:t>
      </w:r>
      <w:r w:rsidR="008D73AD" w:rsidRPr="00CF296D">
        <w:rPr>
          <w:rFonts w:ascii="宋体" w:hAnsi="宋体" w:hint="eastAsia"/>
        </w:rPr>
        <w:t>)</w:t>
      </w:r>
      <w:r w:rsidR="000E7A45" w:rsidRPr="00CF296D">
        <w:rPr>
          <w:i/>
        </w:rPr>
        <w:t>b</w:t>
      </w:r>
      <w:r w:rsidR="000E7A45" w:rsidRPr="00CF296D">
        <w:t>所示，将</w:t>
      </w:r>
      <w:r w:rsidR="000E7A45" w:rsidRPr="00CF296D">
        <w:rPr>
          <w:i/>
        </w:rPr>
        <w:t>B</w:t>
      </w:r>
      <w:r w:rsidR="000E7A45" w:rsidRPr="00CF296D">
        <w:t>板向上移动一段距离，减小两极正对面积，</w:t>
      </w:r>
      <w:r w:rsidR="00964A6E" w:rsidRPr="00CF296D">
        <w:rPr>
          <w:rFonts w:hint="eastAsia"/>
        </w:rPr>
        <w:t>则</w:t>
      </w:r>
      <w:r w:rsidR="000E7A45" w:rsidRPr="00CF296D">
        <w:t>验电器的张角将</w:t>
      </w:r>
      <w:r w:rsidR="008D73AD" w:rsidRPr="00CF296D">
        <w:rPr>
          <w:u w:val="single"/>
        </w:rPr>
        <w:t xml:space="preserve">        </w:t>
      </w:r>
      <w:r w:rsidR="00964A6E" w:rsidRPr="00CF296D">
        <w:rPr>
          <w:rFonts w:hint="eastAsia"/>
        </w:rPr>
        <w:t>（</w:t>
      </w:r>
      <w:r w:rsidR="000E7A45" w:rsidRPr="00CF296D">
        <w:t>选填</w:t>
      </w:r>
      <w:r w:rsidR="008D73AD" w:rsidRPr="00CF296D">
        <w:rPr>
          <w:rFonts w:hint="eastAsia"/>
        </w:rPr>
        <w:t>“增大”</w:t>
      </w:r>
      <w:r w:rsidR="00A17882">
        <w:rPr>
          <w:rFonts w:hint="eastAsia"/>
        </w:rPr>
        <w:t>、</w:t>
      </w:r>
      <w:r w:rsidR="008D73AD" w:rsidRPr="00CF296D">
        <w:rPr>
          <w:rFonts w:hint="eastAsia"/>
        </w:rPr>
        <w:t>“减小”</w:t>
      </w:r>
      <w:r w:rsidR="00A17882">
        <w:rPr>
          <w:rFonts w:hint="eastAsia"/>
        </w:rPr>
        <w:t>、</w:t>
      </w:r>
      <w:r w:rsidR="008D73AD" w:rsidRPr="00CF296D">
        <w:rPr>
          <w:rFonts w:hint="eastAsia"/>
        </w:rPr>
        <w:t>“不变”）</w:t>
      </w:r>
      <w:r w:rsidR="004D7378" w:rsidRPr="00CF296D">
        <w:t>．</w:t>
      </w:r>
    </w:p>
    <w:p w14:paraId="109E3432" w14:textId="4C164625" w:rsidR="000A4E32" w:rsidRPr="00CF296D" w:rsidRDefault="00AF2B8F" w:rsidP="00F72E18">
      <w:pPr>
        <w:overflowPunct w:val="0"/>
        <w:spacing w:line="312" w:lineRule="auto"/>
        <w:jc w:val="center"/>
        <w:rPr>
          <w:rFonts w:ascii="黑体" w:eastAsia="黑体" w:hAnsi="黑体" w:hint="eastAsia"/>
          <w:b/>
          <w:bCs/>
          <w:sz w:val="24"/>
          <w:szCs w:val="28"/>
        </w:rPr>
      </w:pPr>
      <w:bookmarkStart w:id="10" w:name="_Hlk217720527"/>
      <w:r w:rsidRPr="00CF296D">
        <w:rPr>
          <w:rFonts w:ascii="黑体" w:eastAsia="黑体" w:hAnsi="黑体" w:hint="eastAsia"/>
          <w:b/>
          <w:bCs/>
          <w:sz w:val="24"/>
          <w:szCs w:val="28"/>
        </w:rPr>
        <w:t>五</w:t>
      </w:r>
      <w:r w:rsidR="000A4E32" w:rsidRPr="00CF296D">
        <w:rPr>
          <w:rFonts w:ascii="黑体" w:eastAsia="黑体" w:hAnsi="黑体" w:hint="eastAsia"/>
          <w:b/>
          <w:bCs/>
          <w:sz w:val="24"/>
          <w:szCs w:val="28"/>
        </w:rPr>
        <w:t>、验证动量守恒定律</w:t>
      </w:r>
      <w:bookmarkEnd w:id="10"/>
    </w:p>
    <w:p w14:paraId="204528C0" w14:textId="409CF9FF" w:rsidR="000A4E32" w:rsidRPr="00CF296D" w:rsidRDefault="000A4E32" w:rsidP="004D7378">
      <w:pPr>
        <w:overflowPunct w:val="0"/>
        <w:spacing w:line="312" w:lineRule="auto"/>
        <w:ind w:firstLine="420"/>
        <w:rPr>
          <w:rFonts w:eastAsia="楷体_GB2312"/>
        </w:rPr>
      </w:pPr>
      <w:r w:rsidRPr="00CF296D">
        <w:rPr>
          <w:rFonts w:eastAsia="楷体_GB2312"/>
          <w:noProof/>
        </w:rPr>
        <mc:AlternateContent>
          <mc:Choice Requires="wpg">
            <w:drawing>
              <wp:anchor distT="0" distB="0" distL="114300" distR="114300" simplePos="0" relativeHeight="251656704" behindDoc="0" locked="0" layoutInCell="1" allowOverlap="1" wp14:anchorId="74DC0563" wp14:editId="148C9975">
                <wp:simplePos x="0" y="0"/>
                <wp:positionH relativeFrom="column">
                  <wp:posOffset>3135630</wp:posOffset>
                </wp:positionH>
                <wp:positionV relativeFrom="paragraph">
                  <wp:posOffset>27305</wp:posOffset>
                </wp:positionV>
                <wp:extent cx="2443480" cy="1305560"/>
                <wp:effectExtent l="0" t="0" r="0" b="8890"/>
                <wp:wrapSquare wrapText="bothSides"/>
                <wp:docPr id="368" name="组合 368"/>
                <wp:cNvGraphicFramePr/>
                <a:graphic xmlns:a="http://schemas.openxmlformats.org/drawingml/2006/main">
                  <a:graphicData uri="http://schemas.microsoft.com/office/word/2010/wordprocessingGroup">
                    <wpg:wgp>
                      <wpg:cNvGrpSpPr/>
                      <wpg:grpSpPr>
                        <a:xfrm>
                          <a:off x="0" y="0"/>
                          <a:ext cx="2443480" cy="1305560"/>
                          <a:chOff x="0" y="0"/>
                          <a:chExt cx="2443480" cy="1306201"/>
                        </a:xfrm>
                      </wpg:grpSpPr>
                      <wps:wsp>
                        <wps:cNvPr id="345" name="文本框 345"/>
                        <wps:cNvSpPr txBox="1">
                          <a:spLocks noChangeArrowheads="1"/>
                        </wps:cNvSpPr>
                        <wps:spPr bwMode="auto">
                          <a:xfrm>
                            <a:off x="929217" y="1066806"/>
                            <a:ext cx="62865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418E2" w14:textId="62333D2A" w:rsidR="004D51AC" w:rsidRPr="000A4E32" w:rsidRDefault="00F72E18" w:rsidP="000A4E32">
                              <w:pPr>
                                <w:rPr>
                                  <w:szCs w:val="21"/>
                                </w:rPr>
                              </w:pPr>
                              <w:r w:rsidRPr="0077610E">
                                <w:rPr>
                                  <w:sz w:val="18"/>
                                  <w:szCs w:val="20"/>
                                </w:rPr>
                                <w:t>图</w:t>
                              </w:r>
                              <w:r w:rsidRPr="0077610E">
                                <w:rPr>
                                  <w:rFonts w:ascii="宋体" w:hAnsi="宋体" w:hint="eastAsia"/>
                                  <w:sz w:val="18"/>
                                  <w:szCs w:val="20"/>
                                </w:rPr>
                                <w:t>(</w:t>
                              </w:r>
                              <w:r>
                                <w:rPr>
                                  <w:sz w:val="18"/>
                                  <w:szCs w:val="20"/>
                                </w:rPr>
                                <w:t>12</w:t>
                              </w:r>
                              <w:r w:rsidRPr="0077610E">
                                <w:rPr>
                                  <w:rFonts w:ascii="宋体" w:hAnsi="宋体" w:hint="eastAsia"/>
                                  <w:sz w:val="18"/>
                                  <w:szCs w:val="20"/>
                                </w:rPr>
                                <w:t>)</w:t>
                              </w:r>
                            </w:p>
                          </w:txbxContent>
                        </wps:txbx>
                        <wps:bodyPr rot="0" vert="horz" wrap="square" lIns="91440" tIns="45720" rIns="91440" bIns="45720" anchor="t" anchorCtr="0" upright="1">
                          <a:spAutoFit/>
                        </wps:bodyPr>
                      </wps:wsp>
                      <wpg:grpSp>
                        <wpg:cNvPr id="43" name="组合 43"/>
                        <wpg:cNvGrpSpPr/>
                        <wpg:grpSpPr>
                          <a:xfrm>
                            <a:off x="0" y="0"/>
                            <a:ext cx="2443480" cy="1073150"/>
                            <a:chOff x="0" y="0"/>
                            <a:chExt cx="2672080" cy="1073150"/>
                          </a:xfrm>
                        </wpg:grpSpPr>
                        <pic:pic xmlns:pic="http://schemas.openxmlformats.org/drawingml/2006/picture">
                          <pic:nvPicPr>
                            <pic:cNvPr id="2" name="图片 2"/>
                            <pic:cNvPicPr>
                              <a:picLocks noChangeAspect="1"/>
                            </pic:cNvPicPr>
                          </pic:nvPicPr>
                          <pic:blipFill>
                            <a:blip r:embed="rId94">
                              <a:grayscl/>
                            </a:blip>
                            <a:srcRect l="1502" r="1502"/>
                            <a:stretch/>
                          </pic:blipFill>
                          <pic:spPr bwMode="auto">
                            <a:xfrm>
                              <a:off x="0" y="0"/>
                              <a:ext cx="2672080" cy="1073150"/>
                            </a:xfrm>
                            <a:prstGeom prst="rect">
                              <a:avLst/>
                            </a:prstGeom>
                            <a:noFill/>
                            <a:ln>
                              <a:noFill/>
                            </a:ln>
                            <a:extLst>
                              <a:ext uri="{53640926-AAD7-44D8-BBD7-CCE9431645EC}">
                                <a14:shadowObscured xmlns:a14="http://schemas.microsoft.com/office/drawing/2010/main"/>
                              </a:ext>
                            </a:extLst>
                          </pic:spPr>
                        </pic:pic>
                        <wps:wsp>
                          <wps:cNvPr id="258" name="文本框 258"/>
                          <wps:cNvSpPr txBox="1">
                            <a:spLocks noChangeArrowheads="1"/>
                          </wps:cNvSpPr>
                          <wps:spPr bwMode="auto">
                            <a:xfrm>
                              <a:off x="812800" y="241300"/>
                              <a:ext cx="3175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E082B" w14:textId="77777777" w:rsidR="004D51AC" w:rsidRPr="00E3479A" w:rsidRDefault="004D51AC" w:rsidP="000A4E32">
                                <w:pPr>
                                  <w:rPr>
                                    <w:i/>
                                    <w:sz w:val="18"/>
                                    <w:szCs w:val="18"/>
                                  </w:rPr>
                                </w:pPr>
                                <w:r w:rsidRPr="00E3479A">
                                  <w:rPr>
                                    <w:i/>
                                    <w:sz w:val="18"/>
                                    <w:szCs w:val="18"/>
                                  </w:rPr>
                                  <w:t>A</w:t>
                                </w:r>
                              </w:p>
                            </w:txbxContent>
                          </wps:txbx>
                          <wps:bodyPr rot="0" vert="horz" wrap="square" lIns="91440" tIns="45720" rIns="91440" bIns="45720" anchor="t" anchorCtr="0" upright="1">
                            <a:noAutofit/>
                          </wps:bodyPr>
                        </wps:wsp>
                        <wps:wsp>
                          <wps:cNvPr id="22" name="文本框 22"/>
                          <wps:cNvSpPr txBox="1">
                            <a:spLocks noChangeArrowheads="1"/>
                          </wps:cNvSpPr>
                          <wps:spPr bwMode="auto">
                            <a:xfrm>
                              <a:off x="1841500" y="228600"/>
                              <a:ext cx="3175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74A0F" w14:textId="77777777" w:rsidR="004D51AC" w:rsidRPr="00E3479A" w:rsidRDefault="004D51AC" w:rsidP="000A4E32">
                                <w:pPr>
                                  <w:rPr>
                                    <w:i/>
                                    <w:sz w:val="18"/>
                                    <w:szCs w:val="18"/>
                                  </w:rPr>
                                </w:pPr>
                                <w:r>
                                  <w:rPr>
                                    <w:i/>
                                    <w:sz w:val="18"/>
                                    <w:szCs w:val="18"/>
                                  </w:rPr>
                                  <w:t>B</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74DC0563" id="组合 368" o:spid="_x0000_s1709" style="position:absolute;left:0;text-align:left;margin-left:246.9pt;margin-top:2.15pt;width:192.4pt;height:102.8pt;z-index:251656704;mso-position-horizontal-relative:text;mso-position-vertical-relative:text;mso-height-relative:margin" coordsize="24434,130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">
                <v:shape id="文本框 345" o:spid="_x0000_s1710" type="#_x0000_t202" style="position:absolute;left:9292;top:10668;width:628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" filled="f" stroked="f">
                  <v:textbox style="mso-fit-shape-to-text:t">
                    <w:txbxContent>
                      <w:p w14:paraId="24C418E2" w14:textId="62333D2A" w:rsidR="004D51AC" w:rsidRPr="000A4E32" w:rsidRDefault="00F72E18" w:rsidP="000A4E32">
                        <w:pPr>
                          <w:rPr>
                            <w:szCs w:val="21"/>
                          </w:rPr>
                        </w:pPr>
                        <w:r w:rsidRPr="0077610E">
                          <w:rPr>
                            <w:sz w:val="18"/>
                            <w:szCs w:val="20"/>
                          </w:rPr>
                          <w:t>图</w:t>
                        </w:r>
                        <w:r w:rsidRPr="0077610E">
                          <w:rPr>
                            <w:rFonts w:ascii="宋体" w:hAnsi="宋体" w:hint="eastAsia"/>
                            <w:sz w:val="18"/>
                            <w:szCs w:val="20"/>
                          </w:rPr>
                          <w:t>(</w:t>
                        </w:r>
                        <w:r>
                          <w:rPr>
                            <w:sz w:val="18"/>
                            <w:szCs w:val="20"/>
                          </w:rPr>
                          <w:t>12</w:t>
                        </w:r>
                        <w:r w:rsidRPr="0077610E">
                          <w:rPr>
                            <w:rFonts w:ascii="宋体" w:hAnsi="宋体" w:hint="eastAsia"/>
                            <w:sz w:val="18"/>
                            <w:szCs w:val="20"/>
                          </w:rPr>
                          <w:t>)</w:t>
                        </w:r>
                      </w:p>
                    </w:txbxContent>
                  </v:textbox>
                </v:shape>
                <v:group id="组合 43" o:spid="_x0000_s1711" style="position:absolute;width:24434;height:10731" coordsize="26720,10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图片 2" o:spid="_x0000_s1712" type="#_x0000_t75" style="position:absolute;width:26720;height:10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">
                    <v:imagedata r:id="rId95" o:title="" cropleft="984f" cropright="984f" grayscale="t"/>
                  </v:shape>
                  <v:shape id="文本框 258" o:spid="_x0000_s1713" type="#_x0000_t202" style="position:absolute;left:8128;top:2413;width:3175;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757E082B" w14:textId="77777777" w:rsidR="004D51AC" w:rsidRPr="00E3479A" w:rsidRDefault="004D51AC" w:rsidP="000A4E32">
                          <w:pPr>
                            <w:rPr>
                              <w:i/>
                              <w:sz w:val="18"/>
                              <w:szCs w:val="18"/>
                            </w:rPr>
                          </w:pPr>
                          <w:r w:rsidRPr="00E3479A">
                            <w:rPr>
                              <w:i/>
                              <w:sz w:val="18"/>
                              <w:szCs w:val="18"/>
                            </w:rPr>
                            <w:t>A</w:t>
                          </w:r>
                        </w:p>
                      </w:txbxContent>
                    </v:textbox>
                  </v:shape>
                  <v:shape id="文本框 22" o:spid="_x0000_s1714" type="#_x0000_t202" style="position:absolute;left:18415;top:2286;width:3175;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17774A0F" w14:textId="77777777" w:rsidR="004D51AC" w:rsidRPr="00E3479A" w:rsidRDefault="004D51AC" w:rsidP="000A4E32">
                          <w:pPr>
                            <w:rPr>
                              <w:i/>
                              <w:sz w:val="18"/>
                              <w:szCs w:val="18"/>
                            </w:rPr>
                          </w:pPr>
                          <w:r>
                            <w:rPr>
                              <w:i/>
                              <w:sz w:val="18"/>
                              <w:szCs w:val="18"/>
                            </w:rPr>
                            <w:t>B</w:t>
                          </w:r>
                        </w:p>
                      </w:txbxContent>
                    </v:textbox>
                  </v:shape>
                </v:group>
                <w10:wrap type="square"/>
              </v:group>
            </w:pict>
          </mc:Fallback>
        </mc:AlternateContent>
      </w:r>
      <w:r w:rsidRPr="00CF296D">
        <w:rPr>
          <w:rFonts w:eastAsia="楷体_GB2312"/>
        </w:rPr>
        <w:t>如图</w:t>
      </w:r>
      <w:r w:rsidR="00F72E18" w:rsidRPr="00CF296D">
        <w:rPr>
          <w:rFonts w:ascii="楷体_GB2312" w:eastAsia="楷体_GB2312" w:hint="eastAsia"/>
        </w:rPr>
        <w:t>(</w:t>
      </w:r>
      <w:r w:rsidRPr="00CF296D">
        <w:rPr>
          <w:rFonts w:eastAsia="楷体_GB2312"/>
        </w:rPr>
        <w:t>1</w:t>
      </w:r>
      <w:r w:rsidR="00ED158A" w:rsidRPr="00CF296D">
        <w:rPr>
          <w:rFonts w:eastAsia="楷体_GB2312"/>
        </w:rPr>
        <w:t>2</w:t>
      </w:r>
      <w:r w:rsidR="00F72E18" w:rsidRPr="00CF296D">
        <w:rPr>
          <w:rFonts w:ascii="楷体_GB2312" w:eastAsia="楷体_GB2312" w:hint="eastAsia"/>
        </w:rPr>
        <w:t>)</w:t>
      </w:r>
      <w:r w:rsidRPr="00CF296D">
        <w:rPr>
          <w:rFonts w:eastAsia="楷体_GB2312"/>
        </w:rPr>
        <w:t>所示为验证动量守恒定律的实验装置</w:t>
      </w:r>
      <w:r w:rsidR="004D7378" w:rsidRPr="00CF296D">
        <w:rPr>
          <w:rFonts w:eastAsia="楷体_GB2312"/>
        </w:rPr>
        <w:t>．</w:t>
      </w:r>
      <w:r w:rsidRPr="00CF296D">
        <w:rPr>
          <w:rFonts w:eastAsia="楷体_GB2312"/>
        </w:rPr>
        <w:t>将两光电门传感器安置在水平导轨上，导轨上的碰撞小车</w:t>
      </w:r>
      <w:r w:rsidRPr="00CF296D">
        <w:rPr>
          <w:rFonts w:eastAsia="楷体_GB2312"/>
          <w:i/>
        </w:rPr>
        <w:t>A</w:t>
      </w:r>
      <w:r w:rsidRPr="00CF296D">
        <w:rPr>
          <w:rFonts w:eastAsia="楷体_GB2312"/>
        </w:rPr>
        <w:t>和</w:t>
      </w:r>
      <w:r w:rsidRPr="00CF296D">
        <w:rPr>
          <w:rFonts w:eastAsia="楷体_GB2312"/>
          <w:i/>
        </w:rPr>
        <w:t>B</w:t>
      </w:r>
      <w:r w:rsidRPr="00CF296D">
        <w:rPr>
          <w:rFonts w:eastAsia="楷体_GB2312"/>
        </w:rPr>
        <w:t>分别装有挡光片和弹性圈（或尼龙搭扣）</w:t>
      </w:r>
      <w:r w:rsidR="004D7378" w:rsidRPr="00CF296D">
        <w:rPr>
          <w:rFonts w:eastAsia="楷体_GB2312"/>
        </w:rPr>
        <w:t>．</w:t>
      </w:r>
    </w:p>
    <w:p w14:paraId="5245B1C5" w14:textId="77777777" w:rsidR="00F72E18" w:rsidRPr="00CF296D" w:rsidRDefault="000A4E32" w:rsidP="00F72E18">
      <w:pPr>
        <w:overflowPunct w:val="0"/>
        <w:spacing w:beforeLines="50" w:before="120" w:line="312" w:lineRule="auto"/>
      </w:pPr>
      <w:r w:rsidRPr="00CF296D">
        <w:rPr>
          <w:b/>
          <w:bCs/>
        </w:rPr>
        <w:t>1</w:t>
      </w:r>
      <w:r w:rsidR="00F72E18" w:rsidRPr="00CF296D">
        <w:rPr>
          <w:b/>
          <w:bCs/>
        </w:rPr>
        <w:t>4</w:t>
      </w:r>
      <w:r w:rsidRPr="00CF296D">
        <w:rPr>
          <w:rFonts w:hint="eastAsia"/>
          <w:b/>
          <w:bCs/>
        </w:rPr>
        <w:t>．</w:t>
      </w:r>
      <w:r w:rsidRPr="00CF296D">
        <w:rPr>
          <w:rFonts w:hint="eastAsia"/>
        </w:rPr>
        <w:t>如果一个系统在相互作用过程中系统的</w:t>
      </w:r>
      <w:r w:rsidR="00ED158A" w:rsidRPr="00CF296D">
        <w:rPr>
          <w:rFonts w:hint="eastAsia"/>
        </w:rPr>
        <w:t>总</w:t>
      </w:r>
      <w:r w:rsidRPr="00CF296D">
        <w:rPr>
          <w:rFonts w:hint="eastAsia"/>
        </w:rPr>
        <w:t>动量</w:t>
      </w:r>
    </w:p>
    <w:p w14:paraId="18390546" w14:textId="16200793" w:rsidR="000A4E32" w:rsidRPr="00CF296D" w:rsidRDefault="000A4E32" w:rsidP="00F72E18">
      <w:pPr>
        <w:overflowPunct w:val="0"/>
        <w:spacing w:line="312" w:lineRule="auto"/>
        <w:ind w:leftChars="200" w:left="420"/>
      </w:pPr>
      <w:r w:rsidRPr="00CF296D">
        <w:rPr>
          <w:rFonts w:hint="eastAsia"/>
        </w:rPr>
        <w:t>保持不变，其条件是</w:t>
      </w:r>
      <w:r w:rsidR="00F72E18" w:rsidRPr="00CF296D">
        <w:rPr>
          <w:u w:val="single"/>
        </w:rPr>
        <w:t xml:space="preserve">                      </w:t>
      </w:r>
      <w:r w:rsidR="004D7378" w:rsidRPr="00CF296D">
        <w:rPr>
          <w:rFonts w:hint="eastAsia"/>
        </w:rPr>
        <w:t>．</w:t>
      </w:r>
    </w:p>
    <w:p w14:paraId="5E8C18C2" w14:textId="271BB2F2" w:rsidR="000A4E32" w:rsidRPr="00CF296D" w:rsidRDefault="00F72E18" w:rsidP="00F72E18">
      <w:pPr>
        <w:overflowPunct w:val="0"/>
        <w:spacing w:beforeLines="50" w:before="120" w:line="312" w:lineRule="auto"/>
        <w:ind w:left="390" w:hangingChars="185" w:hanging="390"/>
      </w:pPr>
      <w:r w:rsidRPr="00CF296D">
        <w:rPr>
          <w:rFonts w:hint="eastAsia"/>
          <w:b/>
          <w:bCs/>
        </w:rPr>
        <w:t>1</w:t>
      </w:r>
      <w:r w:rsidRPr="00CF296D">
        <w:rPr>
          <w:b/>
          <w:bCs/>
        </w:rPr>
        <w:t>5</w:t>
      </w:r>
      <w:r w:rsidRPr="00CF296D">
        <w:rPr>
          <w:rFonts w:hint="eastAsia"/>
          <w:b/>
          <w:bCs/>
        </w:rPr>
        <w:t>．</w:t>
      </w:r>
      <w:r w:rsidR="000A4E32" w:rsidRPr="00CF296D">
        <w:rPr>
          <w:rFonts w:hint="eastAsia"/>
        </w:rPr>
        <w:t>第一次实验：</w:t>
      </w:r>
      <w:r w:rsidR="00361578" w:rsidRPr="00CF296D">
        <w:rPr>
          <w:rFonts w:hint="eastAsia"/>
        </w:rPr>
        <w:t>将小车</w:t>
      </w:r>
      <w:r w:rsidR="000A4E32" w:rsidRPr="00CF296D">
        <w:rPr>
          <w:rFonts w:hint="eastAsia"/>
        </w:rPr>
        <w:t>装有弹性圈的一端相对，使两车靠近并压缩弹性圈，</w:t>
      </w:r>
      <w:r w:rsidR="00361578" w:rsidRPr="00CF296D">
        <w:rPr>
          <w:rFonts w:hint="eastAsia"/>
        </w:rPr>
        <w:t>然后从</w:t>
      </w:r>
      <w:r w:rsidR="000A4E32" w:rsidRPr="00CF296D">
        <w:rPr>
          <w:rFonts w:hint="eastAsia"/>
        </w:rPr>
        <w:t>静止同时释放</w:t>
      </w:r>
      <w:r w:rsidR="00361578" w:rsidRPr="00CF296D">
        <w:rPr>
          <w:rFonts w:hint="eastAsia"/>
        </w:rPr>
        <w:t>两</w:t>
      </w:r>
      <w:r w:rsidR="000A4E32" w:rsidRPr="00CF296D">
        <w:rPr>
          <w:rFonts w:hint="eastAsia"/>
        </w:rPr>
        <w:t>小车</w:t>
      </w:r>
      <w:r w:rsidR="004D7378" w:rsidRPr="00CF296D">
        <w:rPr>
          <w:rFonts w:hint="eastAsia"/>
        </w:rPr>
        <w:t>．</w:t>
      </w:r>
    </w:p>
    <w:p w14:paraId="3F9EAB82" w14:textId="46550A31" w:rsidR="000A4E32" w:rsidRPr="00CF296D" w:rsidRDefault="000A4E32" w:rsidP="004D7378">
      <w:pPr>
        <w:overflowPunct w:val="0"/>
        <w:spacing w:line="312" w:lineRule="auto"/>
      </w:pPr>
      <w:r w:rsidRPr="00CF296D">
        <w:rPr>
          <w:rFonts w:ascii="宋体" w:hAnsi="宋体" w:hint="eastAsia"/>
        </w:rPr>
        <w:t>（</w:t>
      </w:r>
      <w:r w:rsidRPr="00CF296D">
        <w:rPr>
          <w:rFonts w:ascii="宋体" w:hAnsi="宋体"/>
        </w:rPr>
        <w:t>1</w:t>
      </w:r>
      <w:r w:rsidRPr="00CF296D">
        <w:rPr>
          <w:rFonts w:ascii="宋体" w:hAnsi="宋体" w:hint="eastAsia"/>
        </w:rPr>
        <w:t>）</w:t>
      </w:r>
      <w:r w:rsidR="0001719D" w:rsidRPr="00CF296D">
        <w:rPr>
          <w:rFonts w:ascii="楷体_GB2312" w:eastAsia="楷体_GB2312" w:hint="eastAsia"/>
        </w:rPr>
        <w:t>（多选题）</w:t>
      </w:r>
      <w:r w:rsidRPr="00CF296D">
        <w:rPr>
          <w:rFonts w:hint="eastAsia"/>
        </w:rPr>
        <w:t>实验中，下列哪些因素会影响实验结果</w:t>
      </w:r>
      <w:r w:rsidR="00566611" w:rsidRPr="00CF296D">
        <w:rPr>
          <w:rFonts w:hint="eastAsia"/>
        </w:rPr>
        <w:t>（</w:t>
      </w:r>
      <w:r w:rsidR="00566611" w:rsidRPr="00CF296D">
        <w:rPr>
          <w:rFonts w:hint="eastAsia"/>
        </w:rPr>
        <w:t xml:space="preserve"> </w:t>
      </w:r>
      <w:r w:rsidR="00566611" w:rsidRPr="00CF296D">
        <w:t xml:space="preserve">    </w:t>
      </w:r>
      <w:r w:rsidR="00566611" w:rsidRPr="00CF296D">
        <w:rPr>
          <w:rFonts w:hint="eastAsia"/>
        </w:rPr>
        <w:t>）</w:t>
      </w:r>
    </w:p>
    <w:p w14:paraId="708A12F9" w14:textId="7913A5AA" w:rsidR="000A4E32" w:rsidRPr="00CF296D" w:rsidRDefault="000A4E32" w:rsidP="00F72E18">
      <w:pPr>
        <w:overflowPunct w:val="0"/>
        <w:spacing w:line="312" w:lineRule="auto"/>
        <w:ind w:leftChars="246" w:left="517"/>
      </w:pPr>
      <w:r w:rsidRPr="00CF296D">
        <w:rPr>
          <w:rFonts w:hint="eastAsia"/>
        </w:rPr>
        <w:t>A</w:t>
      </w:r>
      <w:r w:rsidR="00F72E18" w:rsidRPr="00CF296D">
        <w:rPr>
          <w:rFonts w:hint="eastAsia"/>
        </w:rPr>
        <w:t>．</w:t>
      </w:r>
      <w:r w:rsidRPr="00CF296D">
        <w:rPr>
          <w:rFonts w:hint="eastAsia"/>
        </w:rPr>
        <w:t>两小车质量是否相等</w:t>
      </w:r>
      <w:r w:rsidR="00F72E18" w:rsidRPr="00CF296D">
        <w:tab/>
      </w:r>
      <w:r w:rsidR="00F72E18" w:rsidRPr="00CF296D">
        <w:tab/>
      </w:r>
      <w:r w:rsidR="00F72E18" w:rsidRPr="00CF296D">
        <w:tab/>
      </w:r>
      <w:r w:rsidR="00F72E18" w:rsidRPr="00CF296D">
        <w:tab/>
      </w:r>
      <w:r w:rsidR="00F72E18" w:rsidRPr="00CF296D">
        <w:tab/>
      </w:r>
      <w:r w:rsidRPr="00CF296D">
        <w:rPr>
          <w:rFonts w:hint="eastAsia"/>
        </w:rPr>
        <w:t>B</w:t>
      </w:r>
      <w:r w:rsidR="00F72E18" w:rsidRPr="00CF296D">
        <w:rPr>
          <w:rFonts w:hint="eastAsia"/>
        </w:rPr>
        <w:t>．</w:t>
      </w:r>
      <w:r w:rsidRPr="00CF296D">
        <w:rPr>
          <w:rFonts w:hint="eastAsia"/>
        </w:rPr>
        <w:t>光电门安装的位置</w:t>
      </w:r>
    </w:p>
    <w:p w14:paraId="2BE5CF40" w14:textId="45B3288B" w:rsidR="000A4E32" w:rsidRPr="00CF296D" w:rsidRDefault="000A4E32" w:rsidP="00F72E18">
      <w:pPr>
        <w:overflowPunct w:val="0"/>
        <w:spacing w:line="312" w:lineRule="auto"/>
        <w:ind w:leftChars="246" w:left="517"/>
      </w:pPr>
      <w:r w:rsidRPr="00CF296D">
        <w:rPr>
          <w:rFonts w:hint="eastAsia"/>
        </w:rPr>
        <w:t>C</w:t>
      </w:r>
      <w:r w:rsidR="00F72E18" w:rsidRPr="00CF296D">
        <w:rPr>
          <w:rFonts w:hint="eastAsia"/>
        </w:rPr>
        <w:t>．</w:t>
      </w:r>
      <w:r w:rsidR="00361578" w:rsidRPr="00CF296D">
        <w:rPr>
          <w:rFonts w:hint="eastAsia"/>
        </w:rPr>
        <w:t>两弹性圈的弹性性能</w:t>
      </w:r>
      <w:r w:rsidR="00F72E18" w:rsidRPr="00CF296D">
        <w:tab/>
      </w:r>
      <w:r w:rsidR="00F72E18" w:rsidRPr="00CF296D">
        <w:tab/>
      </w:r>
      <w:r w:rsidR="00F72E18" w:rsidRPr="00CF296D">
        <w:tab/>
      </w:r>
      <w:r w:rsidR="00F72E18" w:rsidRPr="00CF296D">
        <w:tab/>
      </w:r>
      <w:r w:rsidR="00F72E18" w:rsidRPr="00CF296D">
        <w:tab/>
      </w:r>
      <w:r w:rsidRPr="00CF296D">
        <w:rPr>
          <w:rFonts w:hint="eastAsia"/>
        </w:rPr>
        <w:t>D</w:t>
      </w:r>
      <w:r w:rsidR="00F72E18" w:rsidRPr="00CF296D">
        <w:rPr>
          <w:rFonts w:hint="eastAsia"/>
        </w:rPr>
        <w:t>．</w:t>
      </w:r>
      <w:r w:rsidRPr="00CF296D">
        <w:rPr>
          <w:rFonts w:hint="eastAsia"/>
        </w:rPr>
        <w:t>两小车释放是否同时</w:t>
      </w:r>
    </w:p>
    <w:p w14:paraId="2A4CA716" w14:textId="67638F6E" w:rsidR="000A4E32" w:rsidRPr="00CF296D" w:rsidRDefault="000A4E32" w:rsidP="00F72E18">
      <w:pPr>
        <w:overflowPunct w:val="0"/>
        <w:spacing w:beforeLines="30" w:before="72" w:line="312" w:lineRule="auto"/>
        <w:ind w:left="531" w:hangingChars="253" w:hanging="531"/>
      </w:pPr>
      <w:r w:rsidRPr="00CF296D">
        <w:rPr>
          <w:rFonts w:ascii="宋体" w:hAnsi="宋体" w:hint="eastAsia"/>
        </w:rPr>
        <w:t>（2）</w:t>
      </w:r>
      <w:r w:rsidRPr="00CF296D">
        <w:rPr>
          <w:rFonts w:hint="eastAsia"/>
        </w:rPr>
        <w:t>实验测得两车上</w:t>
      </w:r>
      <w:r w:rsidR="00A17882">
        <w:rPr>
          <w:rFonts w:hint="eastAsia"/>
        </w:rPr>
        <w:t>挡</w:t>
      </w:r>
      <w:r w:rsidRPr="00CF296D">
        <w:rPr>
          <w:rFonts w:hint="eastAsia"/>
        </w:rPr>
        <w:t>光片的宽度均为</w:t>
      </w:r>
      <w:r w:rsidRPr="00CF296D">
        <w:rPr>
          <w:rFonts w:hint="eastAsia"/>
          <w:i/>
        </w:rPr>
        <w:t>d</w:t>
      </w:r>
      <w:r w:rsidRPr="00CF296D">
        <w:rPr>
          <w:rFonts w:hint="eastAsia"/>
        </w:rPr>
        <w:t>，小车的质量分别是</w:t>
      </w:r>
      <w:r w:rsidR="001802DB" w:rsidRPr="00CF296D">
        <w:rPr>
          <w:position w:val="-10"/>
        </w:rPr>
        <w:object w:dxaOrig="320" w:dyaOrig="320" w14:anchorId="62622965">
          <v:shape id="_x0000_i1059" type="#_x0000_t75" style="width:15.8pt;height:15.8pt" o:ole="">
            <v:imagedata r:id="rId96" o:title=""/>
          </v:shape>
          <o:OLEObject Type="Embed" ProgID="Equation.DSMT4" ShapeID="_x0000_i1059" DrawAspect="Content" ObjectID="_1830798734" r:id="rId97"/>
        </w:object>
      </w:r>
      <w:r w:rsidRPr="00CF296D">
        <w:rPr>
          <w:rFonts w:hint="eastAsia"/>
        </w:rPr>
        <w:t>和</w:t>
      </w:r>
      <w:r w:rsidR="001802DB" w:rsidRPr="00CF296D">
        <w:rPr>
          <w:position w:val="-10"/>
        </w:rPr>
        <w:object w:dxaOrig="320" w:dyaOrig="320" w14:anchorId="00DCBB31">
          <v:shape id="_x0000_i1060" type="#_x0000_t75" style="width:15.8pt;height:15.8pt" o:ole="">
            <v:imagedata r:id="rId98" o:title=""/>
          </v:shape>
          <o:OLEObject Type="Embed" ProgID="Equation.DSMT4" ShapeID="_x0000_i1060" DrawAspect="Content" ObjectID="_1830798735" r:id="rId99"/>
        </w:object>
      </w:r>
      <w:r w:rsidRPr="00CF296D">
        <w:rPr>
          <w:rFonts w:hint="eastAsia"/>
        </w:rPr>
        <w:t>，相对应的光电门测出的挡光时间分别为</w:t>
      </w:r>
      <w:r w:rsidR="001802DB" w:rsidRPr="00CF296D">
        <w:rPr>
          <w:position w:val="-10"/>
        </w:rPr>
        <w:object w:dxaOrig="220" w:dyaOrig="320" w14:anchorId="75235BAD">
          <v:shape id="_x0000_i1061" type="#_x0000_t75" style="width:11.2pt;height:15.8pt" o:ole="">
            <v:imagedata r:id="rId100" o:title=""/>
          </v:shape>
          <o:OLEObject Type="Embed" ProgID="Equation.DSMT4" ShapeID="_x0000_i1061" DrawAspect="Content" ObjectID="_1830798736" r:id="rId101"/>
        </w:object>
      </w:r>
      <w:r w:rsidRPr="00CF296D">
        <w:rPr>
          <w:rFonts w:hint="eastAsia"/>
        </w:rPr>
        <w:t>和</w:t>
      </w:r>
      <w:r w:rsidR="001802DB" w:rsidRPr="00CF296D">
        <w:rPr>
          <w:position w:val="-10"/>
        </w:rPr>
        <w:object w:dxaOrig="220" w:dyaOrig="320" w14:anchorId="126947C3">
          <v:shape id="_x0000_i1062" type="#_x0000_t75" style="width:11.2pt;height:15.8pt" o:ole="">
            <v:imagedata r:id="rId102" o:title=""/>
          </v:shape>
          <o:OLEObject Type="Embed" ProgID="Equation.DSMT4" ShapeID="_x0000_i1062" DrawAspect="Content" ObjectID="_1830798737" r:id="rId103"/>
        </w:object>
      </w:r>
      <w:r w:rsidRPr="00CF296D">
        <w:rPr>
          <w:rFonts w:hint="eastAsia"/>
        </w:rPr>
        <w:t>，若两小</w:t>
      </w:r>
      <w:r w:rsidR="00ED158A" w:rsidRPr="00CF296D">
        <w:rPr>
          <w:rFonts w:hint="eastAsia"/>
        </w:rPr>
        <w:t>车</w:t>
      </w:r>
      <w:r w:rsidRPr="00CF296D">
        <w:rPr>
          <w:rFonts w:hint="eastAsia"/>
        </w:rPr>
        <w:t>碰撞</w:t>
      </w:r>
      <w:r w:rsidR="00ED158A" w:rsidRPr="00CF296D">
        <w:rPr>
          <w:rFonts w:hint="eastAsia"/>
        </w:rPr>
        <w:t>前后</w:t>
      </w:r>
      <w:r w:rsidRPr="00CF296D">
        <w:rPr>
          <w:rFonts w:hint="eastAsia"/>
        </w:rPr>
        <w:t>动量守恒，其表达式可以表示为</w:t>
      </w:r>
      <w:r w:rsidR="00F72E18" w:rsidRPr="00CF296D">
        <w:rPr>
          <w:u w:val="single"/>
        </w:rPr>
        <w:t xml:space="preserve">          </w:t>
      </w:r>
      <w:r w:rsidR="004D7378" w:rsidRPr="00CF296D">
        <w:rPr>
          <w:rFonts w:hint="eastAsia"/>
        </w:rPr>
        <w:t>．</w:t>
      </w:r>
    </w:p>
    <w:p w14:paraId="59B2D2DA" w14:textId="5AA5E4D4" w:rsidR="000A4E32" w:rsidRPr="00CF296D" w:rsidRDefault="00F72E18" w:rsidP="00F72E18">
      <w:pPr>
        <w:overflowPunct w:val="0"/>
        <w:spacing w:beforeLines="50" w:before="120" w:line="312" w:lineRule="auto"/>
        <w:ind w:left="390" w:hangingChars="185" w:hanging="390"/>
      </w:pPr>
      <w:r w:rsidRPr="00CF296D">
        <w:rPr>
          <w:b/>
          <w:bCs/>
        </w:rPr>
        <w:t>16</w:t>
      </w:r>
      <w:r w:rsidRPr="00CF296D">
        <w:rPr>
          <w:rFonts w:hint="eastAsia"/>
          <w:b/>
          <w:bCs/>
        </w:rPr>
        <w:t>．</w:t>
      </w:r>
      <w:r w:rsidR="000A4E32" w:rsidRPr="00CF296D">
        <w:rPr>
          <w:rFonts w:hint="eastAsia"/>
        </w:rPr>
        <w:t>第二次实验：已知</w:t>
      </w:r>
      <w:r w:rsidRPr="00CF296D">
        <w:rPr>
          <w:position w:val="-10"/>
        </w:rPr>
        <w:object w:dxaOrig="1219" w:dyaOrig="320" w14:anchorId="53358464">
          <v:shape id="_x0000_i1063" type="#_x0000_t75" style="width:61.1pt;height:15.8pt" o:ole="">
            <v:imagedata r:id="rId104" o:title=""/>
          </v:shape>
          <o:OLEObject Type="Embed" ProgID="Equation.DSMT4" ShapeID="_x0000_i1063" DrawAspect="Content" ObjectID="_1830798738" r:id="rId105"/>
        </w:object>
      </w:r>
      <w:r w:rsidR="000A4E32" w:rsidRPr="00CF296D">
        <w:t>kg</w:t>
      </w:r>
      <w:r w:rsidR="000A4E32" w:rsidRPr="00CF296D">
        <w:rPr>
          <w:rFonts w:hint="eastAsia"/>
        </w:rPr>
        <w:t>，</w:t>
      </w:r>
      <w:r w:rsidR="000A4E32" w:rsidRPr="00CF296D">
        <w:rPr>
          <w:rFonts w:hint="eastAsia"/>
          <w:i/>
        </w:rPr>
        <w:t>A</w:t>
      </w:r>
      <w:r w:rsidR="000A4E32" w:rsidRPr="00CF296D">
        <w:rPr>
          <w:rFonts w:hint="eastAsia"/>
        </w:rPr>
        <w:t>车上</w:t>
      </w:r>
      <w:r w:rsidR="00ED158A" w:rsidRPr="00CF296D">
        <w:rPr>
          <w:rFonts w:hint="eastAsia"/>
        </w:rPr>
        <w:t>挡</w:t>
      </w:r>
      <w:r w:rsidR="000A4E32" w:rsidRPr="00CF296D">
        <w:rPr>
          <w:rFonts w:hint="eastAsia"/>
        </w:rPr>
        <w:t>光片宽度</w:t>
      </w:r>
      <w:r w:rsidRPr="00CF296D">
        <w:rPr>
          <w:position w:val="-6"/>
        </w:rPr>
        <w:object w:dxaOrig="680" w:dyaOrig="260" w14:anchorId="0A672F3F">
          <v:shape id="_x0000_i1064" type="#_x0000_t75" style="width:33.8pt;height:13.1pt" o:ole="">
            <v:imagedata r:id="rId106" o:title=""/>
          </v:shape>
          <o:OLEObject Type="Embed" ProgID="Equation.DSMT4" ShapeID="_x0000_i1064" DrawAspect="Content" ObjectID="_1830798739" r:id="rId107"/>
        </w:object>
      </w:r>
      <w:r w:rsidR="000A4E32" w:rsidRPr="00CF296D">
        <w:t>cm</w:t>
      </w:r>
      <w:r w:rsidR="000A4E32" w:rsidRPr="00CF296D">
        <w:rPr>
          <w:rFonts w:hint="eastAsia"/>
        </w:rPr>
        <w:t>，</w:t>
      </w:r>
      <w:r w:rsidR="000A4E32" w:rsidRPr="00CF296D">
        <w:rPr>
          <w:rFonts w:hint="eastAsia"/>
          <w:i/>
        </w:rPr>
        <w:t>B</w:t>
      </w:r>
      <w:r w:rsidR="000A4E32" w:rsidRPr="00CF296D">
        <w:rPr>
          <w:rFonts w:hint="eastAsia"/>
        </w:rPr>
        <w:t>车不带挡光片，将两车分别装有尼龙搭扣的一端相对，保持</w:t>
      </w:r>
      <w:r w:rsidR="000A4E32" w:rsidRPr="00CF296D">
        <w:rPr>
          <w:rFonts w:hint="eastAsia"/>
          <w:i/>
        </w:rPr>
        <w:t>B</w:t>
      </w:r>
      <w:r w:rsidR="000A4E32" w:rsidRPr="00CF296D">
        <w:rPr>
          <w:rFonts w:hint="eastAsia"/>
        </w:rPr>
        <w:t>车静止，让</w:t>
      </w:r>
      <w:r w:rsidR="000A4E32" w:rsidRPr="00CF296D">
        <w:rPr>
          <w:rFonts w:hint="eastAsia"/>
          <w:i/>
        </w:rPr>
        <w:t>A</w:t>
      </w:r>
      <w:r w:rsidR="000A4E32" w:rsidRPr="00CF296D">
        <w:rPr>
          <w:rFonts w:hint="eastAsia"/>
        </w:rPr>
        <w:t>车以一定的速度向</w:t>
      </w:r>
      <w:r w:rsidR="000A4E32" w:rsidRPr="00CF296D">
        <w:rPr>
          <w:rFonts w:hint="eastAsia"/>
          <w:i/>
        </w:rPr>
        <w:t>B</w:t>
      </w:r>
      <w:r w:rsidR="000A4E32" w:rsidRPr="00CF296D">
        <w:rPr>
          <w:rFonts w:hint="eastAsia"/>
        </w:rPr>
        <w:t>车运动</w:t>
      </w:r>
      <w:r w:rsidR="004D7378" w:rsidRPr="00CF296D">
        <w:rPr>
          <w:rFonts w:hint="eastAsia"/>
        </w:rPr>
        <w:t>．</w:t>
      </w:r>
      <w:r w:rsidR="000A4E32" w:rsidRPr="00CF296D">
        <w:rPr>
          <w:rFonts w:hint="eastAsia"/>
        </w:rPr>
        <w:t>相碰后两车搭在一起运动</w:t>
      </w:r>
      <w:r w:rsidR="004D7378" w:rsidRPr="00CF296D">
        <w:rPr>
          <w:rFonts w:hint="eastAsia"/>
        </w:rPr>
        <w:t>．</w:t>
      </w:r>
      <w:r w:rsidR="000A4E32" w:rsidRPr="00CF296D">
        <w:rPr>
          <w:rFonts w:hint="eastAsia"/>
        </w:rPr>
        <w:t>挡光片第一次通过光电门的时间为</w:t>
      </w:r>
      <w:r w:rsidRPr="00CF296D">
        <w:rPr>
          <w:position w:val="-10"/>
        </w:rPr>
        <w:object w:dxaOrig="720" w:dyaOrig="320" w14:anchorId="0EF2B68A">
          <v:shape id="_x0000_i1065" type="#_x0000_t75" style="width:36pt;height:15.8pt" o:ole="">
            <v:imagedata r:id="rId108" o:title=""/>
          </v:shape>
          <o:OLEObject Type="Embed" ProgID="Equation.DSMT4" ShapeID="_x0000_i1065" DrawAspect="Content" ObjectID="_1830798740" r:id="rId109"/>
        </w:object>
      </w:r>
      <w:r w:rsidR="000A4E32" w:rsidRPr="00CF296D">
        <w:t>s</w:t>
      </w:r>
      <w:r w:rsidR="000A4E32" w:rsidRPr="00CF296D">
        <w:rPr>
          <w:rFonts w:hint="eastAsia"/>
        </w:rPr>
        <w:t>，相撞后挡光片通过第二个光电门的时间</w:t>
      </w:r>
      <w:r w:rsidRPr="00CF296D">
        <w:rPr>
          <w:position w:val="-10"/>
        </w:rPr>
        <w:object w:dxaOrig="760" w:dyaOrig="320" w14:anchorId="6E622FA6">
          <v:shape id="_x0000_i1066" type="#_x0000_t75" style="width:38.2pt;height:15.8pt" o:ole="">
            <v:imagedata r:id="rId110" o:title=""/>
          </v:shape>
          <o:OLEObject Type="Embed" ProgID="Equation.DSMT4" ShapeID="_x0000_i1066" DrawAspect="Content" ObjectID="_1830798741" r:id="rId111"/>
        </w:object>
      </w:r>
      <w:r w:rsidR="008E4455">
        <w:t>s</w:t>
      </w:r>
      <w:r w:rsidR="004D7378" w:rsidRPr="00CF296D">
        <w:rPr>
          <w:rFonts w:hint="eastAsia"/>
        </w:rPr>
        <w:t>．</w:t>
      </w:r>
    </w:p>
    <w:p w14:paraId="60BFF029" w14:textId="29488F8E" w:rsidR="000A4E32" w:rsidRPr="00CF296D" w:rsidRDefault="000A4E32" w:rsidP="00F72E18">
      <w:pPr>
        <w:overflowPunct w:val="0"/>
        <w:spacing w:line="312" w:lineRule="auto"/>
        <w:ind w:leftChars="193" w:left="405"/>
      </w:pPr>
      <w:r w:rsidRPr="00CF296D">
        <w:rPr>
          <w:rFonts w:hint="eastAsia"/>
        </w:rPr>
        <w:t>计算：</w:t>
      </w:r>
      <w:r w:rsidRPr="00CF296D">
        <w:rPr>
          <w:rFonts w:ascii="宋体" w:hAnsi="宋体" w:hint="eastAsia"/>
        </w:rPr>
        <w:t>（1）</w:t>
      </w:r>
      <w:r w:rsidRPr="00CF296D">
        <w:rPr>
          <w:rFonts w:hint="eastAsia"/>
        </w:rPr>
        <w:t>该</w:t>
      </w:r>
      <w:r w:rsidR="008E4455">
        <w:rPr>
          <w:rFonts w:hint="eastAsia"/>
        </w:rPr>
        <w:t>碰撞</w:t>
      </w:r>
      <w:r w:rsidRPr="00CF296D">
        <w:rPr>
          <w:rFonts w:hint="eastAsia"/>
        </w:rPr>
        <w:t>过程中，</w:t>
      </w:r>
      <w:r w:rsidRPr="00CF296D">
        <w:rPr>
          <w:rFonts w:hint="eastAsia"/>
          <w:i/>
        </w:rPr>
        <w:t>A</w:t>
      </w:r>
      <w:r w:rsidRPr="00CF296D">
        <w:rPr>
          <w:rFonts w:hint="eastAsia"/>
        </w:rPr>
        <w:t>车受到的冲量</w:t>
      </w:r>
      <w:r w:rsidRPr="00CF296D">
        <w:rPr>
          <w:i/>
        </w:rPr>
        <w:t>I</w:t>
      </w:r>
      <w:r w:rsidRPr="00CF296D">
        <w:rPr>
          <w:vertAlign w:val="subscript"/>
        </w:rPr>
        <w:t>A</w:t>
      </w:r>
      <w:r w:rsidR="00F72E18" w:rsidRPr="00CF296D">
        <w:rPr>
          <w:rFonts w:hint="eastAsia"/>
        </w:rPr>
        <w:t>；</w:t>
      </w:r>
    </w:p>
    <w:p w14:paraId="3E6D2D3C" w14:textId="77777777" w:rsidR="000A4E32" w:rsidRPr="00CF296D" w:rsidRDefault="000A4E32" w:rsidP="00F72E18">
      <w:pPr>
        <w:overflowPunct w:val="0"/>
        <w:spacing w:line="312" w:lineRule="auto"/>
        <w:ind w:leftChars="446" w:left="937"/>
      </w:pPr>
      <w:r w:rsidRPr="00CF296D">
        <w:rPr>
          <w:rFonts w:ascii="宋体" w:hAnsi="宋体" w:hint="eastAsia"/>
        </w:rPr>
        <w:t>（2）</w:t>
      </w:r>
      <w:r w:rsidRPr="00CF296D">
        <w:rPr>
          <w:rFonts w:hint="eastAsia"/>
        </w:rPr>
        <w:t>通过计算判断碰撞过程中系统的动量是否守恒？</w:t>
      </w:r>
    </w:p>
    <w:p w14:paraId="7D6D368D" w14:textId="77777777" w:rsidR="00BC4586" w:rsidRPr="00CF296D" w:rsidRDefault="00BC4586" w:rsidP="004D7378">
      <w:pPr>
        <w:overflowPunct w:val="0"/>
        <w:spacing w:line="312" w:lineRule="auto"/>
      </w:pPr>
    </w:p>
    <w:p w14:paraId="6DCFC14A" w14:textId="77777777" w:rsidR="00D03FA1" w:rsidRPr="00CF296D" w:rsidRDefault="00BC4586" w:rsidP="004D7378">
      <w:pPr>
        <w:overflowPunct w:val="0"/>
        <w:spacing w:line="312" w:lineRule="auto"/>
        <w:jc w:val="center"/>
        <w:rPr>
          <w:b/>
          <w:bCs/>
          <w:sz w:val="24"/>
          <w:szCs w:val="28"/>
        </w:rPr>
      </w:pPr>
      <w:bookmarkStart w:id="11" w:name="_Hlk217720667"/>
      <w:r w:rsidRPr="00CF296D">
        <w:rPr>
          <w:rFonts w:ascii="黑体" w:eastAsia="黑体" w:hAnsi="黑体" w:hint="eastAsia"/>
          <w:b/>
          <w:bCs/>
          <w:sz w:val="24"/>
          <w:szCs w:val="28"/>
        </w:rPr>
        <w:lastRenderedPageBreak/>
        <w:t>六</w:t>
      </w:r>
      <w:r w:rsidR="00D03FA1" w:rsidRPr="00CF296D">
        <w:rPr>
          <w:rFonts w:ascii="黑体" w:eastAsia="黑体" w:hAnsi="黑体"/>
          <w:b/>
          <w:bCs/>
          <w:sz w:val="24"/>
          <w:szCs w:val="28"/>
        </w:rPr>
        <w:t>、自行车运动</w:t>
      </w:r>
      <w:bookmarkEnd w:id="11"/>
    </w:p>
    <w:p w14:paraId="563726AC" w14:textId="71825BFB" w:rsidR="00D03FA1" w:rsidRPr="00CF296D" w:rsidRDefault="007D6D27" w:rsidP="00F72E18">
      <w:pPr>
        <w:overflowPunct w:val="0"/>
        <w:spacing w:line="312" w:lineRule="auto"/>
        <w:ind w:firstLine="360"/>
        <w:jc w:val="distribute"/>
        <w:rPr>
          <w:rFonts w:ascii="楷体_GB2312" w:eastAsia="楷体_GB2312" w:hAnsi="楷体" w:hint="eastAsia"/>
          <w:spacing w:val="-6"/>
        </w:rPr>
      </w:pPr>
      <w:r w:rsidRPr="00CF296D">
        <w:rPr>
          <w:rFonts w:ascii="楷体_GB2312" w:eastAsia="楷体_GB2312" w:hAnsi="楷体" w:hint="eastAsia"/>
          <w:spacing w:val="-6"/>
        </w:rPr>
        <w:t>低碳时代，</w:t>
      </w:r>
      <w:r w:rsidR="00D03FA1" w:rsidRPr="00CF296D">
        <w:rPr>
          <w:rFonts w:ascii="楷体_GB2312" w:eastAsia="楷体_GB2312" w:hAnsi="楷体" w:hint="eastAsia"/>
          <w:spacing w:val="-6"/>
        </w:rPr>
        <w:t>自行车</w:t>
      </w:r>
      <w:r w:rsidR="00583969" w:rsidRPr="00CF296D">
        <w:rPr>
          <w:rFonts w:ascii="楷体_GB2312" w:eastAsia="楷体_GB2312" w:hAnsi="楷体" w:hint="eastAsia"/>
          <w:spacing w:val="-6"/>
        </w:rPr>
        <w:t>不仅作为一种重要的交通工具，自行车</w:t>
      </w:r>
      <w:r w:rsidR="00D03FA1" w:rsidRPr="00CF296D">
        <w:rPr>
          <w:rFonts w:ascii="楷体_GB2312" w:eastAsia="楷体_GB2312" w:hAnsi="楷体" w:hint="eastAsia"/>
          <w:spacing w:val="-6"/>
        </w:rPr>
        <w:t>运动</w:t>
      </w:r>
      <w:r w:rsidR="00583969" w:rsidRPr="00CF296D">
        <w:rPr>
          <w:rFonts w:ascii="楷体_GB2312" w:eastAsia="楷体_GB2312" w:hAnsi="楷体" w:hint="eastAsia"/>
          <w:spacing w:val="-6"/>
        </w:rPr>
        <w:t>也</w:t>
      </w:r>
      <w:r w:rsidR="00D03FA1" w:rsidRPr="00CF296D">
        <w:rPr>
          <w:rFonts w:ascii="楷体_GB2312" w:eastAsia="楷体_GB2312" w:hAnsi="楷体" w:hint="eastAsia"/>
          <w:spacing w:val="-6"/>
        </w:rPr>
        <w:t>已经成为一种</w:t>
      </w:r>
      <w:r w:rsidR="00A17882">
        <w:rPr>
          <w:rFonts w:ascii="楷体_GB2312" w:eastAsia="楷体_GB2312" w:hAnsi="楷体" w:hint="eastAsia"/>
          <w:spacing w:val="-6"/>
        </w:rPr>
        <w:t>时</w:t>
      </w:r>
      <w:r w:rsidR="00D03FA1" w:rsidRPr="00CF296D">
        <w:rPr>
          <w:rFonts w:ascii="楷体_GB2312" w:eastAsia="楷体_GB2312" w:hAnsi="楷体" w:hint="eastAsia"/>
          <w:spacing w:val="-6"/>
        </w:rPr>
        <w:t>髦</w:t>
      </w:r>
      <w:r w:rsidR="00095180" w:rsidRPr="00CF296D">
        <w:rPr>
          <w:rFonts w:ascii="楷体_GB2312" w:eastAsia="楷体_GB2312" w:hAnsi="楷体" w:hint="eastAsia"/>
          <w:spacing w:val="-6"/>
        </w:rPr>
        <w:t>休闲运动</w:t>
      </w:r>
      <w:r w:rsidR="007F0C53" w:rsidRPr="00CF296D">
        <w:rPr>
          <w:rFonts w:ascii="楷体_GB2312" w:eastAsia="楷体_GB2312" w:hAnsi="楷体" w:hint="eastAsia"/>
          <w:spacing w:val="-6"/>
        </w:rPr>
        <w:t>方式</w:t>
      </w:r>
      <w:r w:rsidR="004D7378" w:rsidRPr="00CF296D">
        <w:rPr>
          <w:rFonts w:ascii="楷体_GB2312" w:eastAsia="楷体_GB2312" w:hAnsi="楷体" w:hint="eastAsia"/>
          <w:spacing w:val="-6"/>
        </w:rPr>
        <w:t>．</w:t>
      </w:r>
    </w:p>
    <w:p w14:paraId="1CD378D1" w14:textId="42BFA087" w:rsidR="00583969" w:rsidRPr="00CF296D" w:rsidRDefault="004C1378" w:rsidP="00F72E18">
      <w:pPr>
        <w:pStyle w:val="a3"/>
        <w:overflowPunct w:val="0"/>
        <w:spacing w:beforeLines="30" w:before="72" w:line="312" w:lineRule="auto"/>
        <w:ind w:left="377" w:rightChars="1591" w:right="3341" w:hangingChars="179" w:hanging="377"/>
        <w:rPr>
          <w:szCs w:val="21"/>
          <w:shd w:val="clear" w:color="auto" w:fill="FFFFFF"/>
        </w:rPr>
      </w:pPr>
      <w:r w:rsidRPr="00CF296D">
        <w:rPr>
          <w:b/>
          <w:bCs/>
          <w:noProof/>
          <w:szCs w:val="21"/>
          <w:shd w:val="clear" w:color="auto" w:fill="FFFFFF"/>
        </w:rPr>
        <mc:AlternateContent>
          <mc:Choice Requires="wpg">
            <w:drawing>
              <wp:anchor distT="0" distB="0" distL="114300" distR="114300" simplePos="0" relativeHeight="251564544" behindDoc="0" locked="0" layoutInCell="1" allowOverlap="1" wp14:anchorId="7E14F471" wp14:editId="236BE38C">
                <wp:simplePos x="0" y="0"/>
                <wp:positionH relativeFrom="column">
                  <wp:posOffset>3703320</wp:posOffset>
                </wp:positionH>
                <wp:positionV relativeFrom="paragraph">
                  <wp:posOffset>100965</wp:posOffset>
                </wp:positionV>
                <wp:extent cx="1816100" cy="1185545"/>
                <wp:effectExtent l="38100" t="19050" r="0" b="0"/>
                <wp:wrapSquare wrapText="bothSides"/>
                <wp:docPr id="250" name="组合 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185545"/>
                          <a:chOff x="7140" y="12650"/>
                          <a:chExt cx="2860" cy="1867"/>
                        </a:xfrm>
                      </wpg:grpSpPr>
                      <wpg:grpSp>
                        <wpg:cNvPr id="251" name="Group 34"/>
                        <wpg:cNvGrpSpPr>
                          <a:grpSpLocks/>
                        </wpg:cNvGrpSpPr>
                        <wpg:grpSpPr bwMode="auto">
                          <a:xfrm>
                            <a:off x="7140" y="12650"/>
                            <a:ext cx="2860" cy="1290"/>
                            <a:chOff x="6810" y="13180"/>
                            <a:chExt cx="2860" cy="1290"/>
                          </a:xfrm>
                        </wpg:grpSpPr>
                        <wpg:grpSp>
                          <wpg:cNvPr id="252" name="Group 35"/>
                          <wpg:cNvGrpSpPr>
                            <a:grpSpLocks/>
                          </wpg:cNvGrpSpPr>
                          <wpg:grpSpPr bwMode="auto">
                            <a:xfrm>
                              <a:off x="6810" y="13180"/>
                              <a:ext cx="2860" cy="1290"/>
                              <a:chOff x="6810" y="13180"/>
                              <a:chExt cx="2860" cy="1290"/>
                            </a:xfrm>
                          </wpg:grpSpPr>
                          <wps:wsp>
                            <wps:cNvPr id="253" name="Oval 36"/>
                            <wps:cNvSpPr>
                              <a:spLocks noChangeArrowheads="1"/>
                            </wps:cNvSpPr>
                            <wps:spPr bwMode="auto">
                              <a:xfrm>
                                <a:off x="6810" y="13180"/>
                                <a:ext cx="1220" cy="1220"/>
                              </a:xfrm>
                              <a:prstGeom prst="ellipse">
                                <a:avLst/>
                              </a:prstGeom>
                              <a:solidFill>
                                <a:srgbClr val="FFFFFF"/>
                              </a:solidFill>
                              <a:ln w="57150" cmpd="thinThick">
                                <a:solidFill>
                                  <a:srgbClr val="000000"/>
                                </a:solidFill>
                                <a:round/>
                                <a:headEnd/>
                                <a:tailEnd/>
                              </a:ln>
                            </wps:spPr>
                            <wps:bodyPr rot="0" vert="horz" wrap="square" lIns="91440" tIns="45720" rIns="91440" bIns="45720" anchor="t" anchorCtr="0" upright="1">
                              <a:noAutofit/>
                            </wps:bodyPr>
                          </wps:wsp>
                          <wps:wsp>
                            <wps:cNvPr id="254" name="Oval 37"/>
                            <wps:cNvSpPr>
                              <a:spLocks noChangeArrowheads="1"/>
                            </wps:cNvSpPr>
                            <wps:spPr bwMode="auto">
                              <a:xfrm>
                                <a:off x="7290" y="13680"/>
                                <a:ext cx="259" cy="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 name="Oval 38"/>
                            <wps:cNvSpPr>
                              <a:spLocks noChangeAspect="1" noChangeArrowheads="1"/>
                            </wps:cNvSpPr>
                            <wps:spPr bwMode="auto">
                              <a:xfrm>
                                <a:off x="7390" y="137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4" name="Oval 39"/>
                            <wps:cNvSpPr>
                              <a:spLocks noChangeArrowheads="1"/>
                            </wps:cNvSpPr>
                            <wps:spPr bwMode="auto">
                              <a:xfrm>
                                <a:off x="8170" y="13593"/>
                                <a:ext cx="420" cy="4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Oval 40"/>
                            <wps:cNvSpPr>
                              <a:spLocks noChangeAspect="1" noChangeArrowheads="1"/>
                            </wps:cNvSpPr>
                            <wps:spPr bwMode="auto">
                              <a:xfrm>
                                <a:off x="8360" y="137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 name="AutoShape 41"/>
                            <wps:cNvCnPr>
                              <a:cxnSpLocks noChangeShapeType="1"/>
                            </wps:cNvCnPr>
                            <wps:spPr bwMode="auto">
                              <a:xfrm flipV="1">
                                <a:off x="8390" y="13680"/>
                                <a:ext cx="260" cy="12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42"/>
                            <wps:cNvSpPr>
                              <a:spLocks noChangeArrowheads="1"/>
                            </wps:cNvSpPr>
                            <wps:spPr bwMode="auto">
                              <a:xfrm>
                                <a:off x="8617" y="13630"/>
                                <a:ext cx="113" cy="57"/>
                              </a:xfrm>
                              <a:prstGeom prst="rect">
                                <a:avLst/>
                              </a:prstGeom>
                              <a:solidFill>
                                <a:srgbClr val="CFCDCD"/>
                              </a:solidFill>
                              <a:ln w="9525">
                                <a:solidFill>
                                  <a:srgbClr val="000000"/>
                                </a:solidFill>
                                <a:miter lim="800000"/>
                                <a:headEnd/>
                                <a:tailEnd/>
                              </a:ln>
                            </wps:spPr>
                            <wps:bodyPr rot="0" vert="horz" wrap="square" lIns="91440" tIns="45720" rIns="91440" bIns="45720" anchor="t" anchorCtr="0" upright="1">
                              <a:noAutofit/>
                            </wps:bodyPr>
                          </wps:wsp>
                          <wps:wsp>
                            <wps:cNvPr id="68" name="AutoShape 43"/>
                            <wps:cNvCnPr>
                              <a:cxnSpLocks noChangeShapeType="1"/>
                            </wps:cNvCnPr>
                            <wps:spPr bwMode="auto">
                              <a:xfrm flipV="1">
                                <a:off x="7380" y="13593"/>
                                <a:ext cx="1000" cy="87"/>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 name="AutoShape 44"/>
                            <wps:cNvCnPr>
                              <a:cxnSpLocks noChangeShapeType="1"/>
                            </wps:cNvCnPr>
                            <wps:spPr bwMode="auto">
                              <a:xfrm>
                                <a:off x="7410" y="13940"/>
                                <a:ext cx="980" cy="73"/>
                              </a:xfrm>
                              <a:prstGeom prst="straightConnector1">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AutoShape 45"/>
                            <wps:cNvCnPr>
                              <a:cxnSpLocks noChangeShapeType="1"/>
                            </wps:cNvCnPr>
                            <wps:spPr bwMode="auto">
                              <a:xfrm>
                                <a:off x="6880" y="14440"/>
                                <a:ext cx="2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46"/>
                            <wps:cNvCnPr>
                              <a:cxnSpLocks noChangeShapeType="1"/>
                            </wps:cNvCnPr>
                            <wps:spPr bwMode="auto">
                              <a:xfrm>
                                <a:off x="6860" y="14470"/>
                                <a:ext cx="2790" cy="0"/>
                              </a:xfrm>
                              <a:prstGeom prst="straightConnector1">
                                <a:avLst/>
                              </a:prstGeom>
                              <a:noFill/>
                              <a:ln w="222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72" name="AutoShape 47"/>
                          <wps:cNvCnPr>
                            <a:cxnSpLocks noChangeShapeType="1"/>
                          </wps:cNvCnPr>
                          <wps:spPr bwMode="auto">
                            <a:xfrm flipH="1" flipV="1">
                              <a:off x="6880" y="13420"/>
                              <a:ext cx="540" cy="38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3" name="文本框 2"/>
                          <wps:cNvSpPr txBox="1">
                            <a:spLocks noChangeArrowheads="1"/>
                          </wps:cNvSpPr>
                          <wps:spPr bwMode="auto">
                            <a:xfrm>
                              <a:off x="7025" y="13254"/>
                              <a:ext cx="54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ED72E" w14:textId="77777777" w:rsidR="004D51AC" w:rsidRPr="004D51AC" w:rsidRDefault="004D51AC" w:rsidP="00583969">
                                <w:pPr>
                                  <w:rPr>
                                    <w:sz w:val="18"/>
                                    <w:szCs w:val="18"/>
                                  </w:rPr>
                                </w:pPr>
                                <w:r w:rsidRPr="004D51AC">
                                  <w:rPr>
                                    <w:i/>
                                    <w:sz w:val="18"/>
                                    <w:szCs w:val="18"/>
                                  </w:rPr>
                                  <w:t>R</w:t>
                                </w:r>
                                <w:r w:rsidRPr="004D51AC">
                                  <w:rPr>
                                    <w:sz w:val="18"/>
                                    <w:szCs w:val="18"/>
                                    <w:vertAlign w:val="subscript"/>
                                  </w:rPr>
                                  <w:t>1</w:t>
                                </w:r>
                              </w:p>
                            </w:txbxContent>
                          </wps:txbx>
                          <wps:bodyPr rot="0" vert="horz" wrap="square" lIns="91440" tIns="45720" rIns="91440" bIns="45720" anchor="t" anchorCtr="0" upright="1">
                            <a:spAutoFit/>
                          </wps:bodyPr>
                        </wps:wsp>
                        <wps:wsp>
                          <wps:cNvPr id="74" name="AutoShape 49"/>
                          <wps:cNvCnPr>
                            <a:cxnSpLocks noChangeShapeType="1"/>
                            <a:endCxn id="254" idx="7"/>
                          </wps:cNvCnPr>
                          <wps:spPr bwMode="auto">
                            <a:xfrm flipV="1">
                              <a:off x="7410" y="13717"/>
                              <a:ext cx="101" cy="83"/>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6" name="AutoShape 51"/>
                          <wps:cNvCnPr>
                            <a:cxnSpLocks noChangeShapeType="1"/>
                            <a:endCxn id="64" idx="0"/>
                          </wps:cNvCnPr>
                          <wps:spPr bwMode="auto">
                            <a:xfrm flipH="1" flipV="1">
                              <a:off x="8380" y="13593"/>
                              <a:ext cx="10" cy="217"/>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73" name="文本框 2"/>
                          <wps:cNvSpPr txBox="1">
                            <a:spLocks noChangeArrowheads="1"/>
                          </wps:cNvSpPr>
                          <wps:spPr bwMode="auto">
                            <a:xfrm>
                              <a:off x="7447" y="13543"/>
                              <a:ext cx="54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7D04A" w14:textId="77777777" w:rsidR="004D51AC" w:rsidRPr="004D51AC" w:rsidRDefault="004D51AC" w:rsidP="00583969">
                                <w:pPr>
                                  <w:rPr>
                                    <w:sz w:val="18"/>
                                    <w:szCs w:val="18"/>
                                  </w:rPr>
                                </w:pPr>
                                <w:r w:rsidRPr="004D51AC">
                                  <w:rPr>
                                    <w:i/>
                                    <w:sz w:val="18"/>
                                    <w:szCs w:val="18"/>
                                  </w:rPr>
                                  <w:t>R</w:t>
                                </w:r>
                                <w:r w:rsidRPr="004D51AC">
                                  <w:rPr>
                                    <w:sz w:val="18"/>
                                    <w:szCs w:val="18"/>
                                    <w:vertAlign w:val="subscript"/>
                                  </w:rPr>
                                  <w:t>2</w:t>
                                </w:r>
                              </w:p>
                            </w:txbxContent>
                          </wps:txbx>
                          <wps:bodyPr rot="0" vert="horz" wrap="square" lIns="91440" tIns="45720" rIns="91440" bIns="45720" anchor="t" anchorCtr="0" upright="1">
                            <a:spAutoFit/>
                          </wps:bodyPr>
                        </wps:wsp>
                        <wps:wsp>
                          <wps:cNvPr id="377" name="文本框 2"/>
                          <wps:cNvSpPr txBox="1">
                            <a:spLocks noChangeArrowheads="1"/>
                          </wps:cNvSpPr>
                          <wps:spPr bwMode="auto">
                            <a:xfrm>
                              <a:off x="8190" y="13190"/>
                              <a:ext cx="54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25A8A" w14:textId="77777777" w:rsidR="004D51AC" w:rsidRPr="004D51AC" w:rsidRDefault="004D51AC" w:rsidP="00583969">
                                <w:pPr>
                                  <w:rPr>
                                    <w:sz w:val="18"/>
                                    <w:szCs w:val="18"/>
                                  </w:rPr>
                                </w:pPr>
                                <w:r w:rsidRPr="004D51AC">
                                  <w:rPr>
                                    <w:i/>
                                    <w:sz w:val="18"/>
                                    <w:szCs w:val="18"/>
                                  </w:rPr>
                                  <w:t>R</w:t>
                                </w:r>
                                <w:r>
                                  <w:rPr>
                                    <w:sz w:val="18"/>
                                    <w:szCs w:val="18"/>
                                    <w:vertAlign w:val="subscript"/>
                                  </w:rPr>
                                  <w:t>3</w:t>
                                </w:r>
                              </w:p>
                            </w:txbxContent>
                          </wps:txbx>
                          <wps:bodyPr rot="0" vert="horz" wrap="square" lIns="91440" tIns="45720" rIns="91440" bIns="45720" anchor="t" anchorCtr="0" upright="1">
                            <a:spAutoFit/>
                          </wps:bodyPr>
                        </wps:wsp>
                      </wpg:grpSp>
                      <wps:wsp>
                        <wps:cNvPr id="78" name="文本框 2"/>
                        <wps:cNvSpPr txBox="1">
                          <a:spLocks noChangeArrowheads="1"/>
                        </wps:cNvSpPr>
                        <wps:spPr bwMode="auto">
                          <a:xfrm>
                            <a:off x="8617" y="13410"/>
                            <a:ext cx="79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60A21" w14:textId="77777777" w:rsidR="004D51AC" w:rsidRPr="00AA5083" w:rsidRDefault="004D51AC" w:rsidP="00583969">
                              <w:pPr>
                                <w:rPr>
                                  <w:sz w:val="18"/>
                                  <w:szCs w:val="18"/>
                                </w:rPr>
                              </w:pPr>
                              <w:r>
                                <w:rPr>
                                  <w:rFonts w:hint="eastAsia"/>
                                  <w:sz w:val="18"/>
                                  <w:szCs w:val="18"/>
                                </w:rPr>
                                <w:t>链</w:t>
                              </w:r>
                              <w:r w:rsidRPr="00AA5083">
                                <w:rPr>
                                  <w:rFonts w:hint="eastAsia"/>
                                  <w:sz w:val="18"/>
                                  <w:szCs w:val="18"/>
                                </w:rPr>
                                <w:t>轮</w:t>
                              </w:r>
                            </w:p>
                          </w:txbxContent>
                        </wps:txbx>
                        <wps:bodyPr rot="0" vert="horz" wrap="square" lIns="91440" tIns="45720" rIns="91440" bIns="45720" anchor="t" anchorCtr="0" upright="1">
                          <a:spAutoFit/>
                        </wps:bodyPr>
                      </wps:wsp>
                      <wps:wsp>
                        <wps:cNvPr id="388" name="文本框 2"/>
                        <wps:cNvSpPr txBox="1">
                          <a:spLocks noChangeArrowheads="1"/>
                        </wps:cNvSpPr>
                        <wps:spPr bwMode="auto">
                          <a:xfrm>
                            <a:off x="7296" y="13350"/>
                            <a:ext cx="79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D0834" w14:textId="77777777" w:rsidR="004D51AC" w:rsidRPr="00AA5083" w:rsidRDefault="004D51AC" w:rsidP="00583969">
                              <w:pPr>
                                <w:rPr>
                                  <w:sz w:val="18"/>
                                  <w:szCs w:val="18"/>
                                </w:rPr>
                              </w:pPr>
                              <w:r>
                                <w:rPr>
                                  <w:rFonts w:hint="eastAsia"/>
                                  <w:sz w:val="18"/>
                                  <w:szCs w:val="18"/>
                                </w:rPr>
                                <w:t>飞轮</w:t>
                              </w:r>
                            </w:p>
                          </w:txbxContent>
                        </wps:txbx>
                        <wps:bodyPr rot="0" vert="horz" wrap="square" lIns="91440" tIns="45720" rIns="91440" bIns="45720" anchor="t" anchorCtr="0" upright="1">
                          <a:spAutoFit/>
                        </wps:bodyPr>
                      </wps:wsp>
                      <wps:wsp>
                        <wps:cNvPr id="369" name="文本框 2"/>
                        <wps:cNvSpPr txBox="1">
                          <a:spLocks noChangeArrowheads="1"/>
                        </wps:cNvSpPr>
                        <wps:spPr bwMode="auto">
                          <a:xfrm>
                            <a:off x="8017" y="14140"/>
                            <a:ext cx="99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1F800" w14:textId="6D881DEC" w:rsidR="004D51AC" w:rsidRPr="007D6D27" w:rsidRDefault="006C3D81" w:rsidP="00583969">
                              <w:pPr>
                                <w:rPr>
                                  <w:szCs w:val="21"/>
                                </w:rPr>
                              </w:pPr>
                              <w:r w:rsidRPr="0077610E">
                                <w:rPr>
                                  <w:sz w:val="18"/>
                                  <w:szCs w:val="20"/>
                                </w:rPr>
                                <w:t>图</w:t>
                              </w:r>
                              <w:r w:rsidRPr="0077610E">
                                <w:rPr>
                                  <w:rFonts w:ascii="宋体" w:hAnsi="宋体" w:hint="eastAsia"/>
                                  <w:sz w:val="18"/>
                                  <w:szCs w:val="20"/>
                                </w:rPr>
                                <w:t>(</w:t>
                              </w:r>
                              <w:r>
                                <w:rPr>
                                  <w:sz w:val="18"/>
                                  <w:szCs w:val="20"/>
                                </w:rPr>
                                <w:t>13</w:t>
                              </w:r>
                              <w:r w:rsidRPr="0077610E">
                                <w:rPr>
                                  <w:rFonts w:ascii="宋体" w:hAnsi="宋体" w:hint="eastAsia"/>
                                  <w:sz w:val="18"/>
                                  <w:szCs w:val="20"/>
                                </w:rPr>
                                <w:t>)</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E14F471" id="组合 250" o:spid="_x0000_s1715" style="position:absolute;left:0;text-align:left;margin-left:291.6pt;margin-top:7.95pt;width:143pt;height:93.35pt;z-index:251564544;mso-position-horizontal-relative:text;mso-position-vertical-relative:text" coordorigin="7140,12650" coordsize="2860,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">
                <v:group id="Group 34" o:spid="_x0000_s1716" style="position:absolute;left:7140;top:12650;width:2860;height:1290" coordorigin="6810,13180" coordsize="2860,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35" o:spid="_x0000_s1717" style="position:absolute;left:6810;top:13180;width:2860;height:1290" coordorigin="6810,13180" coordsize="2860,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oval id="Oval 36" o:spid="_x0000_s1718" style="position:absolute;left:6810;top:13180;width:1220;height: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" strokeweight="4.5pt">
                      <v:stroke linestyle="thinThick"/>
                    </v:oval>
                    <v:oval id="Oval 37" o:spid="_x0000_s1719" style="position:absolute;left:7290;top:13680;width:259;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"/>
                    <v:oval id="Oval 38" o:spid="_x0000_s1720" style="position:absolute;left:7390;top:1377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" fillcolor="black">
                      <o:lock v:ext="edit" aspectratio="t"/>
                    </v:oval>
                    <v:oval id="Oval 39" o:spid="_x0000_s1721" style="position:absolute;left:8170;top:13593;width:4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" filled="f"/>
                    <v:oval id="Oval 40" o:spid="_x0000_s1722" style="position:absolute;left:8360;top:1377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" fillcolor="black">
                      <o:lock v:ext="edit" aspectratio="t"/>
                    </v:oval>
                    <v:shape id="AutoShape 41" o:spid="_x0000_s1723" type="#_x0000_t32" style="position:absolute;left:8390;top:13680;width:260;height: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" strokeweight="1.25pt"/>
                    <v:rect id="Rectangle 42" o:spid="_x0000_s1724" style="position:absolute;left:8617;top:13630;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" fillcolor="#cfcdcd"/>
                    <v:shape id="AutoShape 43" o:spid="_x0000_s1725" type="#_x0000_t32" style="position:absolute;left:7380;top:13593;width:1000;height: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" strokeweight="1pt">
                      <v:stroke dashstyle="1 1"/>
                    </v:shape>
                    <v:shape id="AutoShape 44" o:spid="_x0000_s1726" type="#_x0000_t32" style="position:absolute;left:7410;top:13940;width:980;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" strokeweight="1pt">
                      <v:stroke dashstyle="1 1"/>
                    </v:shape>
                    <v:shape id="AutoShape 45" o:spid="_x0000_s1727" type="#_x0000_t32" style="position:absolute;left:6880;top:14440;width:27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"/>
                    <v:shape id="AutoShape 46" o:spid="_x0000_s1728" type="#_x0000_t32" style="position:absolute;left:6860;top:14470;width:27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" strokeweight="1.75pt">
                      <v:stroke dashstyle="1 1"/>
                    </v:shape>
                  </v:group>
                  <v:shape id="AutoShape 47" o:spid="_x0000_s1729" type="#_x0000_t32" style="position:absolute;left:6880;top:13420;width:540;height:3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">
                    <v:stroke endarrow="block" endarrowwidth="narrow"/>
                  </v:shape>
                  <v:shape id="文本框 2" o:spid="_x0000_s1730" type="#_x0000_t202" style="position:absolute;left:7025;top:13254;width:54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" filled="f" stroked="f">
                    <v:textbox style="mso-fit-shape-to-text:t">
                      <w:txbxContent>
                        <w:p w14:paraId="5C0ED72E" w14:textId="77777777" w:rsidR="004D51AC" w:rsidRPr="004D51AC" w:rsidRDefault="004D51AC" w:rsidP="00583969">
                          <w:pPr>
                            <w:rPr>
                              <w:sz w:val="18"/>
                              <w:szCs w:val="18"/>
                            </w:rPr>
                          </w:pPr>
                          <w:r w:rsidRPr="004D51AC">
                            <w:rPr>
                              <w:i/>
                              <w:sz w:val="18"/>
                              <w:szCs w:val="18"/>
                            </w:rPr>
                            <w:t>R</w:t>
                          </w:r>
                          <w:r w:rsidRPr="004D51AC">
                            <w:rPr>
                              <w:sz w:val="18"/>
                              <w:szCs w:val="18"/>
                              <w:vertAlign w:val="subscript"/>
                            </w:rPr>
                            <w:t>1</w:t>
                          </w:r>
                        </w:p>
                      </w:txbxContent>
                    </v:textbox>
                  </v:shape>
                  <v:shape id="AutoShape 49" o:spid="_x0000_s1731" type="#_x0000_t32" style="position:absolute;left:7410;top:13717;width:101;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">
                    <v:stroke endarrow="block" endarrowwidth="narrow" endarrowlength="short"/>
                  </v:shape>
                  <v:shape id="AutoShape 51" o:spid="_x0000_s1732" type="#_x0000_t32" style="position:absolute;left:8380;top:13593;width:10;height:2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">
                    <v:stroke endarrow="block" endarrowwidth="narrow" endarrowlength="short"/>
                  </v:shape>
                  <v:shape id="文本框 2" o:spid="_x0000_s1733" type="#_x0000_t202" style="position:absolute;left:7447;top:13543;width:54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" filled="f" stroked="f">
                    <v:textbox style="mso-fit-shape-to-text:t">
                      <w:txbxContent>
                        <w:p w14:paraId="09B7D04A" w14:textId="77777777" w:rsidR="004D51AC" w:rsidRPr="004D51AC" w:rsidRDefault="004D51AC" w:rsidP="00583969">
                          <w:pPr>
                            <w:rPr>
                              <w:sz w:val="18"/>
                              <w:szCs w:val="18"/>
                            </w:rPr>
                          </w:pPr>
                          <w:r w:rsidRPr="004D51AC">
                            <w:rPr>
                              <w:i/>
                              <w:sz w:val="18"/>
                              <w:szCs w:val="18"/>
                            </w:rPr>
                            <w:t>R</w:t>
                          </w:r>
                          <w:r w:rsidRPr="004D51AC">
                            <w:rPr>
                              <w:sz w:val="18"/>
                              <w:szCs w:val="18"/>
                              <w:vertAlign w:val="subscript"/>
                            </w:rPr>
                            <w:t>2</w:t>
                          </w:r>
                        </w:p>
                      </w:txbxContent>
                    </v:textbox>
                  </v:shape>
                  <v:shape id="文本框 2" o:spid="_x0000_s1734" type="#_x0000_t202" style="position:absolute;left:8190;top:13190;width:54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" filled="f" stroked="f">
                    <v:textbox style="mso-fit-shape-to-text:t">
                      <w:txbxContent>
                        <w:p w14:paraId="7F725A8A" w14:textId="77777777" w:rsidR="004D51AC" w:rsidRPr="004D51AC" w:rsidRDefault="004D51AC" w:rsidP="00583969">
                          <w:pPr>
                            <w:rPr>
                              <w:sz w:val="18"/>
                              <w:szCs w:val="18"/>
                            </w:rPr>
                          </w:pPr>
                          <w:r w:rsidRPr="004D51AC">
                            <w:rPr>
                              <w:i/>
                              <w:sz w:val="18"/>
                              <w:szCs w:val="18"/>
                            </w:rPr>
                            <w:t>R</w:t>
                          </w:r>
                          <w:r>
                            <w:rPr>
                              <w:sz w:val="18"/>
                              <w:szCs w:val="18"/>
                              <w:vertAlign w:val="subscript"/>
                            </w:rPr>
                            <w:t>3</w:t>
                          </w:r>
                        </w:p>
                      </w:txbxContent>
                    </v:textbox>
                  </v:shape>
                </v:group>
                <v:shape id="文本框 2" o:spid="_x0000_s1735" type="#_x0000_t202" style="position:absolute;left:8617;top:13410;width:791;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" filled="f" stroked="f">
                  <v:textbox style="mso-fit-shape-to-text:t">
                    <w:txbxContent>
                      <w:p w14:paraId="1A560A21" w14:textId="77777777" w:rsidR="004D51AC" w:rsidRPr="00AA5083" w:rsidRDefault="004D51AC" w:rsidP="00583969">
                        <w:pPr>
                          <w:rPr>
                            <w:sz w:val="18"/>
                            <w:szCs w:val="18"/>
                          </w:rPr>
                        </w:pPr>
                        <w:r>
                          <w:rPr>
                            <w:rFonts w:hint="eastAsia"/>
                            <w:sz w:val="18"/>
                            <w:szCs w:val="18"/>
                          </w:rPr>
                          <w:t>链</w:t>
                        </w:r>
                        <w:r w:rsidRPr="00AA5083">
                          <w:rPr>
                            <w:rFonts w:hint="eastAsia"/>
                            <w:sz w:val="18"/>
                            <w:szCs w:val="18"/>
                          </w:rPr>
                          <w:t>轮</w:t>
                        </w:r>
                      </w:p>
                    </w:txbxContent>
                  </v:textbox>
                </v:shape>
                <v:shape id="文本框 2" o:spid="_x0000_s1736" type="#_x0000_t202" style="position:absolute;left:7296;top:13350;width:791;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" filled="f" stroked="f">
                  <v:textbox style="mso-fit-shape-to-text:t">
                    <w:txbxContent>
                      <w:p w14:paraId="38CD0834" w14:textId="77777777" w:rsidR="004D51AC" w:rsidRPr="00AA5083" w:rsidRDefault="004D51AC" w:rsidP="00583969">
                        <w:pPr>
                          <w:rPr>
                            <w:sz w:val="18"/>
                            <w:szCs w:val="18"/>
                          </w:rPr>
                        </w:pPr>
                        <w:r>
                          <w:rPr>
                            <w:rFonts w:hint="eastAsia"/>
                            <w:sz w:val="18"/>
                            <w:szCs w:val="18"/>
                          </w:rPr>
                          <w:t>飞轮</w:t>
                        </w:r>
                      </w:p>
                    </w:txbxContent>
                  </v:textbox>
                </v:shape>
                <v:shape id="文本框 2" o:spid="_x0000_s1737" type="#_x0000_t202" style="position:absolute;left:8017;top:14140;width:993;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" filled="f" stroked="f">
                  <v:textbox style="mso-fit-shape-to-text:t">
                    <w:txbxContent>
                      <w:p w14:paraId="7181F800" w14:textId="6D881DEC" w:rsidR="004D51AC" w:rsidRPr="007D6D27" w:rsidRDefault="006C3D81" w:rsidP="00583969">
                        <w:pPr>
                          <w:rPr>
                            <w:szCs w:val="21"/>
                          </w:rPr>
                        </w:pPr>
                        <w:r w:rsidRPr="0077610E">
                          <w:rPr>
                            <w:sz w:val="18"/>
                            <w:szCs w:val="20"/>
                          </w:rPr>
                          <w:t>图</w:t>
                        </w:r>
                        <w:r w:rsidRPr="0077610E">
                          <w:rPr>
                            <w:rFonts w:ascii="宋体" w:hAnsi="宋体" w:hint="eastAsia"/>
                            <w:sz w:val="18"/>
                            <w:szCs w:val="20"/>
                          </w:rPr>
                          <w:t>(</w:t>
                        </w:r>
                        <w:r>
                          <w:rPr>
                            <w:sz w:val="18"/>
                            <w:szCs w:val="20"/>
                          </w:rPr>
                          <w:t>13</w:t>
                        </w:r>
                        <w:r w:rsidRPr="0077610E">
                          <w:rPr>
                            <w:rFonts w:ascii="宋体" w:hAnsi="宋体" w:hint="eastAsia"/>
                            <w:sz w:val="18"/>
                            <w:szCs w:val="20"/>
                          </w:rPr>
                          <w:t>)</w:t>
                        </w:r>
                      </w:p>
                    </w:txbxContent>
                  </v:textbox>
                </v:shape>
                <w10:wrap type="square"/>
              </v:group>
            </w:pict>
          </mc:Fallback>
        </mc:AlternateContent>
      </w:r>
      <w:r w:rsidR="00F72E18" w:rsidRPr="00CF296D">
        <w:rPr>
          <w:rFonts w:hint="eastAsia"/>
          <w:b/>
          <w:bCs/>
          <w:szCs w:val="21"/>
          <w:shd w:val="clear" w:color="auto" w:fill="FFFFFF"/>
        </w:rPr>
        <w:t>1</w:t>
      </w:r>
      <w:r w:rsidR="00F72E18" w:rsidRPr="00CF296D">
        <w:rPr>
          <w:b/>
          <w:bCs/>
          <w:szCs w:val="21"/>
          <w:shd w:val="clear" w:color="auto" w:fill="FFFFFF"/>
        </w:rPr>
        <w:t>7</w:t>
      </w:r>
      <w:r w:rsidR="00F72E18" w:rsidRPr="00CF296D">
        <w:rPr>
          <w:rFonts w:hint="eastAsia"/>
          <w:b/>
          <w:bCs/>
          <w:szCs w:val="21"/>
          <w:shd w:val="clear" w:color="auto" w:fill="FFFFFF"/>
        </w:rPr>
        <w:t>．</w:t>
      </w:r>
      <w:r w:rsidR="00ED158A" w:rsidRPr="00CF296D">
        <w:rPr>
          <w:rFonts w:hint="eastAsia"/>
          <w:szCs w:val="21"/>
          <w:shd w:val="clear" w:color="auto" w:fill="FFFFFF"/>
        </w:rPr>
        <w:t>图</w:t>
      </w:r>
      <w:r w:rsidR="00F72E18" w:rsidRPr="00CF296D">
        <w:rPr>
          <w:rFonts w:ascii="宋体" w:hAnsi="宋体" w:hint="eastAsia"/>
        </w:rPr>
        <w:t>(</w:t>
      </w:r>
      <w:r w:rsidR="00F72E18" w:rsidRPr="00CF296D">
        <w:t>1</w:t>
      </w:r>
      <w:r w:rsidR="00F72E18" w:rsidRPr="00CF296D">
        <w:rPr>
          <w:rFonts w:hint="eastAsia"/>
        </w:rPr>
        <w:t>3</w:t>
      </w:r>
      <w:r w:rsidR="00F72E18" w:rsidRPr="00CF296D">
        <w:rPr>
          <w:rFonts w:ascii="宋体" w:hAnsi="宋体" w:hint="eastAsia"/>
        </w:rPr>
        <w:t>)</w:t>
      </w:r>
      <w:r w:rsidR="00ED158A" w:rsidRPr="00CF296D">
        <w:rPr>
          <w:rFonts w:hint="eastAsia"/>
          <w:szCs w:val="21"/>
          <w:shd w:val="clear" w:color="auto" w:fill="FFFFFF"/>
        </w:rPr>
        <w:t>所示</w:t>
      </w:r>
      <w:r w:rsidR="004D7378" w:rsidRPr="00CF296D">
        <w:rPr>
          <w:rFonts w:hint="eastAsia"/>
          <w:szCs w:val="21"/>
          <w:shd w:val="clear" w:color="auto" w:fill="FFFFFF"/>
        </w:rPr>
        <w:t>．</w:t>
      </w:r>
      <w:r w:rsidR="00ED158A" w:rsidRPr="00CF296D">
        <w:rPr>
          <w:rFonts w:hint="eastAsia"/>
          <w:szCs w:val="21"/>
          <w:shd w:val="clear" w:color="auto" w:fill="FFFFFF"/>
        </w:rPr>
        <w:t>若</w:t>
      </w:r>
      <w:r w:rsidR="00ED158A" w:rsidRPr="00CF296D">
        <w:rPr>
          <w:szCs w:val="21"/>
          <w:shd w:val="clear" w:color="auto" w:fill="FFFFFF"/>
        </w:rPr>
        <w:t>某自行车的</w:t>
      </w:r>
      <w:r w:rsidR="00583969" w:rsidRPr="00CF296D">
        <w:rPr>
          <w:szCs w:val="21"/>
          <w:shd w:val="clear" w:color="auto" w:fill="FFFFFF"/>
        </w:rPr>
        <w:t>后车轮半径</w:t>
      </w:r>
      <w:r w:rsidR="00F72E18" w:rsidRPr="00CF296D">
        <w:rPr>
          <w:position w:val="-10"/>
          <w:szCs w:val="21"/>
          <w:shd w:val="clear" w:color="auto" w:fill="FFFFFF"/>
        </w:rPr>
        <w:object w:dxaOrig="700" w:dyaOrig="320" w14:anchorId="52FB850D">
          <v:shape id="_x0000_i1067" type="#_x0000_t75" style="width:35.2pt;height:15.8pt" o:ole="">
            <v:imagedata r:id="rId112" o:title=""/>
          </v:shape>
          <o:OLEObject Type="Embed" ProgID="Equation.DSMT4" ShapeID="_x0000_i1067" DrawAspect="Content" ObjectID="_1830798742" r:id="rId113"/>
        </w:object>
      </w:r>
      <w:r w:rsidR="00583969" w:rsidRPr="00CF296D">
        <w:rPr>
          <w:szCs w:val="21"/>
          <w:shd w:val="clear" w:color="auto" w:fill="FFFFFF"/>
        </w:rPr>
        <w:t>m</w:t>
      </w:r>
      <w:r w:rsidR="00583969" w:rsidRPr="00CF296D">
        <w:rPr>
          <w:szCs w:val="21"/>
          <w:shd w:val="clear" w:color="auto" w:fill="FFFFFF"/>
        </w:rPr>
        <w:t>，固定在轮轴上的</w:t>
      </w:r>
      <w:r w:rsidR="007F0C53" w:rsidRPr="00CF296D">
        <w:rPr>
          <w:szCs w:val="21"/>
          <w:shd w:val="clear" w:color="auto" w:fill="FFFFFF"/>
        </w:rPr>
        <w:t>飞轮</w:t>
      </w:r>
      <w:r w:rsidR="00583969" w:rsidRPr="00CF296D">
        <w:rPr>
          <w:szCs w:val="21"/>
          <w:shd w:val="clear" w:color="auto" w:fill="FFFFFF"/>
        </w:rPr>
        <w:t>半径</w:t>
      </w:r>
      <w:r w:rsidR="00F72E18" w:rsidRPr="00CF296D">
        <w:rPr>
          <w:position w:val="-10"/>
          <w:szCs w:val="21"/>
          <w:shd w:val="clear" w:color="auto" w:fill="FFFFFF"/>
        </w:rPr>
        <w:object w:dxaOrig="840" w:dyaOrig="320" w14:anchorId="3F4621B7">
          <v:shape id="_x0000_i1068" type="#_x0000_t75" style="width:42.25pt;height:15.8pt" o:ole="">
            <v:imagedata r:id="rId114" o:title=""/>
          </v:shape>
          <o:OLEObject Type="Embed" ProgID="Equation.DSMT4" ShapeID="_x0000_i1068" DrawAspect="Content" ObjectID="_1830798743" r:id="rId115"/>
        </w:object>
      </w:r>
      <w:r w:rsidR="00583969" w:rsidRPr="00CF296D">
        <w:rPr>
          <w:szCs w:val="21"/>
          <w:shd w:val="clear" w:color="auto" w:fill="FFFFFF"/>
        </w:rPr>
        <w:t>m</w:t>
      </w:r>
      <w:r w:rsidR="007D6D27" w:rsidRPr="00CF296D">
        <w:rPr>
          <w:rFonts w:hint="eastAsia"/>
          <w:szCs w:val="21"/>
          <w:shd w:val="clear" w:color="auto" w:fill="FFFFFF"/>
        </w:rPr>
        <w:t>，与</w:t>
      </w:r>
      <w:r w:rsidR="00583969" w:rsidRPr="00CF296D">
        <w:rPr>
          <w:szCs w:val="21"/>
          <w:shd w:val="clear" w:color="auto" w:fill="FFFFFF"/>
        </w:rPr>
        <w:t>脚踏板关联的</w:t>
      </w:r>
      <w:r w:rsidR="001A6540" w:rsidRPr="00CF296D">
        <w:rPr>
          <w:szCs w:val="21"/>
          <w:shd w:val="clear" w:color="auto" w:fill="FFFFFF"/>
        </w:rPr>
        <w:t>链轮</w:t>
      </w:r>
      <w:r w:rsidR="00583969" w:rsidRPr="00CF296D">
        <w:rPr>
          <w:szCs w:val="21"/>
          <w:shd w:val="clear" w:color="auto" w:fill="FFFFFF"/>
        </w:rPr>
        <w:t>半径</w:t>
      </w:r>
      <w:r w:rsidR="00F72E18" w:rsidRPr="00CF296D">
        <w:rPr>
          <w:position w:val="-10"/>
          <w:szCs w:val="21"/>
          <w:shd w:val="clear" w:color="auto" w:fill="FFFFFF"/>
        </w:rPr>
        <w:object w:dxaOrig="840" w:dyaOrig="320" w14:anchorId="71EC5AE7">
          <v:shape id="_x0000_i1069" type="#_x0000_t75" style="width:42.25pt;height:15.8pt" o:ole="">
            <v:imagedata r:id="rId116" o:title=""/>
          </v:shape>
          <o:OLEObject Type="Embed" ProgID="Equation.DSMT4" ShapeID="_x0000_i1069" DrawAspect="Content" ObjectID="_1830798744" r:id="rId117"/>
        </w:object>
      </w:r>
      <w:r w:rsidR="00583969" w:rsidRPr="00CF296D">
        <w:rPr>
          <w:szCs w:val="21"/>
          <w:shd w:val="clear" w:color="auto" w:fill="FFFFFF"/>
        </w:rPr>
        <w:t>m</w:t>
      </w:r>
      <w:r w:rsidR="004D7378" w:rsidRPr="00CF296D">
        <w:rPr>
          <w:szCs w:val="21"/>
          <w:shd w:val="clear" w:color="auto" w:fill="FFFFFF"/>
        </w:rPr>
        <w:t>．</w:t>
      </w:r>
      <w:r w:rsidR="00583969" w:rsidRPr="00CF296D">
        <w:rPr>
          <w:szCs w:val="21"/>
          <w:shd w:val="clear" w:color="auto" w:fill="FFFFFF"/>
        </w:rPr>
        <w:t>运动员</w:t>
      </w:r>
      <w:r w:rsidR="00095180" w:rsidRPr="00CF296D">
        <w:rPr>
          <w:szCs w:val="21"/>
          <w:shd w:val="clear" w:color="auto" w:fill="FFFFFF"/>
        </w:rPr>
        <w:t>骑行时</w:t>
      </w:r>
      <w:r w:rsidR="00583969" w:rsidRPr="00CF296D">
        <w:rPr>
          <w:szCs w:val="21"/>
          <w:shd w:val="clear" w:color="auto" w:fill="FFFFFF"/>
        </w:rPr>
        <w:t>每秒蹬脚踏板</w:t>
      </w:r>
      <w:r w:rsidR="00583969" w:rsidRPr="00CF296D">
        <w:rPr>
          <w:szCs w:val="21"/>
          <w:shd w:val="clear" w:color="auto" w:fill="FFFFFF"/>
        </w:rPr>
        <w:t>2</w:t>
      </w:r>
      <w:r w:rsidR="00583969" w:rsidRPr="00CF296D">
        <w:rPr>
          <w:szCs w:val="21"/>
          <w:shd w:val="clear" w:color="auto" w:fill="FFFFFF"/>
        </w:rPr>
        <w:t>圈，不考虑车轮打滑等传递损耗</w:t>
      </w:r>
      <w:r w:rsidR="004D7378" w:rsidRPr="00CF296D">
        <w:rPr>
          <w:rFonts w:hint="eastAsia"/>
          <w:szCs w:val="21"/>
          <w:shd w:val="clear" w:color="auto" w:fill="FFFFFF"/>
        </w:rPr>
        <w:t>．</w:t>
      </w:r>
    </w:p>
    <w:p w14:paraId="206397EA" w14:textId="77777777" w:rsidR="00F72E18" w:rsidRPr="00CF296D" w:rsidRDefault="006A3795" w:rsidP="00F72E18">
      <w:pPr>
        <w:overflowPunct w:val="0"/>
        <w:spacing w:beforeLines="30" w:before="72" w:line="312" w:lineRule="auto"/>
        <w:rPr>
          <w:szCs w:val="21"/>
          <w:shd w:val="clear" w:color="auto" w:fill="FFFFFF"/>
        </w:rPr>
      </w:pPr>
      <w:r w:rsidRPr="00CF296D">
        <w:rPr>
          <w:rFonts w:ascii="宋体" w:hAnsi="宋体" w:hint="eastAsia"/>
          <w:szCs w:val="21"/>
          <w:shd w:val="clear" w:color="auto" w:fill="FFFFFF"/>
        </w:rPr>
        <w:t>（1）</w:t>
      </w:r>
      <w:r w:rsidR="00583969" w:rsidRPr="00CF296D">
        <w:rPr>
          <w:szCs w:val="21"/>
          <w:shd w:val="clear" w:color="auto" w:fill="FFFFFF"/>
        </w:rPr>
        <w:t>当自行车在水平路面上</w:t>
      </w:r>
      <w:r w:rsidR="00095180" w:rsidRPr="00CF296D">
        <w:rPr>
          <w:rFonts w:hint="eastAsia"/>
          <w:szCs w:val="21"/>
          <w:shd w:val="clear" w:color="auto" w:fill="FFFFFF"/>
        </w:rPr>
        <w:t>向右</w:t>
      </w:r>
      <w:r w:rsidR="00583969" w:rsidRPr="00CF296D">
        <w:rPr>
          <w:szCs w:val="21"/>
          <w:shd w:val="clear" w:color="auto" w:fill="FFFFFF"/>
        </w:rPr>
        <w:t>匀速</w:t>
      </w:r>
      <w:r w:rsidR="00095180" w:rsidRPr="00CF296D">
        <w:rPr>
          <w:rFonts w:hint="eastAsia"/>
          <w:szCs w:val="21"/>
          <w:shd w:val="clear" w:color="auto" w:fill="FFFFFF"/>
        </w:rPr>
        <w:t>骑行</w:t>
      </w:r>
      <w:r w:rsidR="00583969" w:rsidRPr="00CF296D">
        <w:rPr>
          <w:szCs w:val="21"/>
          <w:shd w:val="clear" w:color="auto" w:fill="FFFFFF"/>
        </w:rPr>
        <w:t>时，其后轮受到</w:t>
      </w:r>
    </w:p>
    <w:p w14:paraId="77CEA5B7" w14:textId="4774DDAE" w:rsidR="00583969" w:rsidRPr="00CF296D" w:rsidRDefault="00583969" w:rsidP="00F72E18">
      <w:pPr>
        <w:overflowPunct w:val="0"/>
        <w:spacing w:line="312" w:lineRule="auto"/>
        <w:ind w:leftChars="253" w:left="531"/>
        <w:rPr>
          <w:szCs w:val="21"/>
          <w:shd w:val="clear" w:color="auto" w:fill="FFFFFF"/>
        </w:rPr>
      </w:pPr>
      <w:r w:rsidRPr="00CF296D">
        <w:rPr>
          <w:szCs w:val="21"/>
          <w:shd w:val="clear" w:color="auto" w:fill="FFFFFF"/>
        </w:rPr>
        <w:t>地面的作用力</w:t>
      </w:r>
      <w:r w:rsidRPr="00CF296D">
        <w:rPr>
          <w:i/>
          <w:szCs w:val="21"/>
          <w:shd w:val="clear" w:color="auto" w:fill="FFFFFF"/>
        </w:rPr>
        <w:t>F</w:t>
      </w:r>
      <w:r w:rsidRPr="00CF296D">
        <w:rPr>
          <w:szCs w:val="21"/>
          <w:shd w:val="clear" w:color="auto" w:fill="FFFFFF"/>
        </w:rPr>
        <w:t>的方向可能是</w:t>
      </w:r>
      <w:r w:rsidR="00566611" w:rsidRPr="00CF296D">
        <w:rPr>
          <w:rFonts w:hint="eastAsia"/>
        </w:rPr>
        <w:t>（</w:t>
      </w:r>
      <w:r w:rsidR="00566611" w:rsidRPr="00CF296D">
        <w:rPr>
          <w:rFonts w:hint="eastAsia"/>
        </w:rPr>
        <w:t xml:space="preserve"> </w:t>
      </w:r>
      <w:r w:rsidR="00566611" w:rsidRPr="00CF296D">
        <w:t xml:space="preserve">    </w:t>
      </w:r>
      <w:r w:rsidR="00566611" w:rsidRPr="00CF296D">
        <w:rPr>
          <w:rFonts w:hint="eastAsia"/>
        </w:rPr>
        <w:t>）</w:t>
      </w:r>
    </w:p>
    <w:p w14:paraId="4DB85BBC" w14:textId="78C4CB3B" w:rsidR="00583969" w:rsidRPr="00CF296D" w:rsidRDefault="009D1748" w:rsidP="004D7378">
      <w:pPr>
        <w:overflowPunct w:val="0"/>
        <w:spacing w:line="312" w:lineRule="auto"/>
        <w:rPr>
          <w:szCs w:val="21"/>
          <w:shd w:val="clear" w:color="auto" w:fill="FFFFFF"/>
        </w:rPr>
      </w:pPr>
      <w:r w:rsidRPr="00CF296D">
        <w:rPr>
          <w:noProof/>
          <w:szCs w:val="21"/>
        </w:rPr>
        <mc:AlternateContent>
          <mc:Choice Requires="wpg">
            <w:drawing>
              <wp:anchor distT="0" distB="0" distL="114300" distR="114300" simplePos="0" relativeHeight="251572736" behindDoc="0" locked="0" layoutInCell="1" allowOverlap="1" wp14:anchorId="30B5875A" wp14:editId="7D053BCF">
                <wp:simplePos x="0" y="0"/>
                <wp:positionH relativeFrom="column">
                  <wp:posOffset>612987</wp:posOffset>
                </wp:positionH>
                <wp:positionV relativeFrom="paragraph">
                  <wp:posOffset>22648</wp:posOffset>
                </wp:positionV>
                <wp:extent cx="3185795" cy="709930"/>
                <wp:effectExtent l="0" t="38100" r="71755" b="0"/>
                <wp:wrapNone/>
                <wp:docPr id="18" name="组合 18"/>
                <wp:cNvGraphicFramePr/>
                <a:graphic xmlns:a="http://schemas.openxmlformats.org/drawingml/2006/main">
                  <a:graphicData uri="http://schemas.microsoft.com/office/word/2010/wordprocessingGroup">
                    <wpg:wgp>
                      <wpg:cNvGrpSpPr/>
                      <wpg:grpSpPr>
                        <a:xfrm>
                          <a:off x="0" y="0"/>
                          <a:ext cx="3185795" cy="709930"/>
                          <a:chOff x="0" y="0"/>
                          <a:chExt cx="3185795" cy="709930"/>
                        </a:xfrm>
                      </wpg:grpSpPr>
                      <wpg:grpSp>
                        <wpg:cNvPr id="232" name="Group 55"/>
                        <wpg:cNvGrpSpPr>
                          <a:grpSpLocks/>
                        </wpg:cNvGrpSpPr>
                        <wpg:grpSpPr bwMode="auto">
                          <a:xfrm>
                            <a:off x="825500" y="0"/>
                            <a:ext cx="593725" cy="709930"/>
                            <a:chOff x="4100" y="12722"/>
                            <a:chExt cx="935" cy="1118"/>
                          </a:xfrm>
                        </wpg:grpSpPr>
                        <wps:wsp>
                          <wps:cNvPr id="233" name="AutoShape 56"/>
                          <wps:cNvCnPr>
                            <a:cxnSpLocks noChangeShapeType="1"/>
                          </wps:cNvCnPr>
                          <wps:spPr bwMode="auto">
                            <a:xfrm flipV="1">
                              <a:off x="4230" y="12814"/>
                              <a:ext cx="370" cy="602"/>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文本框 2"/>
                          <wps:cNvSpPr txBox="1">
                            <a:spLocks noChangeArrowheads="1"/>
                          </wps:cNvSpPr>
                          <wps:spPr bwMode="auto">
                            <a:xfrm>
                              <a:off x="4495" y="12722"/>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06C6E" w14:textId="77777777" w:rsidR="004D51AC" w:rsidRPr="00DB4FB4" w:rsidRDefault="004D51AC" w:rsidP="00583969">
                                <w:pPr>
                                  <w:rPr>
                                    <w:i/>
                                  </w:rPr>
                                </w:pPr>
                                <w:r w:rsidRPr="00DB4FB4">
                                  <w:rPr>
                                    <w:i/>
                                  </w:rPr>
                                  <w:t>F</w:t>
                                </w:r>
                              </w:p>
                            </w:txbxContent>
                          </wps:txbx>
                          <wps:bodyPr rot="0" vert="horz" wrap="square" lIns="91440" tIns="45720" rIns="91440" bIns="45720" anchor="t" anchorCtr="0" upright="1">
                            <a:spAutoFit/>
                          </wps:bodyPr>
                        </wps:wsp>
                        <wps:wsp>
                          <wps:cNvPr id="235" name="文本框 2"/>
                          <wps:cNvSpPr txBox="1">
                            <a:spLocks noChangeArrowheads="1"/>
                          </wps:cNvSpPr>
                          <wps:spPr bwMode="auto">
                            <a:xfrm>
                              <a:off x="4100" y="13455"/>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31959" w14:textId="050639FE" w:rsidR="004D51AC" w:rsidRPr="00F30082" w:rsidRDefault="004D51AC" w:rsidP="00583969">
                                <w:r>
                                  <w:t>B</w:t>
                                </w:r>
                                <w:r w:rsidR="00566611">
                                  <w:t>.</w:t>
                                </w:r>
                              </w:p>
                            </w:txbxContent>
                          </wps:txbx>
                          <wps:bodyPr rot="0" vert="horz" wrap="square" lIns="91440" tIns="45720" rIns="91440" bIns="45720" anchor="t" anchorCtr="0" upright="1">
                            <a:spAutoFit/>
                          </wps:bodyPr>
                        </wps:wsp>
                      </wpg:grpSp>
                      <wpg:grpSp>
                        <wpg:cNvPr id="236" name="Group 59"/>
                        <wpg:cNvGrpSpPr>
                          <a:grpSpLocks/>
                        </wpg:cNvGrpSpPr>
                        <wpg:grpSpPr bwMode="auto">
                          <a:xfrm>
                            <a:off x="1824566" y="82550"/>
                            <a:ext cx="374650" cy="625475"/>
                            <a:chOff x="5460" y="12800"/>
                            <a:chExt cx="590" cy="985"/>
                          </a:xfrm>
                        </wpg:grpSpPr>
                        <wps:wsp>
                          <wps:cNvPr id="237" name="AutoShape 60"/>
                          <wps:cNvCnPr>
                            <a:cxnSpLocks noChangeShapeType="1"/>
                          </wps:cNvCnPr>
                          <wps:spPr bwMode="auto">
                            <a:xfrm flipH="1" flipV="1">
                              <a:off x="5460" y="12844"/>
                              <a:ext cx="360" cy="572"/>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文本框 2"/>
                          <wps:cNvSpPr txBox="1">
                            <a:spLocks noChangeArrowheads="1"/>
                          </wps:cNvSpPr>
                          <wps:spPr bwMode="auto">
                            <a:xfrm>
                              <a:off x="5460" y="1340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22183" w14:textId="5AEB78F9" w:rsidR="004D51AC" w:rsidRPr="00F30082" w:rsidRDefault="004D51AC" w:rsidP="00583969">
                                <w:r>
                                  <w:t>C</w:t>
                                </w:r>
                                <w:r w:rsidR="00566611">
                                  <w:t>.</w:t>
                                </w:r>
                              </w:p>
                            </w:txbxContent>
                          </wps:txbx>
                          <wps:bodyPr rot="0" vert="horz" wrap="square" lIns="91440" tIns="45720" rIns="91440" bIns="45720" anchor="t" anchorCtr="0" upright="1">
                            <a:spAutoFit/>
                          </wps:bodyPr>
                        </wps:wsp>
                        <wps:wsp>
                          <wps:cNvPr id="239" name="文本框 2"/>
                          <wps:cNvSpPr txBox="1">
                            <a:spLocks noChangeArrowheads="1"/>
                          </wps:cNvSpPr>
                          <wps:spPr bwMode="auto">
                            <a:xfrm>
                              <a:off x="5510" y="1280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05AB6" w14:textId="77777777" w:rsidR="004D51AC" w:rsidRPr="00DB4FB4" w:rsidRDefault="004D51AC" w:rsidP="00583969">
                                <w:pPr>
                                  <w:rPr>
                                    <w:i/>
                                  </w:rPr>
                                </w:pPr>
                                <w:r w:rsidRPr="00DB4FB4">
                                  <w:rPr>
                                    <w:i/>
                                  </w:rPr>
                                  <w:t>F</w:t>
                                </w:r>
                              </w:p>
                            </w:txbxContent>
                          </wps:txbx>
                          <wps:bodyPr rot="0" vert="horz" wrap="square" lIns="91440" tIns="45720" rIns="91440" bIns="45720" anchor="t" anchorCtr="0" upright="1">
                            <a:spAutoFit/>
                          </wps:bodyPr>
                        </wps:wsp>
                      </wpg:grpSp>
                      <wpg:grpSp>
                        <wpg:cNvPr id="240" name="Group 63"/>
                        <wpg:cNvGrpSpPr>
                          <a:grpSpLocks/>
                        </wpg:cNvGrpSpPr>
                        <wpg:grpSpPr bwMode="auto">
                          <a:xfrm>
                            <a:off x="0" y="8467"/>
                            <a:ext cx="480695" cy="698500"/>
                            <a:chOff x="3008" y="12717"/>
                            <a:chExt cx="757" cy="1100"/>
                          </a:xfrm>
                        </wpg:grpSpPr>
                        <wpg:grpSp>
                          <wpg:cNvPr id="241" name="Group 64"/>
                          <wpg:cNvGrpSpPr>
                            <a:grpSpLocks/>
                          </wpg:cNvGrpSpPr>
                          <wpg:grpSpPr bwMode="auto">
                            <a:xfrm>
                              <a:off x="3008" y="12717"/>
                              <a:ext cx="540" cy="1100"/>
                              <a:chOff x="2995" y="12737"/>
                              <a:chExt cx="540" cy="1100"/>
                            </a:xfrm>
                          </wpg:grpSpPr>
                          <wps:wsp>
                            <wps:cNvPr id="242" name="AutoShape 65"/>
                            <wps:cNvCnPr>
                              <a:cxnSpLocks noChangeShapeType="1"/>
                            </wps:cNvCnPr>
                            <wps:spPr bwMode="auto">
                              <a:xfrm flipV="1">
                                <a:off x="3243" y="12737"/>
                                <a:ext cx="0" cy="67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文本框 2"/>
                            <wps:cNvSpPr txBox="1">
                              <a:spLocks noChangeArrowheads="1"/>
                            </wps:cNvSpPr>
                            <wps:spPr bwMode="auto">
                              <a:xfrm>
                                <a:off x="2995" y="13452"/>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474B2" w14:textId="69693AEB" w:rsidR="004D51AC" w:rsidRPr="00DB4FB4" w:rsidRDefault="004D51AC" w:rsidP="00583969">
                                  <w:r w:rsidRPr="00DB4FB4">
                                    <w:t>A</w:t>
                                  </w:r>
                                  <w:r w:rsidR="00566611">
                                    <w:t>.</w:t>
                                  </w:r>
                                </w:p>
                              </w:txbxContent>
                            </wps:txbx>
                            <wps:bodyPr rot="0" vert="horz" wrap="square" lIns="91440" tIns="45720" rIns="91440" bIns="45720" anchor="t" anchorCtr="0" upright="1">
                              <a:spAutoFit/>
                            </wps:bodyPr>
                          </wps:wsp>
                        </wpg:grpSp>
                        <wps:wsp>
                          <wps:cNvPr id="244" name="文本框 2"/>
                          <wps:cNvSpPr txBox="1">
                            <a:spLocks noChangeArrowheads="1"/>
                          </wps:cNvSpPr>
                          <wps:spPr bwMode="auto">
                            <a:xfrm>
                              <a:off x="3225" y="12744"/>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FA117" w14:textId="77777777" w:rsidR="004D51AC" w:rsidRPr="00DB4FB4" w:rsidRDefault="004D51AC" w:rsidP="00583969">
                                <w:pPr>
                                  <w:rPr>
                                    <w:i/>
                                  </w:rPr>
                                </w:pPr>
                                <w:r w:rsidRPr="00DB4FB4">
                                  <w:rPr>
                                    <w:i/>
                                  </w:rPr>
                                  <w:t>F</w:t>
                                </w:r>
                              </w:p>
                            </w:txbxContent>
                          </wps:txbx>
                          <wps:bodyPr rot="0" vert="horz" wrap="square" lIns="91440" tIns="45720" rIns="91440" bIns="45720" anchor="t" anchorCtr="0" upright="1">
                            <a:spAutoFit/>
                          </wps:bodyPr>
                        </wps:wsp>
                      </wpg:grpSp>
                      <wpg:grpSp>
                        <wpg:cNvPr id="245" name="Group 68"/>
                        <wpg:cNvGrpSpPr>
                          <a:grpSpLocks/>
                        </wpg:cNvGrpSpPr>
                        <wpg:grpSpPr bwMode="auto">
                          <a:xfrm>
                            <a:off x="2755900" y="55245"/>
                            <a:ext cx="429895" cy="652780"/>
                            <a:chOff x="7140" y="12363"/>
                            <a:chExt cx="677" cy="1028"/>
                          </a:xfrm>
                        </wpg:grpSpPr>
                        <wps:wsp>
                          <wps:cNvPr id="246" name="文本框 2"/>
                          <wps:cNvSpPr txBox="1">
                            <a:spLocks noChangeArrowheads="1"/>
                          </wps:cNvSpPr>
                          <wps:spPr bwMode="auto">
                            <a:xfrm>
                              <a:off x="7247" y="12363"/>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4FCF8" w14:textId="77777777" w:rsidR="004D51AC" w:rsidRPr="00DB4FB4" w:rsidRDefault="004D51AC" w:rsidP="00583969">
                                <w:pPr>
                                  <w:rPr>
                                    <w:i/>
                                  </w:rPr>
                                </w:pPr>
                                <w:r w:rsidRPr="00DB4FB4">
                                  <w:rPr>
                                    <w:i/>
                                  </w:rPr>
                                  <w:t>F</w:t>
                                </w:r>
                              </w:p>
                            </w:txbxContent>
                          </wps:txbx>
                          <wps:bodyPr rot="0" vert="horz" wrap="square" lIns="91440" tIns="45720" rIns="91440" bIns="45720" anchor="t" anchorCtr="0" upright="1">
                            <a:spAutoFit/>
                          </wps:bodyPr>
                        </wps:wsp>
                        <wps:wsp>
                          <wps:cNvPr id="247" name="文本框 2"/>
                          <wps:cNvSpPr txBox="1">
                            <a:spLocks noChangeArrowheads="1"/>
                          </wps:cNvSpPr>
                          <wps:spPr bwMode="auto">
                            <a:xfrm>
                              <a:off x="7190" y="13006"/>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E3D54" w14:textId="168CCF09" w:rsidR="004D51AC" w:rsidRPr="00F30082" w:rsidRDefault="004D51AC" w:rsidP="00583969">
                                <w:r>
                                  <w:t>D</w:t>
                                </w:r>
                                <w:r w:rsidR="00566611">
                                  <w:t>.</w:t>
                                </w:r>
                              </w:p>
                            </w:txbxContent>
                          </wps:txbx>
                          <wps:bodyPr rot="0" vert="horz" wrap="square" lIns="91440" tIns="45720" rIns="91440" bIns="45720" anchor="t" anchorCtr="0" upright="1">
                            <a:spAutoFit/>
                          </wps:bodyPr>
                        </wps:wsp>
                        <wps:wsp>
                          <wps:cNvPr id="248" name="AutoShape 71"/>
                          <wps:cNvCnPr>
                            <a:cxnSpLocks noChangeShapeType="1"/>
                          </wps:cNvCnPr>
                          <wps:spPr bwMode="auto">
                            <a:xfrm>
                              <a:off x="7140" y="12700"/>
                              <a:ext cx="677" cy="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margin">
                  <wp14:pctWidth>0</wp14:pctWidth>
                </wp14:sizeRelH>
              </wp:anchor>
            </w:drawing>
          </mc:Choice>
          <mc:Fallback>
            <w:pict>
              <v:group w14:anchorId="30B5875A" id="组合 18" o:spid="_x0000_s1738" style="position:absolute;left:0;text-align:left;margin-left:48.25pt;margin-top:1.8pt;width:250.85pt;height:55.9pt;z-index:251572736;mso-position-horizontal-relative:text;mso-position-vertical-relative:text;mso-width-relative:margin" coordsize="31857,7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">
                <v:group id="Group 55" o:spid="_x0000_s1739" style="position:absolute;left:8255;width:5937;height:7099" coordorigin="4100,12722" coordsize="935,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AutoShape 56" o:spid="_x0000_s1740" type="#_x0000_t32" style="position:absolute;left:4230;top:12814;width:370;height:6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">
                    <v:stroke endarrow="block" endarrowwidth="narrow"/>
                  </v:shape>
                  <v:shape id="文本框 2" o:spid="_x0000_s1741" type="#_x0000_t202" style="position:absolute;left:4495;top:12722;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" filled="f" stroked="f">
                    <v:textbox style="mso-fit-shape-to-text:t">
                      <w:txbxContent>
                        <w:p w14:paraId="75E06C6E" w14:textId="77777777" w:rsidR="004D51AC" w:rsidRPr="00DB4FB4" w:rsidRDefault="004D51AC" w:rsidP="00583969">
                          <w:pPr>
                            <w:rPr>
                              <w:i/>
                            </w:rPr>
                          </w:pPr>
                          <w:r w:rsidRPr="00DB4FB4">
                            <w:rPr>
                              <w:i/>
                            </w:rPr>
                            <w:t>F</w:t>
                          </w:r>
                        </w:p>
                      </w:txbxContent>
                    </v:textbox>
                  </v:shape>
                  <v:shape id="文本框 2" o:spid="_x0000_s1742" type="#_x0000_t202" style="position:absolute;left:4100;top:13455;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" filled="f" stroked="f">
                    <v:textbox style="mso-fit-shape-to-text:t">
                      <w:txbxContent>
                        <w:p w14:paraId="25C31959" w14:textId="050639FE" w:rsidR="004D51AC" w:rsidRPr="00F30082" w:rsidRDefault="004D51AC" w:rsidP="00583969">
                          <w:r>
                            <w:t>B</w:t>
                          </w:r>
                          <w:r w:rsidR="00566611">
                            <w:t>.</w:t>
                          </w:r>
                        </w:p>
                      </w:txbxContent>
                    </v:textbox>
                  </v:shape>
                </v:group>
                <v:group id="Group 59" o:spid="_x0000_s1743" style="position:absolute;left:18245;top:825;width:3747;height:6255" coordorigin="5460,12800" coordsize="59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AutoShape 60" o:spid="_x0000_s1744" type="#_x0000_t32" style="position:absolute;left:5460;top:12844;width:360;height:5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">
                    <v:stroke endarrow="block" endarrowwidth="narrow"/>
                  </v:shape>
                  <v:shape id="文本框 2" o:spid="_x0000_s1745" type="#_x0000_t202" style="position:absolute;left:5460;top:1340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" filled="f" stroked="f">
                    <v:textbox style="mso-fit-shape-to-text:t">
                      <w:txbxContent>
                        <w:p w14:paraId="2CC22183" w14:textId="5AEB78F9" w:rsidR="004D51AC" w:rsidRPr="00F30082" w:rsidRDefault="004D51AC" w:rsidP="00583969">
                          <w:r>
                            <w:t>C</w:t>
                          </w:r>
                          <w:r w:rsidR="00566611">
                            <w:t>.</w:t>
                          </w:r>
                        </w:p>
                      </w:txbxContent>
                    </v:textbox>
                  </v:shape>
                  <v:shape id="文本框 2" o:spid="_x0000_s1746" type="#_x0000_t202" style="position:absolute;left:5510;top:1280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" filled="f" stroked="f">
                    <v:textbox style="mso-fit-shape-to-text:t">
                      <w:txbxContent>
                        <w:p w14:paraId="5C205AB6" w14:textId="77777777" w:rsidR="004D51AC" w:rsidRPr="00DB4FB4" w:rsidRDefault="004D51AC" w:rsidP="00583969">
                          <w:pPr>
                            <w:rPr>
                              <w:i/>
                            </w:rPr>
                          </w:pPr>
                          <w:r w:rsidRPr="00DB4FB4">
                            <w:rPr>
                              <w:i/>
                            </w:rPr>
                            <w:t>F</w:t>
                          </w:r>
                        </w:p>
                      </w:txbxContent>
                    </v:textbox>
                  </v:shape>
                </v:group>
                <v:group id="Group 63" o:spid="_x0000_s1747" style="position:absolute;top:84;width:4806;height:6985" coordorigin="3008,12717" coordsize="757,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64" o:spid="_x0000_s1748" style="position:absolute;left:3008;top:12717;width:540;height:1100" coordorigin="2995,12737" coordsize="540,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AutoShape 65" o:spid="_x0000_s1749" type="#_x0000_t32" style="position:absolute;left:3243;top:12737;width:0;height:6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">
                      <v:stroke endarrow="block" endarrowwidth="narrow"/>
                    </v:shape>
                    <v:shape id="文本框 2" o:spid="_x0000_s1750" type="#_x0000_t202" style="position:absolute;left:2995;top:13452;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" filled="f" stroked="f">
                      <v:textbox style="mso-fit-shape-to-text:t">
                        <w:txbxContent>
                          <w:p w14:paraId="4E1474B2" w14:textId="69693AEB" w:rsidR="004D51AC" w:rsidRPr="00DB4FB4" w:rsidRDefault="004D51AC" w:rsidP="00583969">
                            <w:r w:rsidRPr="00DB4FB4">
                              <w:t>A</w:t>
                            </w:r>
                            <w:r w:rsidR="00566611">
                              <w:t>.</w:t>
                            </w:r>
                          </w:p>
                        </w:txbxContent>
                      </v:textbox>
                    </v:shape>
                  </v:group>
                  <v:shape id="文本框 2" o:spid="_x0000_s1751" type="#_x0000_t202" style="position:absolute;left:3225;top:12744;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" filled="f" stroked="f">
                    <v:textbox style="mso-fit-shape-to-text:t">
                      <w:txbxContent>
                        <w:p w14:paraId="4D7FA117" w14:textId="77777777" w:rsidR="004D51AC" w:rsidRPr="00DB4FB4" w:rsidRDefault="004D51AC" w:rsidP="00583969">
                          <w:pPr>
                            <w:rPr>
                              <w:i/>
                            </w:rPr>
                          </w:pPr>
                          <w:r w:rsidRPr="00DB4FB4">
                            <w:rPr>
                              <w:i/>
                            </w:rPr>
                            <w:t>F</w:t>
                          </w:r>
                        </w:p>
                      </w:txbxContent>
                    </v:textbox>
                  </v:shape>
                </v:group>
                <v:group id="Group 68" o:spid="_x0000_s1752" style="position:absolute;left:27559;top:552;width:4298;height:6528" coordorigin="7140,12363" coordsize="67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文本框 2" o:spid="_x0000_s1753" type="#_x0000_t202" style="position:absolute;left:7247;top:12363;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" filled="f" stroked="f">
                    <v:textbox style="mso-fit-shape-to-text:t">
                      <w:txbxContent>
                        <w:p w14:paraId="0EA4FCF8" w14:textId="77777777" w:rsidR="004D51AC" w:rsidRPr="00DB4FB4" w:rsidRDefault="004D51AC" w:rsidP="00583969">
                          <w:pPr>
                            <w:rPr>
                              <w:i/>
                            </w:rPr>
                          </w:pPr>
                          <w:r w:rsidRPr="00DB4FB4">
                            <w:rPr>
                              <w:i/>
                            </w:rPr>
                            <w:t>F</w:t>
                          </w:r>
                        </w:p>
                      </w:txbxContent>
                    </v:textbox>
                  </v:shape>
                  <v:shape id="文本框 2" o:spid="_x0000_s1754" type="#_x0000_t202" style="position:absolute;left:7190;top:13006;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" filled="f" stroked="f">
                    <v:textbox style="mso-fit-shape-to-text:t">
                      <w:txbxContent>
                        <w:p w14:paraId="36EE3D54" w14:textId="168CCF09" w:rsidR="004D51AC" w:rsidRPr="00F30082" w:rsidRDefault="004D51AC" w:rsidP="00583969">
                          <w:r>
                            <w:t>D</w:t>
                          </w:r>
                          <w:r w:rsidR="00566611">
                            <w:t>.</w:t>
                          </w:r>
                        </w:p>
                      </w:txbxContent>
                    </v:textbox>
                  </v:shape>
                  <v:shape id="AutoShape 71" o:spid="_x0000_s1755" type="#_x0000_t32" style="position:absolute;left:7140;top:12700;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">
                    <v:stroke endarrow="block" endarrowwidth="narrow"/>
                  </v:shape>
                </v:group>
              </v:group>
            </w:pict>
          </mc:Fallback>
        </mc:AlternateContent>
      </w:r>
    </w:p>
    <w:p w14:paraId="34A417AF" w14:textId="77777777" w:rsidR="00583969" w:rsidRPr="00CF296D" w:rsidRDefault="00583969" w:rsidP="004D7378">
      <w:pPr>
        <w:overflowPunct w:val="0"/>
        <w:spacing w:line="312" w:lineRule="auto"/>
        <w:ind w:left="720"/>
        <w:rPr>
          <w:szCs w:val="21"/>
          <w:shd w:val="clear" w:color="auto" w:fill="FFFFFF"/>
        </w:rPr>
      </w:pPr>
    </w:p>
    <w:p w14:paraId="162D6CFE" w14:textId="77777777" w:rsidR="00583969" w:rsidRPr="00CF296D" w:rsidRDefault="00583969" w:rsidP="004D7378">
      <w:pPr>
        <w:overflowPunct w:val="0"/>
        <w:spacing w:line="312" w:lineRule="auto"/>
        <w:ind w:left="720"/>
        <w:rPr>
          <w:szCs w:val="21"/>
          <w:shd w:val="clear" w:color="auto" w:fill="FFFFFF"/>
        </w:rPr>
      </w:pPr>
    </w:p>
    <w:p w14:paraId="53A6A468" w14:textId="77777777" w:rsidR="00F72E18" w:rsidRPr="00CF296D" w:rsidRDefault="00F72E18" w:rsidP="004D7378">
      <w:pPr>
        <w:overflowPunct w:val="0"/>
        <w:spacing w:line="312" w:lineRule="auto"/>
        <w:rPr>
          <w:szCs w:val="21"/>
          <w:shd w:val="clear" w:color="auto" w:fill="FFFFFF"/>
        </w:rPr>
      </w:pPr>
    </w:p>
    <w:p w14:paraId="67BB0CA2" w14:textId="10745ED8" w:rsidR="00583969" w:rsidRPr="00CF296D" w:rsidRDefault="00F72E18" w:rsidP="004D7378">
      <w:pPr>
        <w:overflowPunct w:val="0"/>
        <w:spacing w:line="312" w:lineRule="auto"/>
        <w:rPr>
          <w:szCs w:val="21"/>
          <w:shd w:val="clear" w:color="auto" w:fill="FFFFFF"/>
        </w:rPr>
      </w:pPr>
      <w:bookmarkStart w:id="12" w:name="_Hlk217720720"/>
      <w:r w:rsidRPr="00CF296D">
        <w:rPr>
          <w:rFonts w:ascii="宋体" w:hAnsi="宋体" w:hint="eastAsia"/>
          <w:szCs w:val="21"/>
          <w:shd w:val="clear" w:color="auto" w:fill="FFFFFF"/>
        </w:rPr>
        <w:t>（</w:t>
      </w:r>
      <w:r w:rsidR="00583969" w:rsidRPr="00CF296D">
        <w:rPr>
          <w:rFonts w:ascii="宋体" w:hAnsi="宋体"/>
          <w:szCs w:val="21"/>
          <w:shd w:val="clear" w:color="auto" w:fill="FFFFFF"/>
        </w:rPr>
        <w:t>2</w:t>
      </w:r>
      <w:r w:rsidRPr="00CF296D">
        <w:rPr>
          <w:rFonts w:ascii="宋体" w:hAnsi="宋体" w:hint="eastAsia"/>
          <w:szCs w:val="21"/>
          <w:shd w:val="clear" w:color="auto" w:fill="FFFFFF"/>
        </w:rPr>
        <w:t>）</w:t>
      </w:r>
      <w:r w:rsidR="004C1378" w:rsidRPr="00CF296D">
        <w:rPr>
          <w:rFonts w:hint="eastAsia"/>
          <w:szCs w:val="21"/>
          <w:shd w:val="clear" w:color="auto" w:fill="FFFFFF"/>
        </w:rPr>
        <w:t>链</w:t>
      </w:r>
      <w:r w:rsidR="00583969" w:rsidRPr="00CF296D">
        <w:rPr>
          <w:szCs w:val="21"/>
          <w:shd w:val="clear" w:color="auto" w:fill="FFFFFF"/>
        </w:rPr>
        <w:t>轮的角速度</w:t>
      </w:r>
      <w:r w:rsidRPr="00CF296D">
        <w:rPr>
          <w:position w:val="-10"/>
          <w:szCs w:val="21"/>
          <w:shd w:val="clear" w:color="auto" w:fill="FFFFFF"/>
        </w:rPr>
        <w:object w:dxaOrig="400" w:dyaOrig="320" w14:anchorId="3EEC7E37">
          <v:shape id="_x0000_i1070" type="#_x0000_t75" style="width:20.2pt;height:15.8pt" o:ole="">
            <v:imagedata r:id="rId118" o:title=""/>
          </v:shape>
          <o:OLEObject Type="Embed" ProgID="Equation.DSMT4" ShapeID="_x0000_i1070" DrawAspect="Content" ObjectID="_1830798745" r:id="rId119"/>
        </w:object>
      </w:r>
      <w:r w:rsidRPr="00CF296D">
        <w:rPr>
          <w:szCs w:val="21"/>
          <w:u w:val="single"/>
          <w:shd w:val="clear" w:color="auto" w:fill="FFFFFF"/>
        </w:rPr>
        <w:t xml:space="preserve">        </w:t>
      </w:r>
      <w:r w:rsidR="00583969" w:rsidRPr="00CF296D">
        <w:rPr>
          <w:szCs w:val="21"/>
          <w:shd w:val="clear" w:color="auto" w:fill="FFFFFF"/>
        </w:rPr>
        <w:t>rad/s</w:t>
      </w:r>
      <w:r w:rsidR="00583969" w:rsidRPr="00CF296D">
        <w:rPr>
          <w:szCs w:val="21"/>
          <w:shd w:val="clear" w:color="auto" w:fill="FFFFFF"/>
        </w:rPr>
        <w:t>；自行车前行速度</w:t>
      </w:r>
      <w:r w:rsidRPr="00CF296D">
        <w:rPr>
          <w:position w:val="-6"/>
          <w:szCs w:val="21"/>
          <w:shd w:val="clear" w:color="auto" w:fill="FFFFFF"/>
        </w:rPr>
        <w:object w:dxaOrig="360" w:dyaOrig="200" w14:anchorId="1C7FA67C">
          <v:shape id="_x0000_i1071" type="#_x0000_t75" style="width:18.25pt;height:9.8pt" o:ole="">
            <v:imagedata r:id="rId120" o:title=""/>
          </v:shape>
          <o:OLEObject Type="Embed" ProgID="Equation.DSMT4" ShapeID="_x0000_i1071" DrawAspect="Content" ObjectID="_1830798746" r:id="rId121"/>
        </w:object>
      </w:r>
      <w:r w:rsidRPr="00CF296D">
        <w:rPr>
          <w:szCs w:val="21"/>
          <w:u w:val="single"/>
          <w:shd w:val="clear" w:color="auto" w:fill="FFFFFF"/>
        </w:rPr>
        <w:t xml:space="preserve">        </w:t>
      </w:r>
      <w:r w:rsidR="00583969" w:rsidRPr="00CF296D">
        <w:rPr>
          <w:szCs w:val="21"/>
          <w:shd w:val="clear" w:color="auto" w:fill="FFFFFF"/>
        </w:rPr>
        <w:t>m/s</w:t>
      </w:r>
      <w:r w:rsidR="004D7378" w:rsidRPr="00CF296D">
        <w:rPr>
          <w:szCs w:val="21"/>
          <w:shd w:val="clear" w:color="auto" w:fill="FFFFFF"/>
        </w:rPr>
        <w:t>．</w:t>
      </w:r>
      <w:r w:rsidR="007F0C53" w:rsidRPr="00CF296D">
        <w:rPr>
          <w:szCs w:val="21"/>
          <w:shd w:val="clear" w:color="auto" w:fill="FFFFFF"/>
        </w:rPr>
        <w:t>（</w:t>
      </w:r>
      <w:r w:rsidR="001634E7" w:rsidRPr="00CF296D">
        <w:rPr>
          <w:rFonts w:hint="eastAsia"/>
          <w:szCs w:val="21"/>
          <w:shd w:val="clear" w:color="auto" w:fill="FFFFFF"/>
        </w:rPr>
        <w:t>结果保留</w:t>
      </w:r>
      <w:r w:rsidR="001634E7" w:rsidRPr="00CF296D">
        <w:rPr>
          <w:szCs w:val="21"/>
          <w:shd w:val="clear" w:color="auto" w:fill="FFFFFF"/>
        </w:rPr>
        <w:t>π</w:t>
      </w:r>
      <w:r w:rsidR="007F0C53" w:rsidRPr="00CF296D">
        <w:rPr>
          <w:szCs w:val="21"/>
          <w:shd w:val="clear" w:color="auto" w:fill="FFFFFF"/>
        </w:rPr>
        <w:t>）</w:t>
      </w:r>
    </w:p>
    <w:bookmarkEnd w:id="12"/>
    <w:p w14:paraId="1179C26F" w14:textId="77777777" w:rsidR="00A35F83" w:rsidRDefault="00A35F83" w:rsidP="00A35F83">
      <w:pPr>
        <w:overflowPunct w:val="0"/>
        <w:spacing w:line="312" w:lineRule="auto"/>
        <w:ind w:left="377" w:hangingChars="179" w:hanging="377"/>
        <w:rPr>
          <w:rFonts w:ascii="宋体" w:hAnsi="宋体" w:hint="eastAsia"/>
          <w:szCs w:val="21"/>
          <w:shd w:val="clear" w:color="auto" w:fill="FFFFFF"/>
        </w:rPr>
      </w:pPr>
      <w:r w:rsidRPr="00CF296D">
        <w:rPr>
          <w:b/>
          <w:bCs/>
          <w:szCs w:val="21"/>
          <w:shd w:val="clear" w:color="auto" w:fill="FFFFFF"/>
        </w:rPr>
        <w:t>18</w:t>
      </w:r>
      <w:r w:rsidRPr="00CF296D">
        <w:rPr>
          <w:rFonts w:hint="eastAsia"/>
          <w:b/>
          <w:bCs/>
          <w:szCs w:val="21"/>
          <w:shd w:val="clear" w:color="auto" w:fill="FFFFFF"/>
        </w:rPr>
        <w:t>．</w:t>
      </w:r>
      <w:r w:rsidRPr="00CF296D">
        <w:rPr>
          <w:szCs w:val="21"/>
          <w:shd w:val="clear" w:color="auto" w:fill="FFFFFF"/>
        </w:rPr>
        <w:t>某智能电动助力自行车在水平平直公路上由静止开始运动，运动过程中各类机械摩擦等损耗</w:t>
      </w:r>
      <w:r w:rsidRPr="00CF296D">
        <w:rPr>
          <w:rFonts w:hint="eastAsia"/>
          <w:szCs w:val="21"/>
          <w:shd w:val="clear" w:color="auto" w:fill="FFFFFF"/>
        </w:rPr>
        <w:t>可</w:t>
      </w:r>
      <w:r w:rsidRPr="00CF296D">
        <w:rPr>
          <w:szCs w:val="21"/>
          <w:shd w:val="clear" w:color="auto" w:fill="FFFFFF"/>
        </w:rPr>
        <w:t>折合成一个恒定</w:t>
      </w:r>
      <w:r w:rsidRPr="00CF296D">
        <w:rPr>
          <w:rFonts w:hint="eastAsia"/>
          <w:szCs w:val="21"/>
          <w:shd w:val="clear" w:color="auto" w:fill="FFFFFF"/>
        </w:rPr>
        <w:t>的</w:t>
      </w:r>
      <w:r w:rsidRPr="00CF296D">
        <w:rPr>
          <w:szCs w:val="21"/>
          <w:shd w:val="clear" w:color="auto" w:fill="FFFFFF"/>
        </w:rPr>
        <w:t>阻力</w:t>
      </w:r>
      <w:r w:rsidRPr="00CF296D">
        <w:rPr>
          <w:position w:val="-10"/>
          <w:szCs w:val="21"/>
          <w:shd w:val="clear" w:color="auto" w:fill="FFFFFF"/>
        </w:rPr>
        <w:object w:dxaOrig="240" w:dyaOrig="320" w14:anchorId="3C739090">
          <v:shape id="_x0000_i1072" type="#_x0000_t75" style="width:12pt;height:15.8pt" o:ole="">
            <v:imagedata r:id="rId122" o:title=""/>
          </v:shape>
          <o:OLEObject Type="Embed" ProgID="Equation.DSMT4" ShapeID="_x0000_i1072" DrawAspect="Content" ObjectID="_1830798747" r:id="rId123"/>
        </w:object>
      </w:r>
      <w:r w:rsidRPr="00CF296D">
        <w:rPr>
          <w:rFonts w:hint="eastAsia"/>
          <w:szCs w:val="21"/>
          <w:shd w:val="clear" w:color="auto" w:fill="FFFFFF"/>
        </w:rPr>
        <w:t>，其大小</w:t>
      </w:r>
      <w:r w:rsidRPr="00CF296D">
        <w:rPr>
          <w:szCs w:val="21"/>
          <w:shd w:val="clear" w:color="auto" w:fill="FFFFFF"/>
        </w:rPr>
        <w:t>为</w:t>
      </w:r>
      <w:r>
        <w:rPr>
          <w:rFonts w:hint="eastAsia"/>
          <w:szCs w:val="21"/>
          <w:shd w:val="clear" w:color="auto" w:fill="FFFFFF"/>
        </w:rPr>
        <w:t>车和人</w:t>
      </w:r>
      <w:r w:rsidRPr="00CF296D">
        <w:rPr>
          <w:szCs w:val="21"/>
          <w:shd w:val="clear" w:color="auto" w:fill="FFFFFF"/>
        </w:rPr>
        <w:t>总重力的</w:t>
      </w:r>
      <w:r w:rsidRPr="00CF296D">
        <w:rPr>
          <w:szCs w:val="21"/>
          <w:shd w:val="clear" w:color="auto" w:fill="FFFFFF"/>
        </w:rPr>
        <w:t>0.06</w:t>
      </w:r>
      <w:r w:rsidRPr="00CF296D">
        <w:rPr>
          <w:szCs w:val="21"/>
          <w:shd w:val="clear" w:color="auto" w:fill="FFFFFF"/>
        </w:rPr>
        <w:t>倍（</w:t>
      </w:r>
      <w:r w:rsidRPr="00CF296D">
        <w:rPr>
          <w:position w:val="-10"/>
          <w:szCs w:val="21"/>
          <w:shd w:val="clear" w:color="auto" w:fill="FFFFFF"/>
        </w:rPr>
        <w:object w:dxaOrig="620" w:dyaOrig="300" w14:anchorId="387DC8A4">
          <v:shape id="_x0000_i1073" type="#_x0000_t75" style="width:30.8pt;height:15pt" o:ole="">
            <v:imagedata r:id="rId124" o:title=""/>
          </v:shape>
          <o:OLEObject Type="Embed" ProgID="Equation.DSMT4" ShapeID="_x0000_i1073" DrawAspect="Content" ObjectID="_1830798748" r:id="rId125"/>
        </w:object>
      </w:r>
      <w:r w:rsidRPr="00CF296D">
        <w:rPr>
          <w:szCs w:val="21"/>
          <w:shd w:val="clear" w:color="auto" w:fill="FFFFFF"/>
        </w:rPr>
        <w:t>m/s²</w:t>
      </w:r>
      <w:r w:rsidRPr="00CF296D">
        <w:rPr>
          <w:szCs w:val="21"/>
          <w:shd w:val="clear" w:color="auto" w:fill="FFFFFF"/>
        </w:rPr>
        <w:t>）．已知骑行者与自行车总质量</w:t>
      </w:r>
      <w:r w:rsidRPr="00CF296D">
        <w:rPr>
          <w:position w:val="-6"/>
          <w:szCs w:val="21"/>
          <w:shd w:val="clear" w:color="auto" w:fill="FFFFFF"/>
        </w:rPr>
        <w:object w:dxaOrig="740" w:dyaOrig="260" w14:anchorId="4C871DBC">
          <v:shape id="_x0000_i1074" type="#_x0000_t75" style="width:36.8pt;height:12.8pt" o:ole="">
            <v:imagedata r:id="rId126" o:title=""/>
          </v:shape>
          <o:OLEObject Type="Embed" ProgID="Equation.DSMT4" ShapeID="_x0000_i1074" DrawAspect="Content" ObjectID="_1830798749" r:id="rId127"/>
        </w:object>
      </w:r>
      <w:r w:rsidRPr="00CF296D">
        <w:rPr>
          <w:szCs w:val="21"/>
          <w:shd w:val="clear" w:color="auto" w:fill="FFFFFF"/>
        </w:rPr>
        <w:t>kg</w:t>
      </w:r>
      <w:r w:rsidRPr="00CF296D">
        <w:rPr>
          <w:rFonts w:hint="eastAsia"/>
          <w:szCs w:val="21"/>
          <w:shd w:val="clear" w:color="auto" w:fill="FFFFFF"/>
        </w:rPr>
        <w:t>．骑行者做了如下的一个</w:t>
      </w:r>
      <w:r>
        <w:rPr>
          <w:rFonts w:hint="eastAsia"/>
          <w:szCs w:val="21"/>
          <w:shd w:val="clear" w:color="auto" w:fill="FFFFFF"/>
        </w:rPr>
        <w:t>实验</w:t>
      </w:r>
      <w:r w:rsidRPr="00CF296D">
        <w:rPr>
          <w:rFonts w:hint="eastAsia"/>
          <w:szCs w:val="21"/>
          <w:shd w:val="clear" w:color="auto" w:fill="FFFFFF"/>
        </w:rPr>
        <w:t>研究，将</w:t>
      </w:r>
      <w:r w:rsidRPr="00CF296D">
        <w:rPr>
          <w:szCs w:val="21"/>
          <w:shd w:val="clear" w:color="auto" w:fill="FFFFFF"/>
        </w:rPr>
        <w:t>工作模式分为</w:t>
      </w:r>
      <w:r w:rsidRPr="00CF296D">
        <w:rPr>
          <w:rFonts w:hint="eastAsia"/>
          <w:szCs w:val="21"/>
          <w:shd w:val="clear" w:color="auto" w:fill="FFFFFF"/>
        </w:rPr>
        <w:t>二</w:t>
      </w:r>
      <w:r w:rsidRPr="00CF296D">
        <w:rPr>
          <w:szCs w:val="21"/>
          <w:shd w:val="clear" w:color="auto" w:fill="FFFFFF"/>
        </w:rPr>
        <w:t>个阶段：</w:t>
      </w:r>
    </w:p>
    <w:p w14:paraId="0724C8B0" w14:textId="0165DA22" w:rsidR="00A35F83" w:rsidRPr="00CF296D" w:rsidRDefault="00A35F83" w:rsidP="00A35F83">
      <w:pPr>
        <w:overflowPunct w:val="0"/>
        <w:spacing w:beforeLines="30" w:before="72" w:line="312" w:lineRule="auto"/>
        <w:ind w:left="489" w:hangingChars="233" w:hanging="489"/>
        <w:rPr>
          <w:szCs w:val="21"/>
          <w:shd w:val="clear" w:color="auto" w:fill="FFFFFF"/>
        </w:rPr>
      </w:pPr>
      <w:r w:rsidRPr="00CF296D">
        <w:rPr>
          <w:rFonts w:ascii="宋体" w:hAnsi="宋体"/>
          <w:szCs w:val="21"/>
          <w:shd w:val="clear" w:color="auto" w:fill="FFFFFF"/>
        </w:rPr>
        <w:t>（1）</w:t>
      </w:r>
      <w:r w:rsidRPr="00CF296D">
        <w:rPr>
          <w:rFonts w:hint="eastAsia"/>
          <w:szCs w:val="21"/>
          <w:shd w:val="clear" w:color="auto" w:fill="FFFFFF"/>
        </w:rPr>
        <w:t>第一阶段：</w:t>
      </w:r>
      <w:r>
        <w:rPr>
          <w:rFonts w:hint="eastAsia"/>
          <w:szCs w:val="21"/>
          <w:shd w:val="clear" w:color="auto" w:fill="FFFFFF"/>
        </w:rPr>
        <w:t>0</w:t>
      </w:r>
      <w:r>
        <w:rPr>
          <w:rFonts w:hint="eastAsia"/>
          <w:szCs w:val="21"/>
          <w:shd w:val="clear" w:color="auto" w:fill="FFFFFF"/>
        </w:rPr>
        <w:t>—</w:t>
      </w:r>
      <w:r>
        <w:rPr>
          <w:rFonts w:hint="eastAsia"/>
          <w:szCs w:val="21"/>
          <w:shd w:val="clear" w:color="auto" w:fill="FFFFFF"/>
        </w:rPr>
        <w:t>6s</w:t>
      </w:r>
      <w:r>
        <w:rPr>
          <w:rFonts w:hint="eastAsia"/>
          <w:szCs w:val="21"/>
          <w:shd w:val="clear" w:color="auto" w:fill="FFFFFF"/>
        </w:rPr>
        <w:t>内</w:t>
      </w:r>
      <w:r w:rsidRPr="00CF296D">
        <w:rPr>
          <w:rFonts w:hint="eastAsia"/>
          <w:szCs w:val="21"/>
          <w:shd w:val="clear" w:color="auto" w:fill="FFFFFF"/>
        </w:rPr>
        <w:t>电动</w:t>
      </w:r>
      <w:r w:rsidRPr="00CF296D">
        <w:rPr>
          <w:szCs w:val="21"/>
          <w:shd w:val="clear" w:color="auto" w:fill="FFFFFF"/>
        </w:rPr>
        <w:t>辅助</w:t>
      </w:r>
      <w:r>
        <w:rPr>
          <w:rFonts w:hint="eastAsia"/>
          <w:szCs w:val="21"/>
          <w:shd w:val="clear" w:color="auto" w:fill="FFFFFF"/>
        </w:rPr>
        <w:t>驱动</w:t>
      </w:r>
      <w:r w:rsidRPr="00CF296D">
        <w:rPr>
          <w:szCs w:val="21"/>
          <w:shd w:val="clear" w:color="auto" w:fill="FFFFFF"/>
        </w:rPr>
        <w:t>阶段</w:t>
      </w:r>
      <w:r w:rsidRPr="00CF296D">
        <w:rPr>
          <w:rFonts w:hint="eastAsia"/>
          <w:szCs w:val="21"/>
          <w:shd w:val="clear" w:color="auto" w:fill="FFFFFF"/>
        </w:rPr>
        <w:t>．电动车从静止开始，</w:t>
      </w:r>
      <w:r w:rsidRPr="00CF296D">
        <w:rPr>
          <w:szCs w:val="21"/>
          <w:shd w:val="clear" w:color="auto" w:fill="FFFFFF"/>
        </w:rPr>
        <w:t>骑行者提供沿运动方向恒定牵引力</w:t>
      </w:r>
      <w:r w:rsidRPr="00CF296D">
        <w:rPr>
          <w:position w:val="-10"/>
          <w:szCs w:val="21"/>
          <w:shd w:val="clear" w:color="auto" w:fill="FFFFFF"/>
        </w:rPr>
        <w:object w:dxaOrig="260" w:dyaOrig="320" w14:anchorId="768C8D2F">
          <v:shape id="_x0000_i1075" type="#_x0000_t75" style="width:12.8pt;height:15.8pt" o:ole="">
            <v:imagedata r:id="rId128" o:title=""/>
          </v:shape>
          <o:OLEObject Type="Embed" ProgID="Equation.DSMT4" ShapeID="_x0000_i1075" DrawAspect="Content" ObjectID="_1830798750" r:id="rId129"/>
        </w:object>
      </w:r>
      <w:r w:rsidRPr="00CF296D">
        <w:rPr>
          <w:szCs w:val="21"/>
          <w:shd w:val="clear" w:color="auto" w:fill="FFFFFF"/>
        </w:rPr>
        <w:t>，</w:t>
      </w:r>
      <w:r w:rsidRPr="00CF296D">
        <w:rPr>
          <w:rFonts w:hint="eastAsia"/>
          <w:szCs w:val="21"/>
          <w:shd w:val="clear" w:color="auto" w:fill="FFFFFF"/>
        </w:rPr>
        <w:t>同时</w:t>
      </w:r>
      <w:r w:rsidRPr="00CF296D">
        <w:rPr>
          <w:szCs w:val="21"/>
          <w:shd w:val="clear" w:color="auto" w:fill="FFFFFF"/>
        </w:rPr>
        <w:t>电动</w:t>
      </w:r>
      <w:r w:rsidRPr="00CF296D">
        <w:rPr>
          <w:rFonts w:hint="eastAsia"/>
          <w:szCs w:val="21"/>
          <w:shd w:val="clear" w:color="auto" w:fill="FFFFFF"/>
        </w:rPr>
        <w:t>驱动系统</w:t>
      </w:r>
      <w:r w:rsidRPr="00CF296D">
        <w:rPr>
          <w:szCs w:val="21"/>
          <w:shd w:val="clear" w:color="auto" w:fill="FFFFFF"/>
        </w:rPr>
        <w:t>提供恒定功率</w:t>
      </w:r>
      <w:r w:rsidRPr="00CF296D">
        <w:rPr>
          <w:position w:val="-10"/>
          <w:szCs w:val="21"/>
          <w:shd w:val="clear" w:color="auto" w:fill="FFFFFF"/>
        </w:rPr>
        <w:object w:dxaOrig="740" w:dyaOrig="320" w14:anchorId="091146C1">
          <v:shape id="_x0000_i1076" type="#_x0000_t75" style="width:36.8pt;height:15.8pt" o:ole="">
            <v:imagedata r:id="rId130" o:title=""/>
          </v:shape>
          <o:OLEObject Type="Embed" ProgID="Equation.DSMT4" ShapeID="_x0000_i1076" DrawAspect="Content" ObjectID="_1830798751" r:id="rId131"/>
        </w:object>
      </w:r>
      <w:r w:rsidRPr="00CF296D">
        <w:rPr>
          <w:szCs w:val="21"/>
          <w:shd w:val="clear" w:color="auto" w:fill="FFFFFF"/>
        </w:rPr>
        <w:t>W</w:t>
      </w:r>
      <w:r w:rsidRPr="00CF296D">
        <w:rPr>
          <w:rFonts w:hint="eastAsia"/>
          <w:szCs w:val="21"/>
          <w:shd w:val="clear" w:color="auto" w:fill="FFFFFF"/>
        </w:rPr>
        <w:t>．</w:t>
      </w:r>
      <w:r w:rsidRPr="00CF296D">
        <w:rPr>
          <w:szCs w:val="21"/>
          <w:shd w:val="clear" w:color="auto" w:fill="FFFFFF"/>
        </w:rPr>
        <w:t>3s</w:t>
      </w:r>
      <w:r w:rsidRPr="00CF296D">
        <w:rPr>
          <w:rFonts w:hint="eastAsia"/>
          <w:szCs w:val="21"/>
          <w:shd w:val="clear" w:color="auto" w:fill="FFFFFF"/>
        </w:rPr>
        <w:t>末速度</w:t>
      </w:r>
      <w:r w:rsidRPr="00CF296D">
        <w:rPr>
          <w:szCs w:val="21"/>
          <w:shd w:val="clear" w:color="auto" w:fill="FFFFFF"/>
        </w:rPr>
        <w:t>达到最大</w:t>
      </w:r>
      <w:bookmarkStart w:id="13" w:name="OLE_LINK4"/>
      <w:bookmarkStart w:id="14" w:name="OLE_LINK5"/>
      <w:r w:rsidRPr="00CF296D">
        <w:rPr>
          <w:rFonts w:hint="eastAsia"/>
          <w:szCs w:val="21"/>
          <w:shd w:val="clear" w:color="auto" w:fill="FFFFFF"/>
        </w:rPr>
        <w:t>，且</w:t>
      </w:r>
      <w:r w:rsidRPr="00CF296D">
        <w:rPr>
          <w:position w:val="-10"/>
          <w:szCs w:val="21"/>
          <w:shd w:val="clear" w:color="auto" w:fill="FFFFFF"/>
        </w:rPr>
        <w:object w:dxaOrig="580" w:dyaOrig="320" w14:anchorId="76D40532">
          <v:shape id="_x0000_i1077" type="#_x0000_t75" style="width:29.2pt;height:15.8pt" o:ole="">
            <v:imagedata r:id="rId132" o:title=""/>
          </v:shape>
          <o:OLEObject Type="Embed" ProgID="Equation.DSMT4" ShapeID="_x0000_i1077" DrawAspect="Content" ObjectID="_1830798752" r:id="rId133"/>
        </w:object>
      </w:r>
      <w:bookmarkEnd w:id="13"/>
      <w:bookmarkEnd w:id="14"/>
      <w:r w:rsidRPr="00CF296D">
        <w:rPr>
          <w:szCs w:val="21"/>
          <w:shd w:val="clear" w:color="auto" w:fill="FFFFFF"/>
        </w:rPr>
        <w:t>m/s</w:t>
      </w:r>
      <w:r w:rsidRPr="00CF296D">
        <w:rPr>
          <w:rFonts w:hint="eastAsia"/>
          <w:szCs w:val="21"/>
          <w:shd w:val="clear" w:color="auto" w:fill="FFFFFF"/>
        </w:rPr>
        <w:t>．</w:t>
      </w:r>
    </w:p>
    <w:p w14:paraId="2933A96F" w14:textId="77777777" w:rsidR="00A35F83" w:rsidRDefault="00A35F83" w:rsidP="00A35F83">
      <w:pPr>
        <w:overflowPunct w:val="0"/>
        <w:spacing w:line="312" w:lineRule="auto"/>
        <w:ind w:leftChars="240" w:left="769" w:hangingChars="106" w:hanging="265"/>
        <w:rPr>
          <w:szCs w:val="21"/>
          <w:shd w:val="clear" w:color="auto" w:fill="FFFFFF"/>
        </w:rPr>
      </w:pPr>
      <w:bookmarkStart w:id="15" w:name="_Hlk217720783"/>
      <w:r w:rsidRPr="00CF296D">
        <w:rPr>
          <w:rFonts w:hint="eastAsia"/>
          <w:spacing w:val="20"/>
          <w:szCs w:val="21"/>
          <w:shd w:val="clear" w:color="auto" w:fill="FFFFFF"/>
        </w:rPr>
        <w:t>①</w:t>
      </w:r>
      <w:bookmarkEnd w:id="15"/>
      <w:r w:rsidRPr="00CF296D">
        <w:rPr>
          <w:rFonts w:hint="eastAsia"/>
          <w:szCs w:val="21"/>
          <w:shd w:val="clear" w:color="auto" w:fill="FFFFFF"/>
        </w:rPr>
        <w:t>该过程中，自行车的加速度变化情况是</w:t>
      </w:r>
    </w:p>
    <w:p w14:paraId="3DF7C238" w14:textId="4C3546AE" w:rsidR="00A35F83" w:rsidRPr="00CF296D" w:rsidRDefault="00A35F83" w:rsidP="00A35F83">
      <w:pPr>
        <w:overflowPunct w:val="0"/>
        <w:spacing w:line="312" w:lineRule="auto"/>
        <w:ind w:firstLine="770"/>
        <w:jc w:val="left"/>
      </w:pPr>
      <w:r w:rsidRPr="00CF296D">
        <w:t>A</w:t>
      </w:r>
      <w:r w:rsidRPr="00CF296D">
        <w:rPr>
          <w:rFonts w:hint="eastAsia"/>
        </w:rPr>
        <w:t>．</w:t>
      </w:r>
      <w:r>
        <w:rPr>
          <w:rFonts w:hint="eastAsia"/>
        </w:rPr>
        <w:t>一直变大</w:t>
      </w:r>
      <w:r>
        <w:tab/>
      </w:r>
      <w:r>
        <w:tab/>
      </w:r>
      <w:r>
        <w:tab/>
      </w:r>
      <w:r>
        <w:tab/>
      </w:r>
      <w:r>
        <w:tab/>
      </w:r>
      <w:r>
        <w:tab/>
      </w:r>
      <w:r w:rsidRPr="00CF296D">
        <w:t>B</w:t>
      </w:r>
      <w:r w:rsidRPr="00CF296D">
        <w:rPr>
          <w:rFonts w:hint="eastAsia"/>
        </w:rPr>
        <w:t>．</w:t>
      </w:r>
      <w:r>
        <w:rPr>
          <w:rFonts w:hint="eastAsia"/>
        </w:rPr>
        <w:t>先</w:t>
      </w:r>
      <w:r>
        <w:t>变大后不变</w:t>
      </w:r>
    </w:p>
    <w:p w14:paraId="64E2AF57" w14:textId="32E54E63" w:rsidR="00A35F83" w:rsidRPr="00CF296D" w:rsidRDefault="00A35F83" w:rsidP="00A35F83">
      <w:pPr>
        <w:overflowPunct w:val="0"/>
        <w:spacing w:line="312" w:lineRule="auto"/>
        <w:ind w:firstLine="770"/>
        <w:jc w:val="left"/>
      </w:pPr>
      <w:r w:rsidRPr="00CF296D">
        <w:t>C</w:t>
      </w:r>
      <w:r w:rsidRPr="00CF296D">
        <w:rPr>
          <w:rFonts w:hint="eastAsia"/>
        </w:rPr>
        <w:t>．</w:t>
      </w:r>
      <w:r>
        <w:rPr>
          <w:rFonts w:hint="eastAsia"/>
        </w:rPr>
        <w:t>一直变</w:t>
      </w:r>
      <w:r>
        <w:t>小</w:t>
      </w:r>
      <w:r>
        <w:tab/>
      </w:r>
      <w:r>
        <w:tab/>
      </w:r>
      <w:r>
        <w:tab/>
      </w:r>
      <w:r>
        <w:tab/>
      </w:r>
      <w:r>
        <w:tab/>
      </w:r>
      <w:r>
        <w:tab/>
      </w:r>
      <w:r w:rsidRPr="00CF296D">
        <w:t>D</w:t>
      </w:r>
      <w:r w:rsidRPr="00CF296D">
        <w:rPr>
          <w:rFonts w:hint="eastAsia"/>
        </w:rPr>
        <w:t>．</w:t>
      </w:r>
      <w:r>
        <w:rPr>
          <w:rFonts w:hint="eastAsia"/>
        </w:rPr>
        <w:t>先变小后</w:t>
      </w:r>
      <w:r>
        <w:t>不变</w:t>
      </w:r>
    </w:p>
    <w:p w14:paraId="676D8401" w14:textId="4EE2A100" w:rsidR="00A35F83" w:rsidRDefault="00A35F83" w:rsidP="00A35F83">
      <w:pPr>
        <w:overflowPunct w:val="0"/>
        <w:spacing w:beforeLines="30" w:before="72" w:line="312" w:lineRule="auto"/>
        <w:ind w:leftChars="240" w:left="504"/>
        <w:rPr>
          <w:szCs w:val="21"/>
          <w:shd w:val="clear" w:color="auto" w:fill="FFFFFF"/>
        </w:rPr>
      </w:pPr>
      <w:bookmarkStart w:id="16" w:name="_Hlk217720805"/>
      <w:r w:rsidRPr="00CF296D">
        <w:rPr>
          <w:rFonts w:hint="eastAsia"/>
          <w:spacing w:val="20"/>
          <w:szCs w:val="21"/>
          <w:shd w:val="clear" w:color="auto" w:fill="FFFFFF"/>
        </w:rPr>
        <w:t>②</w:t>
      </w:r>
      <w:r w:rsidRPr="00CF296D">
        <w:rPr>
          <w:rFonts w:hint="eastAsia"/>
          <w:szCs w:val="21"/>
          <w:shd w:val="clear" w:color="auto" w:fill="FFFFFF"/>
        </w:rPr>
        <w:t>计算：</w:t>
      </w:r>
      <w:bookmarkEnd w:id="16"/>
      <w:r w:rsidRPr="00CF296D">
        <w:rPr>
          <w:rFonts w:hint="eastAsia"/>
          <w:szCs w:val="21"/>
          <w:shd w:val="clear" w:color="auto" w:fill="FFFFFF"/>
        </w:rPr>
        <w:t>求</w:t>
      </w:r>
      <w:r w:rsidRPr="00CF296D">
        <w:rPr>
          <w:szCs w:val="21"/>
          <w:shd w:val="clear" w:color="auto" w:fill="FFFFFF"/>
        </w:rPr>
        <w:t>人提供的</w:t>
      </w:r>
      <w:r w:rsidRPr="00CF296D">
        <w:rPr>
          <w:rFonts w:hint="eastAsia"/>
          <w:szCs w:val="21"/>
          <w:shd w:val="clear" w:color="auto" w:fill="FFFFFF"/>
        </w:rPr>
        <w:t>牵引</w:t>
      </w:r>
      <w:r w:rsidRPr="00CF296D">
        <w:rPr>
          <w:szCs w:val="21"/>
          <w:shd w:val="clear" w:color="auto" w:fill="FFFFFF"/>
        </w:rPr>
        <w:t>力</w:t>
      </w:r>
      <w:r w:rsidRPr="00CF296D">
        <w:rPr>
          <w:position w:val="-10"/>
          <w:szCs w:val="21"/>
          <w:shd w:val="clear" w:color="auto" w:fill="FFFFFF"/>
        </w:rPr>
        <w:object w:dxaOrig="260" w:dyaOrig="320" w14:anchorId="3ED83A03">
          <v:shape id="_x0000_i1078" type="#_x0000_t75" style="width:12.8pt;height:15.8pt" o:ole="">
            <v:imagedata r:id="rId128" o:title=""/>
          </v:shape>
          <o:OLEObject Type="Embed" ProgID="Equation.DSMT4" ShapeID="_x0000_i1078" DrawAspect="Content" ObjectID="_1830798753" r:id="rId134"/>
        </w:object>
      </w:r>
      <w:r w:rsidRPr="00CF296D">
        <w:rPr>
          <w:szCs w:val="21"/>
          <w:shd w:val="clear" w:color="auto" w:fill="FFFFFF"/>
        </w:rPr>
        <w:t>的大小</w:t>
      </w:r>
      <w:r w:rsidRPr="00CF296D">
        <w:rPr>
          <w:rFonts w:hint="eastAsia"/>
          <w:szCs w:val="21"/>
          <w:shd w:val="clear" w:color="auto" w:fill="FFFFFF"/>
        </w:rPr>
        <w:t>．</w:t>
      </w:r>
    </w:p>
    <w:p w14:paraId="67476227" w14:textId="77777777" w:rsidR="00A35F83" w:rsidRPr="00CF296D" w:rsidRDefault="00A35F83" w:rsidP="00A35F83">
      <w:pPr>
        <w:overflowPunct w:val="0"/>
        <w:spacing w:beforeLines="30" w:before="72" w:line="312" w:lineRule="auto"/>
        <w:ind w:leftChars="240" w:left="504"/>
        <w:rPr>
          <w:szCs w:val="21"/>
          <w:shd w:val="clear" w:color="auto" w:fill="FFFFFF"/>
        </w:rPr>
      </w:pPr>
    </w:p>
    <w:p w14:paraId="6F6E0DAD" w14:textId="7D0F1F2D" w:rsidR="00A35F83" w:rsidRPr="00CF296D" w:rsidRDefault="00A35F83" w:rsidP="00A35F83">
      <w:pPr>
        <w:overflowPunct w:val="0"/>
        <w:spacing w:line="312" w:lineRule="auto"/>
        <w:ind w:left="517" w:hangingChars="246" w:hanging="517"/>
        <w:rPr>
          <w:szCs w:val="21"/>
          <w:shd w:val="clear" w:color="auto" w:fill="FFFFFF"/>
        </w:rPr>
      </w:pPr>
      <w:r w:rsidRPr="00CF296D">
        <w:rPr>
          <w:rFonts w:ascii="宋体" w:hAnsi="宋体" w:hint="eastAsia"/>
          <w:szCs w:val="21"/>
          <w:shd w:val="clear" w:color="auto" w:fill="FFFFFF"/>
        </w:rPr>
        <w:t>（</w:t>
      </w:r>
      <w:r w:rsidRPr="00CF296D">
        <w:rPr>
          <w:rFonts w:ascii="宋体" w:hAnsi="宋体"/>
          <w:szCs w:val="21"/>
          <w:shd w:val="clear" w:color="auto" w:fill="FFFFFF"/>
        </w:rPr>
        <w:t>2</w:t>
      </w:r>
      <w:r w:rsidRPr="00CF296D">
        <w:rPr>
          <w:rFonts w:ascii="宋体" w:hAnsi="宋体" w:hint="eastAsia"/>
          <w:szCs w:val="21"/>
          <w:shd w:val="clear" w:color="auto" w:fill="FFFFFF"/>
        </w:rPr>
        <w:t>）</w:t>
      </w:r>
      <w:r w:rsidRPr="00CF296D">
        <w:rPr>
          <w:rFonts w:hint="eastAsia"/>
          <w:szCs w:val="21"/>
          <w:shd w:val="clear" w:color="auto" w:fill="FFFFFF"/>
        </w:rPr>
        <w:t>第二</w:t>
      </w:r>
      <w:r w:rsidRPr="00CF296D">
        <w:rPr>
          <w:szCs w:val="21"/>
          <w:shd w:val="clear" w:color="auto" w:fill="FFFFFF"/>
        </w:rPr>
        <w:t>阶段</w:t>
      </w:r>
      <w:r w:rsidRPr="00CF296D">
        <w:rPr>
          <w:rFonts w:hint="eastAsia"/>
          <w:szCs w:val="21"/>
          <w:shd w:val="clear" w:color="auto" w:fill="FFFFFF"/>
        </w:rPr>
        <w:t>：</w:t>
      </w:r>
      <w:r>
        <w:rPr>
          <w:rFonts w:hint="eastAsia"/>
          <w:szCs w:val="21"/>
          <w:shd w:val="clear" w:color="auto" w:fill="FFFFFF"/>
        </w:rPr>
        <w:t>6</w:t>
      </w:r>
      <w:r>
        <w:rPr>
          <w:szCs w:val="21"/>
          <w:shd w:val="clear" w:color="auto" w:fill="FFFFFF"/>
        </w:rPr>
        <w:t>s</w:t>
      </w:r>
      <w:r>
        <w:rPr>
          <w:rFonts w:hint="eastAsia"/>
          <w:szCs w:val="21"/>
          <w:shd w:val="clear" w:color="auto" w:fill="FFFFFF"/>
        </w:rPr>
        <w:t>以后</w:t>
      </w:r>
      <w:r w:rsidRPr="00CF296D">
        <w:rPr>
          <w:szCs w:val="21"/>
          <w:shd w:val="clear" w:color="auto" w:fill="FFFFFF"/>
        </w:rPr>
        <w:t>制动减速阶段</w:t>
      </w:r>
      <w:r w:rsidRPr="00CF296D">
        <w:rPr>
          <w:rFonts w:hint="eastAsia"/>
          <w:szCs w:val="21"/>
          <w:shd w:val="clear" w:color="auto" w:fill="FFFFFF"/>
        </w:rPr>
        <w:t>．</w:t>
      </w:r>
      <w:r w:rsidRPr="00CF296D">
        <w:rPr>
          <w:szCs w:val="21"/>
          <w:shd w:val="clear" w:color="auto" w:fill="FFFFFF"/>
        </w:rPr>
        <w:t>骑行者停止</w:t>
      </w:r>
      <w:r w:rsidRPr="00CF296D">
        <w:rPr>
          <w:rFonts w:hint="eastAsia"/>
          <w:szCs w:val="21"/>
          <w:shd w:val="clear" w:color="auto" w:fill="FFFFFF"/>
        </w:rPr>
        <w:t>施力，自行车在受到阻力</w:t>
      </w:r>
      <w:r w:rsidRPr="00A35F83">
        <w:rPr>
          <w:position w:val="-10"/>
          <w:szCs w:val="21"/>
          <w:shd w:val="clear" w:color="auto" w:fill="FFFFFF"/>
        </w:rPr>
        <w:object w:dxaOrig="240" w:dyaOrig="320" w14:anchorId="56E93530">
          <v:shape id="_x0000_i1079" type="#_x0000_t75" style="width:12pt;height:15.8pt" o:ole="">
            <v:imagedata r:id="rId135" o:title=""/>
          </v:shape>
          <o:OLEObject Type="Embed" ProgID="Equation.DSMT4" ShapeID="_x0000_i1079" DrawAspect="Content" ObjectID="_1830798754" r:id="rId136"/>
        </w:object>
      </w:r>
      <w:r w:rsidRPr="00A17882">
        <w:rPr>
          <w:rFonts w:hint="eastAsia"/>
          <w:szCs w:val="21"/>
          <w:shd w:val="clear" w:color="auto" w:fill="FFFFFF"/>
        </w:rPr>
        <w:t>的</w:t>
      </w:r>
      <w:r w:rsidRPr="00CF296D">
        <w:rPr>
          <w:rFonts w:hint="eastAsia"/>
          <w:szCs w:val="21"/>
          <w:shd w:val="clear" w:color="auto" w:fill="FFFFFF"/>
        </w:rPr>
        <w:t>同时，</w:t>
      </w:r>
      <w:r w:rsidRPr="00CF296D">
        <w:rPr>
          <w:szCs w:val="21"/>
          <w:shd w:val="clear" w:color="auto" w:fill="FFFFFF"/>
        </w:rPr>
        <w:t>启动</w:t>
      </w:r>
      <w:r w:rsidRPr="00CF296D">
        <w:rPr>
          <w:rFonts w:hint="eastAsia"/>
          <w:szCs w:val="21"/>
          <w:shd w:val="clear" w:color="auto" w:fill="FFFFFF"/>
        </w:rPr>
        <w:t>了</w:t>
      </w:r>
      <w:r w:rsidRPr="00CF296D">
        <w:rPr>
          <w:szCs w:val="21"/>
          <w:shd w:val="clear" w:color="auto" w:fill="FFFFFF"/>
        </w:rPr>
        <w:t>电磁制动</w:t>
      </w:r>
      <w:r w:rsidRPr="00CF296D">
        <w:rPr>
          <w:rFonts w:hint="eastAsia"/>
          <w:szCs w:val="21"/>
          <w:shd w:val="clear" w:color="auto" w:fill="FFFFFF"/>
        </w:rPr>
        <w:t>模式．</w:t>
      </w:r>
      <w:r w:rsidRPr="00CF296D">
        <w:rPr>
          <w:szCs w:val="21"/>
          <w:shd w:val="clear" w:color="auto" w:fill="FFFFFF"/>
        </w:rPr>
        <w:t>通过电磁制动，把</w:t>
      </w:r>
      <w:r w:rsidRPr="00CF296D">
        <w:rPr>
          <w:rFonts w:hint="eastAsia"/>
          <w:szCs w:val="21"/>
          <w:shd w:val="clear" w:color="auto" w:fill="FFFFFF"/>
        </w:rPr>
        <w:t>部分</w:t>
      </w:r>
      <w:r w:rsidRPr="00CF296D">
        <w:rPr>
          <w:szCs w:val="21"/>
          <w:shd w:val="clear" w:color="auto" w:fill="FFFFFF"/>
        </w:rPr>
        <w:t>机械能转化为电能，实现</w:t>
      </w:r>
      <w:r w:rsidRPr="00CF296D">
        <w:rPr>
          <w:rFonts w:hint="eastAsia"/>
          <w:szCs w:val="21"/>
          <w:shd w:val="clear" w:color="auto" w:fill="FFFFFF"/>
        </w:rPr>
        <w:t>能量</w:t>
      </w:r>
      <w:r w:rsidRPr="00CF296D">
        <w:rPr>
          <w:szCs w:val="21"/>
          <w:shd w:val="clear" w:color="auto" w:fill="FFFFFF"/>
        </w:rPr>
        <w:t>回收</w:t>
      </w:r>
      <w:r w:rsidRPr="00CF296D">
        <w:rPr>
          <w:rFonts w:hint="eastAsia"/>
          <w:szCs w:val="21"/>
          <w:shd w:val="clear" w:color="auto" w:fill="FFFFFF"/>
        </w:rPr>
        <w:t>，</w:t>
      </w:r>
      <w:r w:rsidRPr="00CF296D">
        <w:rPr>
          <w:szCs w:val="21"/>
          <w:shd w:val="clear" w:color="auto" w:fill="FFFFFF"/>
        </w:rPr>
        <w:t>直到自行车</w:t>
      </w:r>
      <w:r w:rsidRPr="00CF296D">
        <w:rPr>
          <w:rFonts w:hint="eastAsia"/>
          <w:szCs w:val="21"/>
          <w:shd w:val="clear" w:color="auto" w:fill="FFFFFF"/>
        </w:rPr>
        <w:t>静止．已知该过程中自行车克服电磁阻力做的功为</w:t>
      </w:r>
      <w:r w:rsidRPr="00CF296D">
        <w:rPr>
          <w:position w:val="-12"/>
          <w:szCs w:val="21"/>
          <w:shd w:val="clear" w:color="auto" w:fill="FFFFFF"/>
        </w:rPr>
        <w:object w:dxaOrig="859" w:dyaOrig="340" w14:anchorId="08365FD5">
          <v:shape id="_x0000_i1080" type="#_x0000_t75" style="width:42.8pt;height:17.2pt" o:ole="">
            <v:imagedata r:id="rId137" o:title=""/>
          </v:shape>
          <o:OLEObject Type="Embed" ProgID="Equation.DSMT4" ShapeID="_x0000_i1080" DrawAspect="Content" ObjectID="_1830798755" r:id="rId138"/>
        </w:object>
      </w:r>
      <w:r w:rsidRPr="00CF296D">
        <w:rPr>
          <w:szCs w:val="21"/>
          <w:shd w:val="clear" w:color="auto" w:fill="FFFFFF"/>
        </w:rPr>
        <w:t>J</w:t>
      </w:r>
      <w:r w:rsidRPr="00CF296D">
        <w:rPr>
          <w:rFonts w:hint="eastAsia"/>
          <w:szCs w:val="21"/>
          <w:shd w:val="clear" w:color="auto" w:fill="FFFFFF"/>
        </w:rPr>
        <w:t>．计算：</w:t>
      </w:r>
    </w:p>
    <w:p w14:paraId="6C0F9497" w14:textId="77777777" w:rsidR="00A35F83" w:rsidRPr="00CF296D" w:rsidRDefault="00A35F83" w:rsidP="00A35F83">
      <w:pPr>
        <w:overflowPunct w:val="0"/>
        <w:spacing w:line="312" w:lineRule="auto"/>
        <w:ind w:leftChars="246" w:left="517"/>
        <w:rPr>
          <w:szCs w:val="21"/>
          <w:shd w:val="clear" w:color="auto" w:fill="FFFFFF"/>
        </w:rPr>
      </w:pPr>
      <w:r w:rsidRPr="00CF296D">
        <w:rPr>
          <w:rFonts w:hint="eastAsia"/>
          <w:spacing w:val="20"/>
          <w:szCs w:val="21"/>
          <w:shd w:val="clear" w:color="auto" w:fill="FFFFFF"/>
        </w:rPr>
        <w:t>①</w:t>
      </w:r>
      <w:r w:rsidRPr="00CF296D">
        <w:rPr>
          <w:rFonts w:hint="eastAsia"/>
          <w:szCs w:val="21"/>
          <w:shd w:val="clear" w:color="auto" w:fill="FFFFFF"/>
        </w:rPr>
        <w:t>第二阶段通过的位移</w:t>
      </w:r>
      <w:r w:rsidRPr="00CF296D">
        <w:rPr>
          <w:position w:val="-10"/>
          <w:szCs w:val="21"/>
          <w:shd w:val="clear" w:color="auto" w:fill="FFFFFF"/>
        </w:rPr>
        <w:object w:dxaOrig="240" w:dyaOrig="320" w14:anchorId="29072095">
          <v:shape id="_x0000_i1081" type="#_x0000_t75" style="width:12pt;height:15.8pt" o:ole="">
            <v:imagedata r:id="rId139" o:title=""/>
          </v:shape>
          <o:OLEObject Type="Embed" ProgID="Equation.DSMT4" ShapeID="_x0000_i1081" DrawAspect="Content" ObjectID="_1830798756" r:id="rId140"/>
        </w:object>
      </w:r>
      <w:r w:rsidRPr="00CF296D">
        <w:rPr>
          <w:rFonts w:hint="eastAsia"/>
          <w:szCs w:val="21"/>
          <w:shd w:val="clear" w:color="auto" w:fill="FFFFFF"/>
        </w:rPr>
        <w:t>；</w:t>
      </w:r>
    </w:p>
    <w:p w14:paraId="2CC450AE" w14:textId="77777777" w:rsidR="00A35F83" w:rsidRPr="00250403" w:rsidRDefault="00A35F83" w:rsidP="00A35F83">
      <w:pPr>
        <w:spacing w:beforeLines="30" w:before="72" w:line="312" w:lineRule="auto"/>
        <w:ind w:leftChars="247" w:left="768" w:hanging="249"/>
      </w:pPr>
      <w:r w:rsidRPr="00CF296D">
        <w:rPr>
          <w:rFonts w:hint="eastAsia"/>
          <w:spacing w:val="20"/>
          <w:szCs w:val="21"/>
        </w:rPr>
        <w:t>②</w:t>
      </w:r>
      <w:r w:rsidRPr="00CF296D">
        <w:rPr>
          <w:rFonts w:hint="eastAsia"/>
          <w:szCs w:val="21"/>
        </w:rPr>
        <w:t>假设在</w:t>
      </w:r>
      <w:r>
        <w:rPr>
          <w:rFonts w:hint="eastAsia"/>
          <w:szCs w:val="21"/>
        </w:rPr>
        <w:t>第一阶段的</w:t>
      </w:r>
      <w:r w:rsidRPr="00CF296D">
        <w:rPr>
          <w:rFonts w:hint="eastAsia"/>
          <w:szCs w:val="21"/>
          <w:shd w:val="clear" w:color="auto" w:fill="FFFFFF"/>
        </w:rPr>
        <w:t>电动驱动过程中，电源消耗的</w:t>
      </w:r>
      <w:r>
        <w:rPr>
          <w:rFonts w:hint="eastAsia"/>
          <w:szCs w:val="21"/>
          <w:shd w:val="clear" w:color="auto" w:fill="FFFFFF"/>
        </w:rPr>
        <w:t>功率</w:t>
      </w:r>
      <w:r w:rsidRPr="00CF296D">
        <w:rPr>
          <w:rFonts w:hint="eastAsia"/>
          <w:szCs w:val="21"/>
          <w:shd w:val="clear" w:color="auto" w:fill="FFFFFF"/>
        </w:rPr>
        <w:t>有</w:t>
      </w:r>
      <w:r w:rsidRPr="00CF296D">
        <w:rPr>
          <w:rFonts w:hint="eastAsia"/>
          <w:szCs w:val="21"/>
          <w:shd w:val="clear" w:color="auto" w:fill="FFFFFF"/>
        </w:rPr>
        <w:t>7</w:t>
      </w:r>
      <w:r w:rsidRPr="00CF296D">
        <w:rPr>
          <w:szCs w:val="21"/>
          <w:shd w:val="clear" w:color="auto" w:fill="FFFFFF"/>
        </w:rPr>
        <w:t>5%</w:t>
      </w:r>
      <w:r w:rsidRPr="00CF296D">
        <w:rPr>
          <w:rFonts w:hint="eastAsia"/>
          <w:szCs w:val="21"/>
          <w:shd w:val="clear" w:color="auto" w:fill="FFFFFF"/>
        </w:rPr>
        <w:t>转化为</w:t>
      </w:r>
      <w:r>
        <w:rPr>
          <w:rFonts w:hint="eastAsia"/>
          <w:szCs w:val="21"/>
          <w:shd w:val="clear" w:color="auto" w:fill="FFFFFF"/>
        </w:rPr>
        <w:t>驱动系统的输出功率</w:t>
      </w:r>
      <w:r w:rsidRPr="00CF296D">
        <w:rPr>
          <w:rFonts w:hint="eastAsia"/>
          <w:szCs w:val="21"/>
          <w:shd w:val="clear" w:color="auto" w:fill="FFFFFF"/>
        </w:rPr>
        <w:t>；在能量回收过程中，克服电磁阻力做功有</w:t>
      </w:r>
      <w:r w:rsidRPr="00CF296D">
        <w:rPr>
          <w:szCs w:val="21"/>
          <w:shd w:val="clear" w:color="auto" w:fill="FFFFFF"/>
        </w:rPr>
        <w:t>60%</w:t>
      </w:r>
      <w:r w:rsidRPr="00CF296D">
        <w:rPr>
          <w:rFonts w:hint="eastAsia"/>
          <w:szCs w:val="21"/>
          <w:shd w:val="clear" w:color="auto" w:fill="FFFFFF"/>
        </w:rPr>
        <w:t>可以回收为电源能量．则在整个实验过程中，电源储存</w:t>
      </w:r>
      <w:r>
        <w:rPr>
          <w:rFonts w:hint="eastAsia"/>
          <w:szCs w:val="21"/>
          <w:shd w:val="clear" w:color="auto" w:fill="FFFFFF"/>
        </w:rPr>
        <w:t>的</w:t>
      </w:r>
      <w:r w:rsidRPr="00CF296D">
        <w:rPr>
          <w:rFonts w:hint="eastAsia"/>
          <w:szCs w:val="21"/>
          <w:shd w:val="clear" w:color="auto" w:fill="FFFFFF"/>
        </w:rPr>
        <w:t>能量总共减少了多少？</w:t>
      </w:r>
    </w:p>
    <w:p w14:paraId="0E0200F9" w14:textId="6A6EEC7E" w:rsidR="00CB2EFA" w:rsidRPr="00A35F83" w:rsidRDefault="00CB2EFA" w:rsidP="00824177">
      <w:pPr>
        <w:overflowPunct w:val="0"/>
        <w:spacing w:line="312" w:lineRule="auto"/>
        <w:ind w:leftChars="246" w:left="727" w:hangingChars="100" w:hanging="210"/>
        <w:rPr>
          <w:szCs w:val="21"/>
          <w:shd w:val="clear" w:color="auto" w:fill="FFFFFF"/>
        </w:rPr>
      </w:pPr>
    </w:p>
    <w:p w14:paraId="12B15772" w14:textId="77777777" w:rsidR="006C3D81" w:rsidRPr="00CF296D" w:rsidRDefault="006C3D81" w:rsidP="006C3D81">
      <w:pPr>
        <w:overflowPunct w:val="0"/>
        <w:spacing w:line="312" w:lineRule="auto"/>
        <w:ind w:leftChars="246" w:left="517"/>
        <w:rPr>
          <w:szCs w:val="21"/>
          <w:shd w:val="clear" w:color="auto" w:fill="FFFFFF"/>
        </w:rPr>
      </w:pPr>
    </w:p>
    <w:p w14:paraId="7DEC1157" w14:textId="746C6781" w:rsidR="00583969" w:rsidRPr="00CF296D" w:rsidRDefault="008E4455" w:rsidP="006C3D81">
      <w:pPr>
        <w:overflowPunct w:val="0"/>
        <w:spacing w:line="312" w:lineRule="auto"/>
        <w:ind w:left="420" w:rightChars="1051" w:right="2207" w:hangingChars="199" w:hanging="420"/>
      </w:pPr>
      <w:r>
        <w:rPr>
          <w:b/>
          <w:bCs/>
          <w:noProof/>
        </w:rPr>
        <mc:AlternateContent>
          <mc:Choice Requires="wpg">
            <w:drawing>
              <wp:anchor distT="0" distB="0" distL="114300" distR="114300" simplePos="0" relativeHeight="251670016" behindDoc="0" locked="0" layoutInCell="1" allowOverlap="1" wp14:anchorId="7DCBC322" wp14:editId="14EA0E5E">
                <wp:simplePos x="0" y="0"/>
                <wp:positionH relativeFrom="column">
                  <wp:posOffset>4317153</wp:posOffset>
                </wp:positionH>
                <wp:positionV relativeFrom="paragraph">
                  <wp:posOffset>2117</wp:posOffset>
                </wp:positionV>
                <wp:extent cx="1225550" cy="1578610"/>
                <wp:effectExtent l="0" t="0" r="0" b="2540"/>
                <wp:wrapNone/>
                <wp:docPr id="481" name="组合 481"/>
                <wp:cNvGraphicFramePr/>
                <a:graphic xmlns:a="http://schemas.openxmlformats.org/drawingml/2006/main">
                  <a:graphicData uri="http://schemas.microsoft.com/office/word/2010/wordprocessingGroup">
                    <wpg:wgp>
                      <wpg:cNvGrpSpPr/>
                      <wpg:grpSpPr>
                        <a:xfrm>
                          <a:off x="0" y="0"/>
                          <a:ext cx="1225550" cy="1578610"/>
                          <a:chOff x="0" y="0"/>
                          <a:chExt cx="1225550" cy="1578610"/>
                        </a:xfrm>
                      </wpg:grpSpPr>
                      <wpg:grpSp>
                        <wpg:cNvPr id="218" name="组合 218"/>
                        <wpg:cNvGrpSpPr>
                          <a:grpSpLocks/>
                        </wpg:cNvGrpSpPr>
                        <wpg:grpSpPr bwMode="auto">
                          <a:xfrm>
                            <a:off x="0" y="0"/>
                            <a:ext cx="1225550" cy="1578610"/>
                            <a:chOff x="5860" y="7504"/>
                            <a:chExt cx="1930" cy="2486"/>
                          </a:xfrm>
                        </wpg:grpSpPr>
                        <wps:wsp>
                          <wps:cNvPr id="224" name="文本框 2"/>
                          <wps:cNvSpPr txBox="1">
                            <a:spLocks noChangeArrowheads="1"/>
                          </wps:cNvSpPr>
                          <wps:spPr bwMode="auto">
                            <a:xfrm>
                              <a:off x="6650" y="7504"/>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C44D1" w14:textId="77777777" w:rsidR="004D51AC" w:rsidRPr="008313B2" w:rsidRDefault="004D51AC" w:rsidP="0055504B">
                                <w:pPr>
                                  <w:rPr>
                                    <w:i/>
                                  </w:rPr>
                                </w:pPr>
                                <w:r w:rsidRPr="008313B2">
                                  <w:rPr>
                                    <w:i/>
                                  </w:rPr>
                                  <w:t>B</w:t>
                                </w:r>
                              </w:p>
                            </w:txbxContent>
                          </wps:txbx>
                          <wps:bodyPr rot="0" vert="horz" wrap="square" lIns="91440" tIns="45720" rIns="91440" bIns="45720" anchor="t" anchorCtr="0" upright="1">
                            <a:spAutoFit/>
                          </wps:bodyPr>
                        </wps:wsp>
                        <wps:wsp>
                          <wps:cNvPr id="370" name="Arc 5"/>
                          <wps:cNvSpPr>
                            <a:spLocks/>
                          </wps:cNvSpPr>
                          <wps:spPr bwMode="auto">
                            <a:xfrm>
                              <a:off x="7205" y="8876"/>
                              <a:ext cx="304" cy="174"/>
                            </a:xfrm>
                            <a:custGeom>
                              <a:avLst/>
                              <a:gdLst>
                                <a:gd name="G0" fmla="+- 21568 0 0"/>
                                <a:gd name="G1" fmla="+- 21600 0 0"/>
                                <a:gd name="G2" fmla="+- 21600 0 0"/>
                                <a:gd name="T0" fmla="*/ 0 w 43168"/>
                                <a:gd name="T1" fmla="*/ 20416 h 21600"/>
                                <a:gd name="T2" fmla="*/ 43168 w 43168"/>
                                <a:gd name="T3" fmla="*/ 21600 h 21600"/>
                                <a:gd name="T4" fmla="*/ 21568 w 43168"/>
                                <a:gd name="T5" fmla="*/ 21600 h 21600"/>
                              </a:gdLst>
                              <a:ahLst/>
                              <a:cxnLst>
                                <a:cxn ang="0">
                                  <a:pos x="T0" y="T1"/>
                                </a:cxn>
                                <a:cxn ang="0">
                                  <a:pos x="T2" y="T3"/>
                                </a:cxn>
                                <a:cxn ang="0">
                                  <a:pos x="T4" y="T5"/>
                                </a:cxn>
                              </a:cxnLst>
                              <a:rect l="0" t="0" r="r" b="b"/>
                              <a:pathLst>
                                <a:path w="43168" h="21600" fill="none" extrusionOk="0">
                                  <a:moveTo>
                                    <a:pt x="0" y="20416"/>
                                  </a:moveTo>
                                  <a:cubicBezTo>
                                    <a:pt x="629" y="8963"/>
                                    <a:pt x="10098" y="0"/>
                                    <a:pt x="21568" y="0"/>
                                  </a:cubicBezTo>
                                  <a:cubicBezTo>
                                    <a:pt x="33497" y="0"/>
                                    <a:pt x="43168" y="9670"/>
                                    <a:pt x="43168" y="21600"/>
                                  </a:cubicBezTo>
                                </a:path>
                                <a:path w="43168" h="21600" stroke="0" extrusionOk="0">
                                  <a:moveTo>
                                    <a:pt x="0" y="20416"/>
                                  </a:moveTo>
                                  <a:cubicBezTo>
                                    <a:pt x="629" y="8963"/>
                                    <a:pt x="10098" y="0"/>
                                    <a:pt x="21568" y="0"/>
                                  </a:cubicBezTo>
                                  <a:cubicBezTo>
                                    <a:pt x="33497" y="0"/>
                                    <a:pt x="43168" y="9670"/>
                                    <a:pt x="43168" y="21600"/>
                                  </a:cubicBezTo>
                                  <a:lnTo>
                                    <a:pt x="21568" y="21600"/>
                                  </a:lnTo>
                                  <a:close/>
                                </a:path>
                              </a:pathLst>
                            </a:custGeom>
                            <a:noFill/>
                            <a:ln w="12700">
                              <a:solidFill>
                                <a:srgbClr val="000000"/>
                              </a:solidFill>
                              <a:round/>
                              <a:headEnd type="triangle" w="sm"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 name="AutoShape 6"/>
                          <wps:cNvSpPr>
                            <a:spLocks noChangeArrowheads="1"/>
                          </wps:cNvSpPr>
                          <wps:spPr bwMode="auto">
                            <a:xfrm rot="5400000">
                              <a:off x="6089" y="8309"/>
                              <a:ext cx="1360" cy="642"/>
                            </a:xfrm>
                            <a:prstGeom prst="parallelogram">
                              <a:avLst>
                                <a:gd name="adj" fmla="val 67072"/>
                              </a:avLst>
                            </a:prstGeom>
                            <a:noFill/>
                            <a:ln w="1587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3" name="AutoShape 7"/>
                          <wps:cNvCnPr>
                            <a:cxnSpLocks noChangeShapeType="1"/>
                          </wps:cNvCnPr>
                          <wps:spPr bwMode="auto">
                            <a:xfrm>
                              <a:off x="6160" y="8250"/>
                              <a:ext cx="1274" cy="820"/>
                            </a:xfrm>
                            <a:prstGeom prst="straightConnector1">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AutoShape 8"/>
                          <wps:cNvCnPr>
                            <a:cxnSpLocks noChangeShapeType="1"/>
                          </wps:cNvCnPr>
                          <wps:spPr bwMode="auto">
                            <a:xfrm flipV="1">
                              <a:off x="6730" y="7730"/>
                              <a:ext cx="0" cy="161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文本框 2"/>
                          <wps:cNvSpPr txBox="1">
                            <a:spLocks noChangeArrowheads="1"/>
                          </wps:cNvSpPr>
                          <wps:spPr bwMode="auto">
                            <a:xfrm>
                              <a:off x="7018" y="834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33A15" w14:textId="77777777" w:rsidR="004D51AC" w:rsidRPr="008313B2" w:rsidRDefault="004D51AC" w:rsidP="0055504B">
                                <w:pPr>
                                  <w:rPr>
                                    <w:i/>
                                  </w:rPr>
                                </w:pPr>
                                <w:r w:rsidRPr="008313B2">
                                  <w:rPr>
                                    <w:i/>
                                  </w:rPr>
                                  <w:t>L</w:t>
                                </w:r>
                              </w:p>
                            </w:txbxContent>
                          </wps:txbx>
                          <wps:bodyPr rot="0" vert="horz" wrap="square" lIns="91440" tIns="45720" rIns="91440" bIns="45720" anchor="t" anchorCtr="0" upright="1">
                            <a:spAutoFit/>
                          </wps:bodyPr>
                        </wps:wsp>
                        <wps:wsp>
                          <wps:cNvPr id="392" name="文本框 2"/>
                          <wps:cNvSpPr txBox="1">
                            <a:spLocks noChangeArrowheads="1"/>
                          </wps:cNvSpPr>
                          <wps:spPr bwMode="auto">
                            <a:xfrm>
                              <a:off x="7000" y="8084"/>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7B0C4" w14:textId="77777777" w:rsidR="004D51AC" w:rsidRPr="008313B2" w:rsidRDefault="004D51AC" w:rsidP="0055504B">
                                <w:pPr>
                                  <w:rPr>
                                    <w:i/>
                                  </w:rPr>
                                </w:pPr>
                                <w:r w:rsidRPr="008313B2">
                                  <w:rPr>
                                    <w:i/>
                                  </w:rPr>
                                  <w:t>a</w:t>
                                </w:r>
                              </w:p>
                            </w:txbxContent>
                          </wps:txbx>
                          <wps:bodyPr rot="0" vert="horz" wrap="square" lIns="91440" tIns="45720" rIns="91440" bIns="45720" anchor="t" anchorCtr="0" upright="1">
                            <a:spAutoFit/>
                          </wps:bodyPr>
                        </wps:wsp>
                        <wps:wsp>
                          <wps:cNvPr id="393" name="文本框 2"/>
                          <wps:cNvSpPr txBox="1">
                            <a:spLocks noChangeArrowheads="1"/>
                          </wps:cNvSpPr>
                          <wps:spPr bwMode="auto">
                            <a:xfrm>
                              <a:off x="6150" y="763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BCBCA" w14:textId="77777777" w:rsidR="004D51AC" w:rsidRPr="008313B2" w:rsidRDefault="004D51AC" w:rsidP="0055504B">
                                <w:pPr>
                                  <w:rPr>
                                    <w:i/>
                                  </w:rPr>
                                </w:pPr>
                                <w:r>
                                  <w:rPr>
                                    <w:i/>
                                  </w:rPr>
                                  <w:t>b</w:t>
                                </w:r>
                              </w:p>
                            </w:txbxContent>
                          </wps:txbx>
                          <wps:bodyPr rot="0" vert="horz" wrap="square" lIns="91440" tIns="45720" rIns="91440" bIns="45720" anchor="t" anchorCtr="0" upright="1">
                            <a:spAutoFit/>
                          </wps:bodyPr>
                        </wps:wsp>
                        <wps:wsp>
                          <wps:cNvPr id="394" name="文本框 2"/>
                          <wps:cNvSpPr txBox="1">
                            <a:spLocks noChangeArrowheads="1"/>
                          </wps:cNvSpPr>
                          <wps:spPr bwMode="auto">
                            <a:xfrm>
                              <a:off x="6110" y="872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B29A4" w14:textId="77777777" w:rsidR="004D51AC" w:rsidRPr="008313B2" w:rsidRDefault="004D51AC" w:rsidP="0055504B">
                                <w:pPr>
                                  <w:rPr>
                                    <w:i/>
                                  </w:rPr>
                                </w:pPr>
                                <w:r>
                                  <w:rPr>
                                    <w:i/>
                                  </w:rPr>
                                  <w:t>c</w:t>
                                </w:r>
                              </w:p>
                            </w:txbxContent>
                          </wps:txbx>
                          <wps:bodyPr rot="0" vert="horz" wrap="square" lIns="91440" tIns="45720" rIns="91440" bIns="45720" anchor="t" anchorCtr="0" upright="1">
                            <a:spAutoFit/>
                          </wps:bodyPr>
                        </wps:wsp>
                        <wps:wsp>
                          <wps:cNvPr id="395" name="文本框 2"/>
                          <wps:cNvSpPr txBox="1">
                            <a:spLocks noChangeArrowheads="1"/>
                          </wps:cNvSpPr>
                          <wps:spPr bwMode="auto">
                            <a:xfrm>
                              <a:off x="6850" y="924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17AFD" w14:textId="77777777" w:rsidR="004D51AC" w:rsidRPr="008313B2" w:rsidRDefault="004D51AC" w:rsidP="0055504B">
                                <w:pPr>
                                  <w:rPr>
                                    <w:i/>
                                  </w:rPr>
                                </w:pPr>
                                <w:r>
                                  <w:rPr>
                                    <w:i/>
                                  </w:rPr>
                                  <w:t>d</w:t>
                                </w:r>
                              </w:p>
                            </w:txbxContent>
                          </wps:txbx>
                          <wps:bodyPr rot="0" vert="horz" wrap="square" lIns="91440" tIns="45720" rIns="91440" bIns="45720" anchor="t" anchorCtr="0" upright="1">
                            <a:spAutoFit/>
                          </wps:bodyPr>
                        </wps:wsp>
                        <wps:wsp>
                          <wps:cNvPr id="396" name="文本框 2"/>
                          <wps:cNvSpPr txBox="1">
                            <a:spLocks noChangeArrowheads="1"/>
                          </wps:cNvSpPr>
                          <wps:spPr bwMode="auto">
                            <a:xfrm>
                              <a:off x="7250" y="899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08A52" w14:textId="77777777" w:rsidR="004D51AC" w:rsidRPr="008313B2" w:rsidRDefault="004D51AC" w:rsidP="0055504B">
                                <w:pPr>
                                  <w:rPr>
                                    <w:i/>
                                  </w:rPr>
                                </w:pPr>
                                <w:r>
                                  <w:rPr>
                                    <w:i/>
                                  </w:rPr>
                                  <w:t>O</w:t>
                                </w:r>
                              </w:p>
                            </w:txbxContent>
                          </wps:txbx>
                          <wps:bodyPr rot="0" vert="horz" wrap="square" lIns="91440" tIns="45720" rIns="91440" bIns="45720" anchor="t" anchorCtr="0" upright="1">
                            <a:spAutoFit/>
                          </wps:bodyPr>
                        </wps:wsp>
                        <wps:wsp>
                          <wps:cNvPr id="397" name="文本框 2"/>
                          <wps:cNvSpPr txBox="1">
                            <a:spLocks noChangeArrowheads="1"/>
                          </wps:cNvSpPr>
                          <wps:spPr bwMode="auto">
                            <a:xfrm>
                              <a:off x="5860" y="797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4AE66" w14:textId="77777777" w:rsidR="004D51AC" w:rsidRPr="008313B2" w:rsidRDefault="004D51AC" w:rsidP="0055504B">
                                <w:pPr>
                                  <w:rPr>
                                    <w:i/>
                                  </w:rPr>
                                </w:pPr>
                                <w:r>
                                  <w:rPr>
                                    <w:i/>
                                  </w:rPr>
                                  <w:t>O'</w:t>
                                </w:r>
                              </w:p>
                            </w:txbxContent>
                          </wps:txbx>
                          <wps:bodyPr rot="0" vert="horz" wrap="square" lIns="91440" tIns="45720" rIns="91440" bIns="45720" anchor="t" anchorCtr="0" upright="1">
                            <a:spAutoFit/>
                          </wps:bodyPr>
                        </wps:wsp>
                        <wps:wsp>
                          <wps:cNvPr id="380" name="文本框 2"/>
                          <wps:cNvSpPr txBox="1">
                            <a:spLocks noChangeArrowheads="1"/>
                          </wps:cNvSpPr>
                          <wps:spPr bwMode="auto">
                            <a:xfrm>
                              <a:off x="6355" y="9613"/>
                              <a:ext cx="972"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E5A26" w14:textId="0952E47A" w:rsidR="006A3795" w:rsidRPr="006A3795" w:rsidRDefault="006C3D81" w:rsidP="0055504B">
                                <w:r w:rsidRPr="0077610E">
                                  <w:rPr>
                                    <w:sz w:val="18"/>
                                    <w:szCs w:val="20"/>
                                  </w:rPr>
                                  <w:t>图</w:t>
                                </w:r>
                                <w:r w:rsidRPr="0077610E">
                                  <w:rPr>
                                    <w:rFonts w:ascii="宋体" w:hAnsi="宋体" w:hint="eastAsia"/>
                                    <w:sz w:val="18"/>
                                    <w:szCs w:val="20"/>
                                  </w:rPr>
                                  <w:t>(</w:t>
                                </w:r>
                                <w:r>
                                  <w:rPr>
                                    <w:sz w:val="18"/>
                                    <w:szCs w:val="20"/>
                                  </w:rPr>
                                  <w:t>14</w:t>
                                </w:r>
                                <w:r w:rsidRPr="0077610E">
                                  <w:rPr>
                                    <w:rFonts w:ascii="宋体" w:hAnsi="宋体" w:hint="eastAsia"/>
                                    <w:sz w:val="18"/>
                                    <w:szCs w:val="20"/>
                                  </w:rPr>
                                  <w:t>)</w:t>
                                </w:r>
                              </w:p>
                            </w:txbxContent>
                          </wps:txbx>
                          <wps:bodyPr rot="0" vert="horz" wrap="square" lIns="91440" tIns="45720" rIns="91440" bIns="45720" anchor="t" anchorCtr="0" upright="1">
                            <a:spAutoFit/>
                          </wps:bodyPr>
                        </wps:wsp>
                      </wpg:grpSp>
                      <wps:wsp>
                        <wps:cNvPr id="1" name="文本框 2"/>
                        <wps:cNvSpPr txBox="1">
                          <a:spLocks noChangeArrowheads="1"/>
                        </wps:cNvSpPr>
                        <wps:spPr bwMode="auto">
                          <a:xfrm>
                            <a:off x="855134" y="681566"/>
                            <a:ext cx="32321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14663" w14:textId="5350301D" w:rsidR="008E4455" w:rsidRPr="008E4455" w:rsidRDefault="008E4455" w:rsidP="008E4455">
                              <w:pPr>
                                <w:rPr>
                                  <w:rFonts w:ascii="Symbol" w:hAnsi="Symbol" w:hint="eastAsia"/>
                                  <w:iCs/>
                                </w:rPr>
                              </w:pPr>
                              <w:r w:rsidRPr="008E4455">
                                <w:rPr>
                                  <w:iCs/>
                                  <w:position w:val="-6"/>
                                </w:rPr>
                                <w:object w:dxaOrig="220" w:dyaOrig="200" w14:anchorId="44B9F467">
                                  <v:shape id="_x0000_i1083" type="#_x0000_t75" style="width:11.2pt;height:9.8pt" o:ole="">
                                    <v:imagedata r:id="rId141" o:title=""/>
                                  </v:shape>
                                  <o:OLEObject Type="Embed" ProgID="Equation.DSMT4" ShapeID="_x0000_i1083" DrawAspect="Content" ObjectID="_1830798761" r:id="rId142"/>
                                </w:object>
                              </w:r>
                            </w:p>
                          </w:txbxContent>
                        </wps:txbx>
                        <wps:bodyPr rot="0" vert="horz" wrap="none" lIns="91440" tIns="45720" rIns="91440" bIns="45720" anchor="t" anchorCtr="0" upright="1">
                          <a:spAutoFit/>
                        </wps:bodyPr>
                      </wps:wsp>
                    </wpg:wgp>
                  </a:graphicData>
                </a:graphic>
              </wp:anchor>
            </w:drawing>
          </mc:Choice>
          <mc:Fallback>
            <w:pict>
              <v:group w14:anchorId="7DCBC322" id="组合 481" o:spid="_x0000_s1756" style="position:absolute;left:0;text-align:left;margin-left:339.95pt;margin-top:.15pt;width:96.5pt;height:124.3pt;z-index:251670016;mso-position-horizontal-relative:text;mso-position-vertical-relative:text" coordsize="12255,1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">
                <v:group id="组合 218" o:spid="_x0000_s1757" style="position:absolute;width:12255;height:15786" coordorigin="5860,7504" coordsize="1930,2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文本框 2" o:spid="_x0000_s1758" type="#_x0000_t202" style="position:absolute;left:6650;top:7504;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" filled="f" stroked="f">
                    <v:textbox style="mso-fit-shape-to-text:t">
                      <w:txbxContent>
                        <w:p w14:paraId="417C44D1" w14:textId="77777777" w:rsidR="004D51AC" w:rsidRPr="008313B2" w:rsidRDefault="004D51AC" w:rsidP="0055504B">
                          <w:pPr>
                            <w:rPr>
                              <w:i/>
                            </w:rPr>
                          </w:pPr>
                          <w:r w:rsidRPr="008313B2">
                            <w:rPr>
                              <w:i/>
                            </w:rPr>
                            <w:t>B</w:t>
                          </w:r>
                        </w:p>
                      </w:txbxContent>
                    </v:textbox>
                  </v:shape>
                  <v:shape id="Arc 5" o:spid="_x0000_s1759" style="position:absolute;left:7205;top:8876;width:304;height:174;visibility:visible;mso-wrap-style:square;v-text-anchor:top" coordsize="4316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" path="m,20416nfc629,8963,10098,,21568,,33497,,43168,9670,43168,21600em,20416nsc629,8963,10098,,21568,,33497,,43168,9670,43168,21600r-21600,l,20416xe" filled="f" strokeweight="1pt">
                    <v:stroke startarrow="block" startarrowwidth="narrow" endarrowwidth="narrow" endarrowlength="short"/>
                    <v:path arrowok="t" o:extrusionok="f" o:connecttype="custom" o:connectlocs="0,164;304,174;152,174" o:connectangles="0,0,0"/>
                  </v:shape>
                  <v:shape id="AutoShape 6" o:spid="_x0000_s1760" type="#_x0000_t7" style="position:absolute;left:6089;top:8309;width:1360;height:6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" adj="6839" filled="f" strokeweight="1.25pt"/>
                  <v:shape id="AutoShape 7" o:spid="_x0000_s1761" type="#_x0000_t32" style="position:absolute;left:6160;top:8250;width:1274;height: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">
                    <v:stroke dashstyle="longDashDot"/>
                  </v:shape>
                  <v:shape id="AutoShape 8" o:spid="_x0000_s1762" type="#_x0000_t32" style="position:absolute;left:6730;top:7730;width:0;height:16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">
                    <v:stroke endarrow="block" endarrowwidth="narrow"/>
                  </v:shape>
                  <v:shape id="文本框 2" o:spid="_x0000_s1763" type="#_x0000_t202" style="position:absolute;left:7018;top:834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" filled="f" stroked="f">
                    <v:textbox style="mso-fit-shape-to-text:t">
                      <w:txbxContent>
                        <w:p w14:paraId="6CD33A15" w14:textId="77777777" w:rsidR="004D51AC" w:rsidRPr="008313B2" w:rsidRDefault="004D51AC" w:rsidP="0055504B">
                          <w:pPr>
                            <w:rPr>
                              <w:i/>
                            </w:rPr>
                          </w:pPr>
                          <w:r w:rsidRPr="008313B2">
                            <w:rPr>
                              <w:i/>
                            </w:rPr>
                            <w:t>L</w:t>
                          </w:r>
                        </w:p>
                      </w:txbxContent>
                    </v:textbox>
                  </v:shape>
                  <v:shape id="文本框 2" o:spid="_x0000_s1764" type="#_x0000_t202" style="position:absolute;left:7000;top:8084;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" filled="f" stroked="f">
                    <v:textbox style="mso-fit-shape-to-text:t">
                      <w:txbxContent>
                        <w:p w14:paraId="7A47B0C4" w14:textId="77777777" w:rsidR="004D51AC" w:rsidRPr="008313B2" w:rsidRDefault="004D51AC" w:rsidP="0055504B">
                          <w:pPr>
                            <w:rPr>
                              <w:i/>
                            </w:rPr>
                          </w:pPr>
                          <w:r w:rsidRPr="008313B2">
                            <w:rPr>
                              <w:i/>
                            </w:rPr>
                            <w:t>a</w:t>
                          </w:r>
                        </w:p>
                      </w:txbxContent>
                    </v:textbox>
                  </v:shape>
                  <v:shape id="文本框 2" o:spid="_x0000_s1765" type="#_x0000_t202" style="position:absolute;left:6150;top:763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" filled="f" stroked="f">
                    <v:textbox style="mso-fit-shape-to-text:t">
                      <w:txbxContent>
                        <w:p w14:paraId="041BCBCA" w14:textId="77777777" w:rsidR="004D51AC" w:rsidRPr="008313B2" w:rsidRDefault="004D51AC" w:rsidP="0055504B">
                          <w:pPr>
                            <w:rPr>
                              <w:i/>
                            </w:rPr>
                          </w:pPr>
                          <w:r>
                            <w:rPr>
                              <w:i/>
                            </w:rPr>
                            <w:t>b</w:t>
                          </w:r>
                        </w:p>
                      </w:txbxContent>
                    </v:textbox>
                  </v:shape>
                  <v:shape id="文本框 2" o:spid="_x0000_s1766" type="#_x0000_t202" style="position:absolute;left:6110;top:872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" filled="f" stroked="f">
                    <v:textbox style="mso-fit-shape-to-text:t">
                      <w:txbxContent>
                        <w:p w14:paraId="0DDB29A4" w14:textId="77777777" w:rsidR="004D51AC" w:rsidRPr="008313B2" w:rsidRDefault="004D51AC" w:rsidP="0055504B">
                          <w:pPr>
                            <w:rPr>
                              <w:i/>
                            </w:rPr>
                          </w:pPr>
                          <w:r>
                            <w:rPr>
                              <w:i/>
                            </w:rPr>
                            <w:t>c</w:t>
                          </w:r>
                        </w:p>
                      </w:txbxContent>
                    </v:textbox>
                  </v:shape>
                  <v:shape id="文本框 2" o:spid="_x0000_s1767" type="#_x0000_t202" style="position:absolute;left:6850;top:924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" filled="f" stroked="f">
                    <v:textbox style="mso-fit-shape-to-text:t">
                      <w:txbxContent>
                        <w:p w14:paraId="46817AFD" w14:textId="77777777" w:rsidR="004D51AC" w:rsidRPr="008313B2" w:rsidRDefault="004D51AC" w:rsidP="0055504B">
                          <w:pPr>
                            <w:rPr>
                              <w:i/>
                            </w:rPr>
                          </w:pPr>
                          <w:r>
                            <w:rPr>
                              <w:i/>
                            </w:rPr>
                            <w:t>d</w:t>
                          </w:r>
                        </w:p>
                      </w:txbxContent>
                    </v:textbox>
                  </v:shape>
                  <v:shape id="文本框 2" o:spid="_x0000_s1768" type="#_x0000_t202" style="position:absolute;left:7250;top:899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" filled="f" stroked="f">
                    <v:textbox style="mso-fit-shape-to-text:t">
                      <w:txbxContent>
                        <w:p w14:paraId="7F808A52" w14:textId="77777777" w:rsidR="004D51AC" w:rsidRPr="008313B2" w:rsidRDefault="004D51AC" w:rsidP="0055504B">
                          <w:pPr>
                            <w:rPr>
                              <w:i/>
                            </w:rPr>
                          </w:pPr>
                          <w:r>
                            <w:rPr>
                              <w:i/>
                            </w:rPr>
                            <w:t>O</w:t>
                          </w:r>
                        </w:p>
                      </w:txbxContent>
                    </v:textbox>
                  </v:shape>
                  <v:shape id="文本框 2" o:spid="_x0000_s1769" type="#_x0000_t202" style="position:absolute;left:5860;top:797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" filled="f" stroked="f">
                    <v:textbox style="mso-fit-shape-to-text:t">
                      <w:txbxContent>
                        <w:p w14:paraId="2DA4AE66" w14:textId="77777777" w:rsidR="004D51AC" w:rsidRPr="008313B2" w:rsidRDefault="004D51AC" w:rsidP="0055504B">
                          <w:pPr>
                            <w:rPr>
                              <w:i/>
                            </w:rPr>
                          </w:pPr>
                          <w:r>
                            <w:rPr>
                              <w:i/>
                            </w:rPr>
                            <w:t>O'</w:t>
                          </w:r>
                        </w:p>
                      </w:txbxContent>
                    </v:textbox>
                  </v:shape>
                  <v:shape id="文本框 2" o:spid="_x0000_s1770" type="#_x0000_t202" style="position:absolute;left:6355;top:9613;width:972;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" filled="f" stroked="f">
                    <v:textbox style="mso-fit-shape-to-text:t">
                      <w:txbxContent>
                        <w:p w14:paraId="5C7E5A26" w14:textId="0952E47A" w:rsidR="006A3795" w:rsidRPr="006A3795" w:rsidRDefault="006C3D81" w:rsidP="0055504B">
                          <w:r w:rsidRPr="0077610E">
                            <w:rPr>
                              <w:sz w:val="18"/>
                              <w:szCs w:val="20"/>
                            </w:rPr>
                            <w:t>图</w:t>
                          </w:r>
                          <w:r w:rsidRPr="0077610E">
                            <w:rPr>
                              <w:rFonts w:ascii="宋体" w:hAnsi="宋体" w:hint="eastAsia"/>
                              <w:sz w:val="18"/>
                              <w:szCs w:val="20"/>
                            </w:rPr>
                            <w:t>(</w:t>
                          </w:r>
                          <w:r>
                            <w:rPr>
                              <w:sz w:val="18"/>
                              <w:szCs w:val="20"/>
                            </w:rPr>
                            <w:t>14</w:t>
                          </w:r>
                          <w:r w:rsidRPr="0077610E">
                            <w:rPr>
                              <w:rFonts w:ascii="宋体" w:hAnsi="宋体" w:hint="eastAsia"/>
                              <w:sz w:val="18"/>
                              <w:szCs w:val="20"/>
                            </w:rPr>
                            <w:t>)</w:t>
                          </w:r>
                        </w:p>
                      </w:txbxContent>
                    </v:textbox>
                  </v:shape>
                </v:group>
                <v:shape id="文本框 2" o:spid="_x0000_s1771" type="#_x0000_t202" style="position:absolute;left:8551;top:6815;width:3232;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" filled="f" stroked="f">
                  <v:textbox style="mso-fit-shape-to-text:t">
                    <w:txbxContent>
                      <w:p w14:paraId="5E114663" w14:textId="5350301D" w:rsidR="008E4455" w:rsidRPr="008E4455" w:rsidRDefault="008E4455" w:rsidP="008E4455">
                        <w:pPr>
                          <w:rPr>
                            <w:rFonts w:ascii="Symbol" w:hAnsi="Symbol" w:hint="eastAsia"/>
                            <w:iCs/>
                          </w:rPr>
                        </w:pPr>
                        <w:r w:rsidRPr="008E4455">
                          <w:rPr>
                            <w:iCs/>
                            <w:position w:val="-6"/>
                          </w:rPr>
                          <w:object w:dxaOrig="220" w:dyaOrig="200" w14:anchorId="44B9F467">
                            <v:shape id="_x0000_i1083" type="#_x0000_t75" style="width:11.2pt;height:9.8pt" o:ole="">
                              <v:imagedata r:id="rId141" o:title=""/>
                            </v:shape>
                            <o:OLEObject Type="Embed" ProgID="Equation.DSMT4" ShapeID="_x0000_i1083" DrawAspect="Content" ObjectID="_1830798761" r:id="rId143"/>
                          </w:object>
                        </w:r>
                      </w:p>
                    </w:txbxContent>
                  </v:textbox>
                </v:shape>
              </v:group>
            </w:pict>
          </mc:Fallback>
        </mc:AlternateContent>
      </w:r>
      <w:r w:rsidR="006C3D81" w:rsidRPr="00CF296D">
        <w:rPr>
          <w:b/>
          <w:bCs/>
          <w:noProof/>
        </w:rPr>
        <w:t>19</w:t>
      </w:r>
      <w:r w:rsidR="001A6540" w:rsidRPr="00CF296D">
        <w:rPr>
          <w:b/>
          <w:bCs/>
          <w:noProof/>
        </w:rPr>
        <w:t>．</w:t>
      </w:r>
      <w:r w:rsidR="006A3795" w:rsidRPr="00CF296D">
        <w:t>电磁制动过程相当于将启动时的电动机</w:t>
      </w:r>
      <w:r w:rsidR="006012A2" w:rsidRPr="00CF296D">
        <w:rPr>
          <w:rFonts w:hint="eastAsia"/>
        </w:rPr>
        <w:t>变为</w:t>
      </w:r>
      <w:r w:rsidR="006A3795" w:rsidRPr="00CF296D">
        <w:t>发电机</w:t>
      </w:r>
      <w:r w:rsidR="004D7378" w:rsidRPr="00CF296D">
        <w:t>．</w:t>
      </w:r>
      <w:r w:rsidR="00583969" w:rsidRPr="00CF296D">
        <w:t>如图</w:t>
      </w:r>
      <w:r w:rsidR="006C3D81" w:rsidRPr="00CF296D">
        <w:rPr>
          <w:rFonts w:ascii="宋体" w:hAnsi="宋体" w:hint="eastAsia"/>
        </w:rPr>
        <w:t>(</w:t>
      </w:r>
      <w:r w:rsidR="006A3795" w:rsidRPr="00CF296D">
        <w:t>1</w:t>
      </w:r>
      <w:r w:rsidR="000C622A" w:rsidRPr="00CF296D">
        <w:t>4</w:t>
      </w:r>
      <w:r w:rsidR="006C3D81" w:rsidRPr="00CF296D">
        <w:rPr>
          <w:rFonts w:ascii="宋体" w:hAnsi="宋体" w:hint="eastAsia"/>
        </w:rPr>
        <w:t>)</w:t>
      </w:r>
      <w:r w:rsidR="00583969" w:rsidRPr="00CF296D">
        <w:t>为一个小型发电机原理图</w:t>
      </w:r>
      <w:r w:rsidR="004D7378" w:rsidRPr="00CF296D">
        <w:rPr>
          <w:rFonts w:hint="eastAsia"/>
        </w:rPr>
        <w:t>．</w:t>
      </w:r>
      <w:r w:rsidR="006A3795" w:rsidRPr="00CF296D">
        <w:rPr>
          <w:rFonts w:hint="eastAsia"/>
        </w:rPr>
        <w:t>在</w:t>
      </w:r>
      <w:r w:rsidR="004850CF" w:rsidRPr="00CF296D">
        <w:rPr>
          <w:rFonts w:hint="eastAsia"/>
        </w:rPr>
        <w:t>磁感应强度为</w:t>
      </w:r>
      <w:r w:rsidR="00583969" w:rsidRPr="00CF296D">
        <w:rPr>
          <w:i/>
        </w:rPr>
        <w:t>B</w:t>
      </w:r>
      <w:r w:rsidR="004850CF" w:rsidRPr="00CF296D">
        <w:rPr>
          <w:rFonts w:hint="eastAsia"/>
        </w:rPr>
        <w:t>的</w:t>
      </w:r>
      <w:r w:rsidR="00583969" w:rsidRPr="00CF296D">
        <w:t>匀强磁场中，</w:t>
      </w:r>
      <w:r w:rsidR="006A3795" w:rsidRPr="00CF296D">
        <w:rPr>
          <w:rFonts w:hint="eastAsia"/>
        </w:rPr>
        <w:t>单匝正方</w:t>
      </w:r>
      <w:r w:rsidR="006A3795" w:rsidRPr="00CF296D">
        <w:rPr>
          <w:rFonts w:hint="eastAsia"/>
        </w:rPr>
        <w:lastRenderedPageBreak/>
        <w:t>形线圈</w:t>
      </w:r>
      <w:r w:rsidR="00583969" w:rsidRPr="00CF296D">
        <w:rPr>
          <w:i/>
        </w:rPr>
        <w:t>abcd</w:t>
      </w:r>
      <w:r w:rsidR="006A3795" w:rsidRPr="00CF296D">
        <w:rPr>
          <w:rFonts w:hint="eastAsia"/>
        </w:rPr>
        <w:t>的</w:t>
      </w:r>
      <w:r w:rsidR="00583969" w:rsidRPr="00CF296D">
        <w:t>边长为</w:t>
      </w:r>
      <w:r w:rsidR="00583969" w:rsidRPr="00CF296D">
        <w:rPr>
          <w:i/>
        </w:rPr>
        <w:t>L</w:t>
      </w:r>
      <w:r w:rsidR="0055504B" w:rsidRPr="00CF296D">
        <w:rPr>
          <w:rFonts w:hint="eastAsia"/>
        </w:rPr>
        <w:t>、</w:t>
      </w:r>
      <w:r w:rsidR="00583969" w:rsidRPr="00CF296D">
        <w:t>电阻为</w:t>
      </w:r>
      <w:r w:rsidR="004850CF" w:rsidRPr="00CF296D">
        <w:rPr>
          <w:rFonts w:hint="eastAsia"/>
          <w:i/>
        </w:rPr>
        <w:t>R</w:t>
      </w:r>
      <w:r w:rsidR="00583969" w:rsidRPr="00CF296D">
        <w:t>，绕</w:t>
      </w:r>
      <w:r w:rsidR="006C3D81" w:rsidRPr="00CF296D">
        <w:rPr>
          <w:position w:val="-6"/>
        </w:rPr>
        <w:object w:dxaOrig="440" w:dyaOrig="260" w14:anchorId="29519BE0">
          <v:shape id="_x0000_i1084" type="#_x0000_t75" style="width:21.8pt;height:13.1pt" o:ole="">
            <v:imagedata r:id="rId144" o:title=""/>
          </v:shape>
          <o:OLEObject Type="Embed" ProgID="Equation.DSMT4" ShapeID="_x0000_i1084" DrawAspect="Content" ObjectID="_1830798757" r:id="rId145"/>
        </w:object>
      </w:r>
      <w:r w:rsidR="00583969" w:rsidRPr="00CF296D">
        <w:t>轴逆时针（沿</w:t>
      </w:r>
      <w:r w:rsidR="006C3D81" w:rsidRPr="00CF296D">
        <w:rPr>
          <w:position w:val="-6"/>
        </w:rPr>
        <w:object w:dxaOrig="440" w:dyaOrig="260" w14:anchorId="5ED91F94">
          <v:shape id="_x0000_i1085" type="#_x0000_t75" style="width:21.8pt;height:13.1pt" o:ole="">
            <v:imagedata r:id="rId144" o:title=""/>
          </v:shape>
          <o:OLEObject Type="Embed" ProgID="Equation.DSMT4" ShapeID="_x0000_i1085" DrawAspect="Content" ObjectID="_1830798758" r:id="rId146"/>
        </w:object>
      </w:r>
      <w:r w:rsidR="00583969" w:rsidRPr="00CF296D">
        <w:t>方向看）匀速转动，角速度</w:t>
      </w:r>
      <w:r w:rsidR="004850CF" w:rsidRPr="00CF296D">
        <w:rPr>
          <w:rFonts w:hint="eastAsia"/>
        </w:rPr>
        <w:t>为</w:t>
      </w:r>
      <w:r w:rsidR="00583969" w:rsidRPr="00CF296D">
        <w:rPr>
          <w:i/>
        </w:rPr>
        <w:t>ω</w:t>
      </w:r>
      <w:r w:rsidR="004D7378" w:rsidRPr="00CF296D">
        <w:t>．</w:t>
      </w:r>
      <w:r w:rsidR="00583969" w:rsidRPr="00CF296D">
        <w:t>线圈中产生的交流</w:t>
      </w:r>
      <w:r w:rsidR="006012A2" w:rsidRPr="00CF296D">
        <w:rPr>
          <w:rFonts w:hint="eastAsia"/>
        </w:rPr>
        <w:t>电</w:t>
      </w:r>
      <w:r w:rsidR="004D7378" w:rsidRPr="00CF296D">
        <w:t>．</w:t>
      </w:r>
    </w:p>
    <w:p w14:paraId="3FBC3A98" w14:textId="77777777" w:rsidR="006C3D81" w:rsidRPr="00CF296D" w:rsidRDefault="00583969" w:rsidP="006C3D81">
      <w:pPr>
        <w:overflowPunct w:val="0"/>
        <w:spacing w:beforeLines="30" w:before="72" w:line="312" w:lineRule="auto"/>
        <w:jc w:val="left"/>
      </w:pPr>
      <w:r w:rsidRPr="00CF296D">
        <w:rPr>
          <w:rFonts w:ascii="宋体" w:hAnsi="宋体"/>
        </w:rPr>
        <w:t>（1）</w:t>
      </w:r>
      <w:r w:rsidRPr="00CF296D">
        <w:t>线圈转到图示位置</w:t>
      </w:r>
      <w:r w:rsidR="006A3795" w:rsidRPr="00CF296D">
        <w:rPr>
          <w:rFonts w:hint="eastAsia"/>
        </w:rPr>
        <w:t>（线圈平面与磁场平行）时</w:t>
      </w:r>
      <w:r w:rsidRPr="00CF296D">
        <w:t>，线圈中感应</w:t>
      </w:r>
    </w:p>
    <w:p w14:paraId="64624258" w14:textId="5EF86EE1" w:rsidR="00583969" w:rsidRPr="00CF296D" w:rsidRDefault="00583969" w:rsidP="006C3D81">
      <w:pPr>
        <w:overflowPunct w:val="0"/>
        <w:spacing w:beforeLines="30" w:before="72" w:line="312" w:lineRule="auto"/>
        <w:ind w:leftChars="253" w:left="531"/>
        <w:jc w:val="left"/>
      </w:pPr>
      <w:r w:rsidRPr="00CF296D">
        <w:t>电流方向为</w:t>
      </w:r>
      <w:r w:rsidR="006C3D81" w:rsidRPr="00CF296D">
        <w:rPr>
          <w:u w:val="single"/>
        </w:rPr>
        <w:t xml:space="preserve">           </w:t>
      </w:r>
      <w:r w:rsidR="004850CF" w:rsidRPr="00CF296D">
        <w:rPr>
          <w:rFonts w:hint="eastAsia"/>
        </w:rPr>
        <w:t>（</w:t>
      </w:r>
      <w:r w:rsidR="006C3D81" w:rsidRPr="00CF296D">
        <w:rPr>
          <w:rFonts w:hint="eastAsia"/>
        </w:rPr>
        <w:t>选</w:t>
      </w:r>
      <w:r w:rsidR="00A17882">
        <w:rPr>
          <w:rFonts w:hint="eastAsia"/>
        </w:rPr>
        <w:t>填</w:t>
      </w:r>
      <w:r w:rsidR="006C3D81" w:rsidRPr="00CF296D">
        <w:rPr>
          <w:rFonts w:hint="eastAsia"/>
        </w:rPr>
        <w:t>“</w:t>
      </w:r>
      <w:r w:rsidR="006C3D81" w:rsidRPr="00CF296D">
        <w:rPr>
          <w:rFonts w:hint="eastAsia"/>
          <w:i/>
          <w:iCs/>
        </w:rPr>
        <w:t>abcda</w:t>
      </w:r>
      <w:r w:rsidR="006C3D81" w:rsidRPr="00CF296D">
        <w:rPr>
          <w:rFonts w:hint="eastAsia"/>
        </w:rPr>
        <w:t>”或“</w:t>
      </w:r>
      <w:r w:rsidR="006C3D81" w:rsidRPr="00CF296D">
        <w:rPr>
          <w:rFonts w:hint="eastAsia"/>
          <w:i/>
          <w:iCs/>
        </w:rPr>
        <w:t>adcba</w:t>
      </w:r>
      <w:r w:rsidR="006C3D81" w:rsidRPr="00CF296D">
        <w:rPr>
          <w:rFonts w:hint="eastAsia"/>
        </w:rPr>
        <w:t>”）</w:t>
      </w:r>
    </w:p>
    <w:p w14:paraId="28982108" w14:textId="32EF594C" w:rsidR="00583969" w:rsidRPr="00CF296D" w:rsidRDefault="00583969" w:rsidP="006C3D81">
      <w:pPr>
        <w:overflowPunct w:val="0"/>
        <w:spacing w:beforeLines="30" w:before="72" w:line="312" w:lineRule="auto"/>
        <w:jc w:val="left"/>
      </w:pPr>
      <w:r w:rsidRPr="00CF296D">
        <w:rPr>
          <w:rFonts w:ascii="宋体" w:hAnsi="宋体"/>
        </w:rPr>
        <w:t>（2）</w:t>
      </w:r>
      <w:r w:rsidRPr="00CF296D">
        <w:t>此时，线圈中</w:t>
      </w:r>
      <w:r w:rsidR="00566611" w:rsidRPr="00CF296D">
        <w:rPr>
          <w:rFonts w:hint="eastAsia"/>
        </w:rPr>
        <w:t>（</w:t>
      </w:r>
      <w:r w:rsidR="00566611" w:rsidRPr="00CF296D">
        <w:rPr>
          <w:rFonts w:hint="eastAsia"/>
        </w:rPr>
        <w:t xml:space="preserve"> </w:t>
      </w:r>
      <w:r w:rsidR="00566611" w:rsidRPr="00CF296D">
        <w:t xml:space="preserve">    </w:t>
      </w:r>
      <w:r w:rsidR="00566611" w:rsidRPr="00CF296D">
        <w:rPr>
          <w:rFonts w:hint="eastAsia"/>
        </w:rPr>
        <w:t>）</w:t>
      </w:r>
    </w:p>
    <w:p w14:paraId="14068E8D" w14:textId="1D8CE6C7" w:rsidR="006C3D81" w:rsidRPr="00CF296D" w:rsidRDefault="00583969" w:rsidP="006C3D81">
      <w:pPr>
        <w:overflowPunct w:val="0"/>
        <w:spacing w:line="312" w:lineRule="auto"/>
        <w:ind w:firstLine="532"/>
        <w:jc w:val="left"/>
      </w:pPr>
      <w:r w:rsidRPr="00CF296D">
        <w:t>A</w:t>
      </w:r>
      <w:r w:rsidR="006C3D81" w:rsidRPr="00CF296D">
        <w:rPr>
          <w:rFonts w:hint="eastAsia"/>
        </w:rPr>
        <w:t>．</w:t>
      </w:r>
      <w:r w:rsidRPr="00CF296D">
        <w:t>磁通量最大，</w:t>
      </w:r>
      <w:bookmarkStart w:id="17" w:name="OLE_LINK2"/>
      <w:bookmarkStart w:id="18" w:name="OLE_LINK3"/>
      <w:r w:rsidR="006012A2" w:rsidRPr="00CF296D">
        <w:rPr>
          <w:rFonts w:hint="eastAsia"/>
        </w:rPr>
        <w:t>感应电动势</w:t>
      </w:r>
      <w:bookmarkEnd w:id="17"/>
      <w:bookmarkEnd w:id="18"/>
      <w:r w:rsidRPr="00CF296D">
        <w:t>最小</w:t>
      </w:r>
    </w:p>
    <w:p w14:paraId="6F37FB6E" w14:textId="1F27C2F4" w:rsidR="00583969" w:rsidRPr="00CF296D" w:rsidRDefault="00583969" w:rsidP="006C3D81">
      <w:pPr>
        <w:overflowPunct w:val="0"/>
        <w:spacing w:line="312" w:lineRule="auto"/>
        <w:ind w:firstLine="532"/>
        <w:jc w:val="left"/>
      </w:pPr>
      <w:r w:rsidRPr="00CF296D">
        <w:t>B</w:t>
      </w:r>
      <w:r w:rsidR="006C3D81" w:rsidRPr="00CF296D">
        <w:rPr>
          <w:rFonts w:hint="eastAsia"/>
        </w:rPr>
        <w:t>．</w:t>
      </w:r>
      <w:r w:rsidRPr="00CF296D">
        <w:t>磁通量最大，</w:t>
      </w:r>
      <w:r w:rsidR="006012A2" w:rsidRPr="00CF296D">
        <w:rPr>
          <w:rFonts w:hint="eastAsia"/>
        </w:rPr>
        <w:t>感应电动势</w:t>
      </w:r>
      <w:r w:rsidRPr="00CF296D">
        <w:t>最</w:t>
      </w:r>
      <w:r w:rsidR="006A3795" w:rsidRPr="00CF296D">
        <w:rPr>
          <w:rFonts w:hint="eastAsia"/>
        </w:rPr>
        <w:t>大</w:t>
      </w:r>
    </w:p>
    <w:p w14:paraId="34A66713" w14:textId="77777777" w:rsidR="006C3D81" w:rsidRPr="00CF296D" w:rsidRDefault="00583969" w:rsidP="006C3D81">
      <w:pPr>
        <w:overflowPunct w:val="0"/>
        <w:spacing w:line="312" w:lineRule="auto"/>
        <w:ind w:firstLine="532"/>
        <w:jc w:val="left"/>
      </w:pPr>
      <w:r w:rsidRPr="00CF296D">
        <w:t>C</w:t>
      </w:r>
      <w:r w:rsidR="006C3D81" w:rsidRPr="00CF296D">
        <w:rPr>
          <w:rFonts w:hint="eastAsia"/>
        </w:rPr>
        <w:t>．</w:t>
      </w:r>
      <w:r w:rsidRPr="00CF296D">
        <w:t>磁通量最小，</w:t>
      </w:r>
      <w:r w:rsidR="006012A2" w:rsidRPr="00CF296D">
        <w:rPr>
          <w:rFonts w:hint="eastAsia"/>
        </w:rPr>
        <w:t>感应电动势</w:t>
      </w:r>
      <w:r w:rsidRPr="00CF296D">
        <w:t>最大</w:t>
      </w:r>
    </w:p>
    <w:p w14:paraId="51B5AEC2" w14:textId="4E11D2A9" w:rsidR="00583969" w:rsidRPr="00CF296D" w:rsidRDefault="00583969" w:rsidP="006C3D81">
      <w:pPr>
        <w:overflowPunct w:val="0"/>
        <w:spacing w:line="312" w:lineRule="auto"/>
        <w:ind w:firstLine="532"/>
        <w:jc w:val="left"/>
      </w:pPr>
      <w:r w:rsidRPr="00CF296D">
        <w:t>D</w:t>
      </w:r>
      <w:r w:rsidR="006C3D81" w:rsidRPr="00CF296D">
        <w:rPr>
          <w:rFonts w:hint="eastAsia"/>
        </w:rPr>
        <w:t>．</w:t>
      </w:r>
      <w:r w:rsidRPr="00CF296D">
        <w:t>磁通量最小，</w:t>
      </w:r>
      <w:r w:rsidR="006012A2" w:rsidRPr="00CF296D">
        <w:rPr>
          <w:rFonts w:hint="eastAsia"/>
        </w:rPr>
        <w:t>感应电动势</w:t>
      </w:r>
      <w:r w:rsidRPr="00CF296D">
        <w:t>最</w:t>
      </w:r>
      <w:r w:rsidR="006A3795" w:rsidRPr="00CF296D">
        <w:rPr>
          <w:rFonts w:hint="eastAsia"/>
        </w:rPr>
        <w:t>小</w:t>
      </w:r>
    </w:p>
    <w:p w14:paraId="41FE35CC" w14:textId="34FC8C2B" w:rsidR="00583969" w:rsidRPr="00CF296D" w:rsidRDefault="00583969" w:rsidP="006C3D81">
      <w:pPr>
        <w:overflowPunct w:val="0"/>
        <w:spacing w:beforeLines="50" w:before="120" w:line="312" w:lineRule="auto"/>
        <w:ind w:rightChars="-162" w:right="-340"/>
      </w:pPr>
      <w:r w:rsidRPr="00CF296D">
        <w:rPr>
          <w:rFonts w:ascii="宋体" w:hAnsi="宋体"/>
        </w:rPr>
        <w:t>（3）</w:t>
      </w:r>
      <w:r w:rsidRPr="00CF296D">
        <w:t>线圈中交流电的最大值</w:t>
      </w:r>
      <w:bookmarkStart w:id="19" w:name="_Hlk217720995"/>
      <w:r w:rsidR="006C3D81" w:rsidRPr="00CF296D">
        <w:rPr>
          <w:position w:val="-10"/>
        </w:rPr>
        <w:object w:dxaOrig="420" w:dyaOrig="320" w14:anchorId="406B6BBB">
          <v:shape id="_x0000_i1086" type="#_x0000_t75" style="width:21.25pt;height:15.8pt" o:ole="">
            <v:imagedata r:id="rId147" o:title=""/>
          </v:shape>
          <o:OLEObject Type="Embed" ProgID="Equation.DSMT4" ShapeID="_x0000_i1086" DrawAspect="Content" ObjectID="_1830798759" r:id="rId148"/>
        </w:object>
      </w:r>
      <w:r w:rsidR="006C3D81" w:rsidRPr="00CF296D">
        <w:rPr>
          <w:rFonts w:hint="eastAsia"/>
          <w:u w:val="single"/>
        </w:rPr>
        <w:t xml:space="preserve"> </w:t>
      </w:r>
      <w:r w:rsidR="006C3D81" w:rsidRPr="00CF296D">
        <w:rPr>
          <w:u w:val="single"/>
        </w:rPr>
        <w:t xml:space="preserve">      </w:t>
      </w:r>
      <w:r w:rsidRPr="00CF296D">
        <w:t>，</w:t>
      </w:r>
      <w:r w:rsidR="004850CF" w:rsidRPr="00CF296D">
        <w:rPr>
          <w:rFonts w:hint="eastAsia"/>
        </w:rPr>
        <w:t>在时间</w:t>
      </w:r>
      <w:r w:rsidRPr="00CF296D">
        <w:rPr>
          <w:i/>
        </w:rPr>
        <w:t>t</w:t>
      </w:r>
      <w:r w:rsidRPr="00CF296D">
        <w:t>内，线圈电阻上产生的热量</w:t>
      </w:r>
      <w:r w:rsidR="006C3D81" w:rsidRPr="00CF296D">
        <w:rPr>
          <w:position w:val="-10"/>
        </w:rPr>
        <w:object w:dxaOrig="400" w:dyaOrig="300" w14:anchorId="16D6497C">
          <v:shape id="_x0000_i1087" type="#_x0000_t75" style="width:20.2pt;height:15.25pt" o:ole="">
            <v:imagedata r:id="rId149" o:title=""/>
          </v:shape>
          <o:OLEObject Type="Embed" ProgID="Equation.DSMT4" ShapeID="_x0000_i1087" DrawAspect="Content" ObjectID="_1830798760" r:id="rId150"/>
        </w:object>
      </w:r>
      <w:r w:rsidR="006C3D81" w:rsidRPr="00CF296D">
        <w:rPr>
          <w:rFonts w:hint="eastAsia"/>
          <w:u w:val="single"/>
        </w:rPr>
        <w:t xml:space="preserve"> </w:t>
      </w:r>
      <w:r w:rsidR="006C3D81" w:rsidRPr="00CF296D">
        <w:rPr>
          <w:u w:val="single"/>
        </w:rPr>
        <w:t xml:space="preserve">       </w:t>
      </w:r>
      <w:bookmarkEnd w:id="19"/>
      <w:r w:rsidR="004D7378" w:rsidRPr="00CF296D">
        <w:t>．</w:t>
      </w:r>
    </w:p>
    <w:p w14:paraId="5062AD79" w14:textId="254CA1CC" w:rsidR="00EC7BCF" w:rsidRDefault="00EC7BCF">
      <w:pPr>
        <w:widowControl/>
        <w:jc w:val="left"/>
      </w:pPr>
      <w:r>
        <w:br w:type="page"/>
      </w:r>
    </w:p>
    <w:p w14:paraId="25667EF3" w14:textId="77777777" w:rsidR="00EC7BCF" w:rsidRPr="00EC7BCF" w:rsidRDefault="00EC7BCF" w:rsidP="00EC7BCF">
      <w:pPr>
        <w:overflowPunct w:val="0"/>
        <w:spacing w:line="312" w:lineRule="auto"/>
      </w:pPr>
      <w:r w:rsidRPr="00EC7BCF">
        <w:lastRenderedPageBreak/>
        <w:t>26</w:t>
      </w:r>
      <w:r w:rsidRPr="00EC7BCF">
        <w:t>届崇明高三一模参考答案</w:t>
      </w:r>
    </w:p>
    <w:p w14:paraId="682107DE" w14:textId="77777777" w:rsidR="00EC7BCF" w:rsidRPr="00EC7BCF" w:rsidRDefault="00EC7BCF" w:rsidP="00EC7BCF">
      <w:pPr>
        <w:overflowPunct w:val="0"/>
        <w:spacing w:line="312" w:lineRule="auto"/>
      </w:pPr>
      <w:r w:rsidRPr="00EC7BCF">
        <w:t>全卷单选题</w:t>
      </w:r>
      <w:r w:rsidRPr="00EC7BCF">
        <w:t>3</w:t>
      </w:r>
      <w:r w:rsidRPr="00EC7BCF">
        <w:t>分；多选题</w:t>
      </w:r>
      <w:r w:rsidRPr="00EC7BCF">
        <w:t>3</w:t>
      </w:r>
      <w:r w:rsidRPr="00EC7BCF">
        <w:t>分，部分答对得</w:t>
      </w:r>
      <w:r w:rsidRPr="00EC7BCF">
        <w:t>2</w:t>
      </w:r>
      <w:r w:rsidRPr="00EC7BCF">
        <w:t>分，有错选不得分。填空题每空</w:t>
      </w:r>
      <w:r w:rsidRPr="00EC7BCF">
        <w:t>2</w:t>
      </w:r>
      <w:r w:rsidRPr="00EC7BCF">
        <w:t>分，其中</w:t>
      </w:r>
      <w:r w:rsidRPr="00EC7BCF">
        <w:t>12</w:t>
      </w:r>
      <w:r w:rsidRPr="00EC7BCF">
        <w:t>（</w:t>
      </w:r>
      <w:r w:rsidRPr="00EC7BCF">
        <w:t>2</w:t>
      </w:r>
      <w:r w:rsidRPr="00EC7BCF">
        <w:t>）第一空</w:t>
      </w:r>
      <w:r w:rsidRPr="00EC7BCF">
        <w:t>1</w:t>
      </w:r>
      <w:r w:rsidRPr="00EC7BCF">
        <w:t>分。计算题按步得分。</w:t>
      </w:r>
    </w:p>
    <w:p w14:paraId="5637B673" w14:textId="77777777" w:rsidR="00EC7BCF" w:rsidRPr="00EC7BCF" w:rsidRDefault="00EC7BCF" w:rsidP="00EC7BCF">
      <w:pPr>
        <w:numPr>
          <w:ilvl w:val="0"/>
          <w:numId w:val="11"/>
        </w:numPr>
        <w:overflowPunct w:val="0"/>
        <w:spacing w:line="312" w:lineRule="auto"/>
        <w:rPr>
          <w:b/>
          <w:bCs/>
        </w:rPr>
      </w:pPr>
      <w:r w:rsidRPr="00EC7BCF">
        <w:rPr>
          <w:b/>
          <w:bCs/>
        </w:rPr>
        <w:t>传感器（</w:t>
      </w:r>
      <w:r w:rsidRPr="00EC7BCF">
        <w:rPr>
          <w:b/>
          <w:bCs/>
        </w:rPr>
        <w:t>16</w:t>
      </w:r>
      <w:r w:rsidRPr="00EC7BCF">
        <w:rPr>
          <w:b/>
          <w:bCs/>
        </w:rPr>
        <w:t>分）</w:t>
      </w:r>
    </w:p>
    <w:p w14:paraId="325F3BB6" w14:textId="7043B860" w:rsidR="00EC7BCF" w:rsidRPr="00EC7BCF" w:rsidRDefault="00EC7BCF" w:rsidP="00EC7BCF">
      <w:pPr>
        <w:overflowPunct w:val="0"/>
        <w:spacing w:line="312" w:lineRule="auto"/>
      </w:pPr>
      <w:r w:rsidRPr="00EC7BCF">
        <w:t>1</w:t>
      </w:r>
      <w:r w:rsidRPr="00EC7BCF">
        <w:t>、（</w:t>
      </w:r>
      <w:r w:rsidRPr="00EC7BCF">
        <w:t>1</w:t>
      </w:r>
      <w:r w:rsidRPr="00EC7BCF">
        <w:t>）变长</w:t>
      </w:r>
      <w:r w:rsidRPr="00EC7BCF">
        <w:t xml:space="preserve">    </w:t>
      </w:r>
      <w:r w:rsidRPr="00EC7BCF">
        <w:t>（</w:t>
      </w:r>
      <w:r w:rsidRPr="00EC7BCF">
        <w:t>2</w:t>
      </w:r>
      <w:r w:rsidRPr="00EC7BCF">
        <w:t>）</w:t>
      </w:r>
      <w:r w:rsidRPr="00EC7BCF">
        <w:t>B    2</w:t>
      </w:r>
      <w:r w:rsidRPr="00EC7BCF">
        <w:t>、红外线；</w:t>
      </w:r>
      <w:r w:rsidRPr="00EC7BCF">
        <w:t xml:space="preserve"> </w:t>
      </w:r>
      <w:r w:rsidRPr="00EC7BCF">
        <w:rPr>
          <w:noProof/>
        </w:rPr>
        <w:drawing>
          <wp:inline distT="0" distB="0" distL="0" distR="0" wp14:anchorId="3F2BB0EB" wp14:editId="6BB61659">
            <wp:extent cx="533400" cy="207010"/>
            <wp:effectExtent l="0" t="0" r="0" b="2540"/>
            <wp:docPr id="1659430567"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33400" cy="207010"/>
                    </a:xfrm>
                    <a:prstGeom prst="rect">
                      <a:avLst/>
                    </a:prstGeom>
                    <a:noFill/>
                    <a:ln>
                      <a:noFill/>
                    </a:ln>
                  </pic:spPr>
                </pic:pic>
              </a:graphicData>
            </a:graphic>
          </wp:inline>
        </w:drawing>
      </w:r>
      <w:r w:rsidRPr="00EC7BCF">
        <w:t xml:space="preserve">   </w:t>
      </w:r>
    </w:p>
    <w:p w14:paraId="0A82781B" w14:textId="42D1B7AC" w:rsidR="00EC7BCF" w:rsidRPr="00EC7BCF" w:rsidRDefault="00EC7BCF" w:rsidP="00EC7BCF">
      <w:pPr>
        <w:overflowPunct w:val="0"/>
        <w:spacing w:line="312" w:lineRule="auto"/>
      </w:pPr>
      <w:r w:rsidRPr="00EC7BCF">
        <w:t>3</w:t>
      </w:r>
      <w:r w:rsidRPr="00EC7BCF">
        <w:t>、（</w:t>
      </w:r>
      <w:r w:rsidRPr="00EC7BCF">
        <w:t>1</w:t>
      </w:r>
      <w:r w:rsidRPr="00EC7BCF">
        <w:t>）</w:t>
      </w:r>
      <w:r w:rsidRPr="00EC7BCF">
        <w:rPr>
          <w:noProof/>
        </w:rPr>
        <w:drawing>
          <wp:inline distT="0" distB="0" distL="0" distR="0" wp14:anchorId="0A2EF8F9" wp14:editId="4212F10B">
            <wp:extent cx="381000" cy="391795"/>
            <wp:effectExtent l="0" t="0" r="0" b="8255"/>
            <wp:docPr id="7724458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81000" cy="391795"/>
                    </a:xfrm>
                    <a:prstGeom prst="rect">
                      <a:avLst/>
                    </a:prstGeom>
                    <a:noFill/>
                    <a:ln>
                      <a:noFill/>
                    </a:ln>
                  </pic:spPr>
                </pic:pic>
              </a:graphicData>
            </a:graphic>
          </wp:inline>
        </w:drawing>
      </w:r>
      <w:r w:rsidRPr="00EC7BCF">
        <w:t>（或</w:t>
      </w:r>
      <w:r w:rsidRPr="00EC7BCF">
        <w:rPr>
          <w:noProof/>
        </w:rPr>
        <w:drawing>
          <wp:inline distT="0" distB="0" distL="0" distR="0" wp14:anchorId="47121484" wp14:editId="11BAA3F2">
            <wp:extent cx="762000" cy="838200"/>
            <wp:effectExtent l="0" t="0" r="0" b="0"/>
            <wp:docPr id="1390126608"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762000" cy="838200"/>
                    </a:xfrm>
                    <a:prstGeom prst="rect">
                      <a:avLst/>
                    </a:prstGeom>
                    <a:noFill/>
                    <a:ln>
                      <a:noFill/>
                    </a:ln>
                  </pic:spPr>
                </pic:pic>
              </a:graphicData>
            </a:graphic>
          </wp:inline>
        </w:drawing>
      </w:r>
      <w:r w:rsidRPr="00EC7BCF">
        <w:t>）；</w:t>
      </w:r>
      <w:r w:rsidRPr="00EC7BCF">
        <w:t xml:space="preserve"> </w:t>
      </w:r>
      <w:r w:rsidRPr="00EC7BCF">
        <w:t>不能</w:t>
      </w:r>
      <w:r w:rsidRPr="00EC7BCF">
        <w:t xml:space="preserve">    </w:t>
      </w:r>
      <w:r w:rsidRPr="00EC7BCF">
        <w:t>（</w:t>
      </w:r>
      <w:r w:rsidRPr="00EC7BCF">
        <w:t>2</w:t>
      </w:r>
      <w:r w:rsidRPr="00EC7BCF">
        <w:t>）</w:t>
      </w:r>
      <w:r w:rsidRPr="00EC7BCF">
        <w:t>C</w:t>
      </w:r>
    </w:p>
    <w:p w14:paraId="4A46661F" w14:textId="77777777" w:rsidR="00EC7BCF" w:rsidRPr="00EC7BCF" w:rsidRDefault="00EC7BCF" w:rsidP="00EC7BCF">
      <w:pPr>
        <w:overflowPunct w:val="0"/>
        <w:spacing w:line="312" w:lineRule="auto"/>
        <w:rPr>
          <w:b/>
          <w:bCs/>
        </w:rPr>
      </w:pPr>
      <w:r w:rsidRPr="00EC7BCF">
        <w:rPr>
          <w:b/>
          <w:bCs/>
        </w:rPr>
        <w:t xml:space="preserve"> </w:t>
      </w:r>
    </w:p>
    <w:p w14:paraId="09C88397" w14:textId="77777777" w:rsidR="00EC7BCF" w:rsidRPr="00EC7BCF" w:rsidRDefault="00EC7BCF" w:rsidP="00EC7BCF">
      <w:pPr>
        <w:overflowPunct w:val="0"/>
        <w:spacing w:line="312" w:lineRule="auto"/>
        <w:rPr>
          <w:b/>
          <w:bCs/>
        </w:rPr>
      </w:pPr>
      <w:r w:rsidRPr="00EC7BCF">
        <w:rPr>
          <w:b/>
          <w:bCs/>
        </w:rPr>
        <w:t>二、振动的研究</w:t>
      </w:r>
      <w:r w:rsidRPr="00EC7BCF">
        <w:rPr>
          <w:b/>
          <w:bCs/>
        </w:rPr>
        <w:t xml:space="preserve">  </w:t>
      </w:r>
      <w:r w:rsidRPr="00EC7BCF">
        <w:rPr>
          <w:b/>
          <w:bCs/>
        </w:rPr>
        <w:t>（</w:t>
      </w:r>
      <w:r w:rsidRPr="00EC7BCF">
        <w:rPr>
          <w:b/>
          <w:bCs/>
        </w:rPr>
        <w:t>9</w:t>
      </w:r>
      <w:r w:rsidRPr="00EC7BCF">
        <w:rPr>
          <w:b/>
          <w:bCs/>
        </w:rPr>
        <w:t>分）</w:t>
      </w:r>
    </w:p>
    <w:p w14:paraId="6C6CE08A" w14:textId="77777777" w:rsidR="00EC7BCF" w:rsidRPr="00EC7BCF" w:rsidRDefault="00EC7BCF" w:rsidP="00EC7BCF">
      <w:pPr>
        <w:overflowPunct w:val="0"/>
        <w:spacing w:line="312" w:lineRule="auto"/>
      </w:pPr>
      <w:r w:rsidRPr="00EC7BCF">
        <w:t>4</w:t>
      </w:r>
      <w:r w:rsidRPr="00EC7BCF">
        <w:t>、</w:t>
      </w:r>
      <w:r w:rsidRPr="00EC7BCF">
        <w:t>B    5</w:t>
      </w:r>
      <w:r w:rsidRPr="00EC7BCF">
        <w:t>、</w:t>
      </w:r>
      <w:r w:rsidRPr="00EC7BCF">
        <w:t xml:space="preserve">(1)  A     </w:t>
      </w:r>
      <w:r w:rsidRPr="00EC7BCF">
        <w:t>（</w:t>
      </w:r>
      <w:r w:rsidRPr="00EC7BCF">
        <w:t>2</w:t>
      </w:r>
      <w:r w:rsidRPr="00EC7BCF">
        <w:t>）</w:t>
      </w:r>
      <w:r w:rsidRPr="00EC7BCF">
        <w:t>C</w:t>
      </w:r>
    </w:p>
    <w:p w14:paraId="27EF002D" w14:textId="77777777" w:rsidR="00EC7BCF" w:rsidRPr="00EC7BCF" w:rsidRDefault="00EC7BCF" w:rsidP="00EC7BCF">
      <w:pPr>
        <w:overflowPunct w:val="0"/>
        <w:spacing w:line="312" w:lineRule="auto"/>
        <w:rPr>
          <w:b/>
          <w:bCs/>
        </w:rPr>
      </w:pPr>
      <w:r w:rsidRPr="00EC7BCF">
        <w:rPr>
          <w:b/>
          <w:bCs/>
        </w:rPr>
        <w:t xml:space="preserve"> </w:t>
      </w:r>
    </w:p>
    <w:p w14:paraId="16E68382" w14:textId="77777777" w:rsidR="00EC7BCF" w:rsidRPr="00EC7BCF" w:rsidRDefault="00EC7BCF" w:rsidP="00EC7BCF">
      <w:pPr>
        <w:overflowPunct w:val="0"/>
        <w:spacing w:line="312" w:lineRule="auto"/>
        <w:rPr>
          <w:b/>
          <w:bCs/>
        </w:rPr>
      </w:pPr>
      <w:r w:rsidRPr="00EC7BCF">
        <w:rPr>
          <w:b/>
          <w:bCs/>
        </w:rPr>
        <w:t>三、力学研究（</w:t>
      </w:r>
      <w:r w:rsidRPr="00EC7BCF">
        <w:rPr>
          <w:b/>
          <w:bCs/>
        </w:rPr>
        <w:t>17</w:t>
      </w:r>
      <w:r w:rsidRPr="00EC7BCF">
        <w:rPr>
          <w:b/>
          <w:bCs/>
        </w:rPr>
        <w:t>分）</w:t>
      </w:r>
    </w:p>
    <w:p w14:paraId="244FDECE" w14:textId="77777777" w:rsidR="00EC7BCF" w:rsidRPr="00EC7BCF" w:rsidRDefault="00EC7BCF" w:rsidP="00EC7BCF">
      <w:pPr>
        <w:overflowPunct w:val="0"/>
        <w:spacing w:line="312" w:lineRule="auto"/>
      </w:pPr>
      <w:r w:rsidRPr="00EC7BCF">
        <w:t>6</w:t>
      </w:r>
      <w:r w:rsidRPr="00EC7BCF">
        <w:t>、弹性势；</w:t>
      </w:r>
      <w:r w:rsidRPr="00EC7BCF">
        <w:t xml:space="preserve">  AB</w:t>
      </w:r>
      <w:r w:rsidRPr="00EC7BCF">
        <w:t>轨道粗糙，小球克服摩擦力做功（或</w:t>
      </w:r>
      <w:r w:rsidRPr="00EC7BCF">
        <w:t>AB</w:t>
      </w:r>
      <w:r w:rsidRPr="00EC7BCF">
        <w:t>轨道斜向右上）（只要答对一种可能就可得分）</w:t>
      </w:r>
    </w:p>
    <w:p w14:paraId="272350BD" w14:textId="77777777" w:rsidR="00EC7BCF" w:rsidRPr="00EC7BCF" w:rsidRDefault="00EC7BCF" w:rsidP="00EC7BCF">
      <w:pPr>
        <w:overflowPunct w:val="0"/>
        <w:spacing w:line="312" w:lineRule="auto"/>
      </w:pPr>
      <w:r w:rsidRPr="00EC7BCF">
        <w:t>7</w:t>
      </w:r>
      <w:r w:rsidRPr="00EC7BCF">
        <w:t>、</w:t>
      </w:r>
      <w:r w:rsidRPr="00EC7BCF">
        <w:t>A</w:t>
      </w:r>
      <w:r w:rsidRPr="00EC7BCF">
        <w:t>、</w:t>
      </w:r>
      <w:r w:rsidRPr="00EC7BCF">
        <w:t>C    8</w:t>
      </w:r>
      <w:r w:rsidRPr="00EC7BCF">
        <w:t>、</w:t>
      </w:r>
      <w:r w:rsidRPr="00EC7BCF">
        <w:t>D</w:t>
      </w:r>
    </w:p>
    <w:p w14:paraId="10DD3C94" w14:textId="41A7CA16" w:rsidR="00EC7BCF" w:rsidRPr="00EC7BCF" w:rsidRDefault="00EC7BCF" w:rsidP="00EC7BCF">
      <w:pPr>
        <w:overflowPunct w:val="0"/>
        <w:spacing w:line="312" w:lineRule="auto"/>
      </w:pPr>
      <w:r w:rsidRPr="00EC7BCF">
        <w:t>9</w:t>
      </w:r>
      <w:r w:rsidRPr="00EC7BCF">
        <w:t>、（</w:t>
      </w:r>
      <w:r w:rsidRPr="00EC7BCF">
        <w:t>1</w:t>
      </w:r>
      <w:r w:rsidRPr="00EC7BCF">
        <w:t>）（共</w:t>
      </w:r>
      <w:r w:rsidRPr="00EC7BCF">
        <w:t>3</w:t>
      </w:r>
      <w:r w:rsidRPr="00EC7BCF">
        <w:t>分）</w:t>
      </w:r>
      <w:r w:rsidRPr="00EC7BCF">
        <w:rPr>
          <w:noProof/>
        </w:rPr>
        <w:drawing>
          <wp:inline distT="0" distB="0" distL="0" distR="0" wp14:anchorId="1BA9DE4D" wp14:editId="463A3513">
            <wp:extent cx="1507490" cy="467995"/>
            <wp:effectExtent l="0" t="0" r="0" b="8255"/>
            <wp:docPr id="834459557"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507490" cy="467995"/>
                    </a:xfrm>
                    <a:prstGeom prst="rect">
                      <a:avLst/>
                    </a:prstGeom>
                    <a:noFill/>
                    <a:ln>
                      <a:noFill/>
                    </a:ln>
                  </pic:spPr>
                </pic:pic>
              </a:graphicData>
            </a:graphic>
          </wp:inline>
        </w:drawing>
      </w:r>
      <w:r w:rsidRPr="00EC7BCF">
        <w:t xml:space="preserve"> </w:t>
      </w:r>
      <w:r w:rsidRPr="00EC7BCF">
        <w:t>（</w:t>
      </w:r>
      <w:r w:rsidRPr="00EC7BCF">
        <w:t>1</w:t>
      </w:r>
      <w:r w:rsidRPr="00EC7BCF">
        <w:t>分）</w:t>
      </w:r>
    </w:p>
    <w:p w14:paraId="1269AC0C" w14:textId="00C7C857" w:rsidR="00EC7BCF" w:rsidRPr="00EC7BCF" w:rsidRDefault="00EC7BCF" w:rsidP="00EC7BCF">
      <w:pPr>
        <w:overflowPunct w:val="0"/>
        <w:spacing w:line="312" w:lineRule="auto"/>
      </w:pPr>
      <w:r w:rsidRPr="00EC7BCF">
        <w:rPr>
          <w:noProof/>
        </w:rPr>
        <w:drawing>
          <wp:inline distT="0" distB="0" distL="0" distR="0" wp14:anchorId="5EC1FB59" wp14:editId="24DCD092">
            <wp:extent cx="2574290" cy="467995"/>
            <wp:effectExtent l="0" t="0" r="0" b="8255"/>
            <wp:docPr id="1376136221"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74290" cy="467995"/>
                    </a:xfrm>
                    <a:prstGeom prst="rect">
                      <a:avLst/>
                    </a:prstGeom>
                    <a:noFill/>
                    <a:ln>
                      <a:noFill/>
                    </a:ln>
                  </pic:spPr>
                </pic:pic>
              </a:graphicData>
            </a:graphic>
          </wp:inline>
        </w:drawing>
      </w:r>
      <w:r w:rsidRPr="00EC7BCF">
        <w:t xml:space="preserve">   </w:t>
      </w:r>
      <w:r w:rsidRPr="00EC7BCF">
        <w:t>（公式</w:t>
      </w:r>
      <w:r w:rsidRPr="00EC7BCF">
        <w:t>1</w:t>
      </w:r>
      <w:r w:rsidRPr="00EC7BCF">
        <w:t>分，结论</w:t>
      </w:r>
      <w:r w:rsidRPr="00EC7BCF">
        <w:t>1</w:t>
      </w:r>
      <w:r w:rsidRPr="00EC7BCF">
        <w:t>分）</w:t>
      </w:r>
    </w:p>
    <w:p w14:paraId="7AF9F743" w14:textId="29B04857" w:rsidR="00EC7BCF" w:rsidRPr="00EC7BCF" w:rsidRDefault="00EC7BCF" w:rsidP="00EC7BCF">
      <w:pPr>
        <w:numPr>
          <w:ilvl w:val="0"/>
          <w:numId w:val="12"/>
        </w:numPr>
        <w:overflowPunct w:val="0"/>
        <w:spacing w:line="312" w:lineRule="auto"/>
      </w:pPr>
      <w:r w:rsidRPr="00EC7BCF">
        <w:t>（共</w:t>
      </w:r>
      <w:r w:rsidRPr="00EC7BCF">
        <w:t>4</w:t>
      </w:r>
      <w:r w:rsidRPr="00EC7BCF">
        <w:t>分）对于</w:t>
      </w:r>
      <w:r w:rsidRPr="00EC7BCF">
        <w:t>D</w:t>
      </w:r>
      <w:r w:rsidRPr="00EC7BCF">
        <w:t>点，</w:t>
      </w:r>
      <w:r w:rsidRPr="00EC7BCF">
        <w:t xml:space="preserve">  </w:t>
      </w:r>
      <w:r w:rsidRPr="00EC7BCF">
        <w:rPr>
          <w:noProof/>
        </w:rPr>
        <w:drawing>
          <wp:inline distT="0" distB="0" distL="0" distR="0" wp14:anchorId="52D47B32" wp14:editId="2AEB8DEB">
            <wp:extent cx="2753995" cy="419100"/>
            <wp:effectExtent l="0" t="0" r="0" b="0"/>
            <wp:docPr id="793495202"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753995" cy="419100"/>
                    </a:xfrm>
                    <a:prstGeom prst="rect">
                      <a:avLst/>
                    </a:prstGeom>
                    <a:noFill/>
                    <a:ln>
                      <a:noFill/>
                    </a:ln>
                  </pic:spPr>
                </pic:pic>
              </a:graphicData>
            </a:graphic>
          </wp:inline>
        </w:drawing>
      </w:r>
      <w:r w:rsidRPr="00EC7BCF">
        <w:t xml:space="preserve"> </w:t>
      </w:r>
    </w:p>
    <w:p w14:paraId="628FBA4D" w14:textId="77777777" w:rsidR="00EC7BCF" w:rsidRPr="00EC7BCF" w:rsidRDefault="00EC7BCF" w:rsidP="00EC7BCF">
      <w:pPr>
        <w:overflowPunct w:val="0"/>
        <w:spacing w:line="312" w:lineRule="auto"/>
      </w:pPr>
      <w:r w:rsidRPr="00EC7BCF">
        <w:t>（公式</w:t>
      </w:r>
      <w:r w:rsidRPr="00EC7BCF">
        <w:t xml:space="preserve"> 1</w:t>
      </w:r>
      <w:r w:rsidRPr="00EC7BCF">
        <w:t>分，结论</w:t>
      </w:r>
      <w:r w:rsidRPr="00EC7BCF">
        <w:t>1</w:t>
      </w:r>
      <w:r w:rsidRPr="00EC7BCF">
        <w:t>分）</w:t>
      </w:r>
    </w:p>
    <w:p w14:paraId="3EEB0AA4" w14:textId="27ECDB18" w:rsidR="00EC7BCF" w:rsidRPr="00EC7BCF" w:rsidRDefault="00EC7BCF" w:rsidP="00EC7BCF">
      <w:pPr>
        <w:overflowPunct w:val="0"/>
        <w:spacing w:line="312" w:lineRule="auto"/>
      </w:pPr>
      <w:r w:rsidRPr="00EC7BCF">
        <w:rPr>
          <w:noProof/>
        </w:rPr>
        <w:drawing>
          <wp:inline distT="0" distB="0" distL="0" distR="0" wp14:anchorId="3C86FC4A" wp14:editId="67904610">
            <wp:extent cx="4495800" cy="391795"/>
            <wp:effectExtent l="0" t="0" r="0" b="8255"/>
            <wp:docPr id="1684119754"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495800" cy="391795"/>
                    </a:xfrm>
                    <a:prstGeom prst="rect">
                      <a:avLst/>
                    </a:prstGeom>
                    <a:noFill/>
                    <a:ln>
                      <a:noFill/>
                    </a:ln>
                  </pic:spPr>
                </pic:pic>
              </a:graphicData>
            </a:graphic>
          </wp:inline>
        </w:drawing>
      </w:r>
      <w:r w:rsidRPr="00EC7BCF">
        <w:t>=4.47m/s</w:t>
      </w:r>
    </w:p>
    <w:p w14:paraId="5A041A48" w14:textId="77777777" w:rsidR="00EC7BCF" w:rsidRPr="00EC7BCF" w:rsidRDefault="00EC7BCF" w:rsidP="00EC7BCF">
      <w:pPr>
        <w:overflowPunct w:val="0"/>
        <w:spacing w:line="312" w:lineRule="auto"/>
      </w:pPr>
      <w:r w:rsidRPr="00EC7BCF">
        <w:t>（公式</w:t>
      </w:r>
      <w:r w:rsidRPr="00EC7BCF">
        <w:t xml:space="preserve"> 1</w:t>
      </w:r>
      <w:r w:rsidRPr="00EC7BCF">
        <w:t>分，结论</w:t>
      </w:r>
      <w:r w:rsidRPr="00EC7BCF">
        <w:t>1</w:t>
      </w:r>
      <w:r w:rsidRPr="00EC7BCF">
        <w:t>分）</w:t>
      </w:r>
    </w:p>
    <w:p w14:paraId="6A711ACA" w14:textId="77777777" w:rsidR="00EC7BCF" w:rsidRPr="00EC7BCF" w:rsidRDefault="00EC7BCF" w:rsidP="00EC7BCF">
      <w:pPr>
        <w:overflowPunct w:val="0"/>
        <w:spacing w:line="312" w:lineRule="auto"/>
      </w:pPr>
      <w:r w:rsidRPr="00EC7BCF">
        <w:t xml:space="preserve"> </w:t>
      </w:r>
    </w:p>
    <w:p w14:paraId="101DA109" w14:textId="77777777" w:rsidR="00EC7BCF" w:rsidRPr="00EC7BCF" w:rsidRDefault="00EC7BCF" w:rsidP="00EC7BCF">
      <w:pPr>
        <w:overflowPunct w:val="0"/>
        <w:spacing w:line="312" w:lineRule="auto"/>
      </w:pPr>
      <w:r w:rsidRPr="00EC7BCF">
        <w:t xml:space="preserve"> </w:t>
      </w:r>
    </w:p>
    <w:p w14:paraId="5BB78E17" w14:textId="77777777" w:rsidR="00EC7BCF" w:rsidRPr="00EC7BCF" w:rsidRDefault="00EC7BCF" w:rsidP="00EC7BCF">
      <w:pPr>
        <w:overflowPunct w:val="0"/>
        <w:spacing w:line="312" w:lineRule="auto"/>
      </w:pPr>
      <w:r w:rsidRPr="00EC7BCF">
        <w:t xml:space="preserve"> </w:t>
      </w:r>
    </w:p>
    <w:p w14:paraId="2BD2EE8F" w14:textId="77777777" w:rsidR="00EC7BCF" w:rsidRPr="00EC7BCF" w:rsidRDefault="00EC7BCF" w:rsidP="00EC7BCF">
      <w:pPr>
        <w:numPr>
          <w:ilvl w:val="0"/>
          <w:numId w:val="13"/>
        </w:numPr>
        <w:overflowPunct w:val="0"/>
        <w:spacing w:line="312" w:lineRule="auto"/>
        <w:rPr>
          <w:b/>
          <w:bCs/>
        </w:rPr>
      </w:pPr>
      <w:r w:rsidRPr="00EC7BCF">
        <w:rPr>
          <w:b/>
          <w:bCs/>
        </w:rPr>
        <w:t>手摇起电机</w:t>
      </w:r>
      <w:r w:rsidRPr="00EC7BCF">
        <w:rPr>
          <w:b/>
          <w:bCs/>
        </w:rPr>
        <w:t xml:space="preserve">  </w:t>
      </w:r>
      <w:r w:rsidRPr="00EC7BCF">
        <w:rPr>
          <w:b/>
          <w:bCs/>
        </w:rPr>
        <w:t>（</w:t>
      </w:r>
      <w:r w:rsidRPr="00EC7BCF">
        <w:rPr>
          <w:b/>
          <w:bCs/>
        </w:rPr>
        <w:t>18</w:t>
      </w:r>
      <w:r w:rsidRPr="00EC7BCF">
        <w:rPr>
          <w:b/>
          <w:bCs/>
        </w:rPr>
        <w:t>分）</w:t>
      </w:r>
    </w:p>
    <w:p w14:paraId="5616B47F" w14:textId="77777777" w:rsidR="00EC7BCF" w:rsidRPr="00EC7BCF" w:rsidRDefault="00EC7BCF" w:rsidP="00EC7BCF">
      <w:pPr>
        <w:numPr>
          <w:ilvl w:val="0"/>
          <w:numId w:val="14"/>
        </w:numPr>
        <w:overflowPunct w:val="0"/>
        <w:spacing w:line="312" w:lineRule="auto"/>
      </w:pPr>
      <w:r w:rsidRPr="00EC7BCF">
        <w:t>C    11</w:t>
      </w:r>
      <w:r w:rsidRPr="00EC7BCF">
        <w:t>、正电、正电</w:t>
      </w:r>
    </w:p>
    <w:p w14:paraId="40175017" w14:textId="77777777" w:rsidR="00EC7BCF" w:rsidRPr="00EC7BCF" w:rsidRDefault="00EC7BCF" w:rsidP="00EC7BCF">
      <w:pPr>
        <w:overflowPunct w:val="0"/>
        <w:spacing w:line="312" w:lineRule="auto"/>
      </w:pPr>
      <w:r w:rsidRPr="00EC7BCF">
        <w:t>12</w:t>
      </w:r>
      <w:r w:rsidRPr="00EC7BCF">
        <w:t>、（</w:t>
      </w:r>
      <w:r w:rsidRPr="00EC7BCF">
        <w:t>1</w:t>
      </w:r>
      <w:r w:rsidRPr="00EC7BCF">
        <w:t>）增大、减小</w:t>
      </w:r>
    </w:p>
    <w:p w14:paraId="59686808" w14:textId="77777777" w:rsidR="00EC7BCF" w:rsidRPr="00EC7BCF" w:rsidRDefault="00EC7BCF" w:rsidP="00EC7BCF">
      <w:pPr>
        <w:overflowPunct w:val="0"/>
        <w:spacing w:line="312" w:lineRule="auto"/>
      </w:pPr>
      <w:r w:rsidRPr="00EC7BCF">
        <w:t>（</w:t>
      </w:r>
      <w:r w:rsidRPr="00EC7BCF">
        <w:t>2</w:t>
      </w:r>
      <w:r w:rsidRPr="00EC7BCF">
        <w:t>）否（错误）（</w:t>
      </w:r>
      <w:r w:rsidRPr="00EC7BCF">
        <w:t>1</w:t>
      </w:r>
      <w:r w:rsidRPr="00EC7BCF">
        <w:t>分）；</w:t>
      </w:r>
      <w:r w:rsidRPr="00EC7BCF">
        <w:t xml:space="preserve"> </w:t>
      </w:r>
      <w:r w:rsidRPr="00EC7BCF">
        <w:t>该公式只适用于匀强电场，本题中电场不能看做匀强电场（</w:t>
      </w:r>
      <w:r w:rsidRPr="00EC7BCF">
        <w:t>2</w:t>
      </w:r>
      <w:r w:rsidRPr="00EC7BCF">
        <w:t>分）</w:t>
      </w:r>
    </w:p>
    <w:p w14:paraId="156BE768" w14:textId="77777777" w:rsidR="00EC7BCF" w:rsidRPr="00EC7BCF" w:rsidRDefault="00EC7BCF" w:rsidP="00EC7BCF">
      <w:pPr>
        <w:overflowPunct w:val="0"/>
        <w:spacing w:line="312" w:lineRule="auto"/>
      </w:pPr>
      <w:r w:rsidRPr="00EC7BCF">
        <w:t>13</w:t>
      </w:r>
      <w:r w:rsidRPr="00EC7BCF">
        <w:t>、减小；</w:t>
      </w:r>
      <w:r w:rsidRPr="00EC7BCF">
        <w:t xml:space="preserve"> </w:t>
      </w:r>
      <w:r w:rsidRPr="00EC7BCF">
        <w:t>增大</w:t>
      </w:r>
    </w:p>
    <w:p w14:paraId="679934DB" w14:textId="77777777" w:rsidR="00EC7BCF" w:rsidRPr="00EC7BCF" w:rsidRDefault="00EC7BCF" w:rsidP="00EC7BCF">
      <w:pPr>
        <w:overflowPunct w:val="0"/>
        <w:spacing w:line="312" w:lineRule="auto"/>
      </w:pPr>
      <w:r w:rsidRPr="00EC7BCF">
        <w:lastRenderedPageBreak/>
        <w:t xml:space="preserve"> </w:t>
      </w:r>
    </w:p>
    <w:p w14:paraId="7B8D989C" w14:textId="77777777" w:rsidR="00EC7BCF" w:rsidRPr="00EC7BCF" w:rsidRDefault="00EC7BCF" w:rsidP="00EC7BCF">
      <w:pPr>
        <w:overflowPunct w:val="0"/>
        <w:spacing w:line="312" w:lineRule="auto"/>
        <w:rPr>
          <w:b/>
          <w:bCs/>
        </w:rPr>
      </w:pPr>
      <w:r w:rsidRPr="00EC7BCF">
        <w:rPr>
          <w:b/>
          <w:bCs/>
        </w:rPr>
        <w:t>五、验证动量守恒定律（</w:t>
      </w:r>
      <w:r w:rsidRPr="00EC7BCF">
        <w:rPr>
          <w:b/>
          <w:bCs/>
        </w:rPr>
        <w:t>13</w:t>
      </w:r>
      <w:r w:rsidRPr="00EC7BCF">
        <w:rPr>
          <w:b/>
          <w:bCs/>
        </w:rPr>
        <w:t>分）</w:t>
      </w:r>
    </w:p>
    <w:p w14:paraId="02249DD3" w14:textId="77777777" w:rsidR="00EC7BCF" w:rsidRPr="00EC7BCF" w:rsidRDefault="00EC7BCF" w:rsidP="00EC7BCF">
      <w:pPr>
        <w:overflowPunct w:val="0"/>
        <w:spacing w:line="312" w:lineRule="auto"/>
      </w:pPr>
      <w:r w:rsidRPr="00EC7BCF">
        <w:t>14</w:t>
      </w:r>
      <w:r w:rsidRPr="00EC7BCF">
        <w:t>、系统所受合外力为零或系统不受外力（两项都写得</w:t>
      </w:r>
      <w:r w:rsidRPr="00EC7BCF">
        <w:t>2</w:t>
      </w:r>
      <w:r w:rsidRPr="00EC7BCF">
        <w:t>分，如果只写其中一项，得</w:t>
      </w:r>
      <w:r w:rsidRPr="00EC7BCF">
        <w:t>1</w:t>
      </w:r>
      <w:r w:rsidRPr="00EC7BCF">
        <w:t>分，有写错得</w:t>
      </w:r>
      <w:r w:rsidRPr="00EC7BCF">
        <w:t>0</w:t>
      </w:r>
      <w:r w:rsidRPr="00EC7BCF">
        <w:t>分）</w:t>
      </w:r>
    </w:p>
    <w:p w14:paraId="51C75296" w14:textId="31B6AE1B" w:rsidR="00EC7BCF" w:rsidRPr="00EC7BCF" w:rsidRDefault="00EC7BCF" w:rsidP="00EC7BCF">
      <w:pPr>
        <w:overflowPunct w:val="0"/>
        <w:spacing w:line="312" w:lineRule="auto"/>
      </w:pPr>
      <w:r w:rsidRPr="00EC7BCF">
        <w:t>15</w:t>
      </w:r>
      <w:r w:rsidRPr="00EC7BCF">
        <w:t>、（</w:t>
      </w:r>
      <w:r w:rsidRPr="00EC7BCF">
        <w:t>1</w:t>
      </w:r>
      <w:r w:rsidRPr="00EC7BCF">
        <w:t>）</w:t>
      </w:r>
      <w:r w:rsidRPr="00EC7BCF">
        <w:t xml:space="preserve">BD    </w:t>
      </w:r>
      <w:r w:rsidRPr="00EC7BCF">
        <w:t>（</w:t>
      </w:r>
      <w:r w:rsidRPr="00EC7BCF">
        <w:t>2</w:t>
      </w:r>
      <w:r w:rsidRPr="00EC7BCF">
        <w:t>）</w:t>
      </w:r>
      <w:r w:rsidRPr="00EC7BCF">
        <w:t xml:space="preserve"> </w:t>
      </w:r>
      <w:r w:rsidRPr="00EC7BCF">
        <w:rPr>
          <w:noProof/>
        </w:rPr>
        <w:drawing>
          <wp:inline distT="0" distB="0" distL="0" distR="0" wp14:anchorId="21897588" wp14:editId="6CE1E90E">
            <wp:extent cx="892810" cy="429895"/>
            <wp:effectExtent l="0" t="0" r="2540" b="8255"/>
            <wp:docPr id="1273474900"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92810" cy="429895"/>
                    </a:xfrm>
                    <a:prstGeom prst="rect">
                      <a:avLst/>
                    </a:prstGeom>
                    <a:noFill/>
                    <a:ln>
                      <a:noFill/>
                    </a:ln>
                  </pic:spPr>
                </pic:pic>
              </a:graphicData>
            </a:graphic>
          </wp:inline>
        </w:drawing>
      </w:r>
      <w:r w:rsidRPr="00EC7BCF">
        <w:t xml:space="preserve"> </w:t>
      </w:r>
      <w:r w:rsidRPr="00EC7BCF">
        <w:t>或（</w:t>
      </w:r>
      <w:r w:rsidRPr="00EC7BCF">
        <w:rPr>
          <w:noProof/>
        </w:rPr>
        <w:drawing>
          <wp:inline distT="0" distB="0" distL="0" distR="0" wp14:anchorId="316EA34C" wp14:editId="78123015">
            <wp:extent cx="892810" cy="429895"/>
            <wp:effectExtent l="0" t="0" r="2540" b="8255"/>
            <wp:docPr id="55058536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92810" cy="429895"/>
                    </a:xfrm>
                    <a:prstGeom prst="rect">
                      <a:avLst/>
                    </a:prstGeom>
                    <a:noFill/>
                    <a:ln>
                      <a:noFill/>
                    </a:ln>
                  </pic:spPr>
                </pic:pic>
              </a:graphicData>
            </a:graphic>
          </wp:inline>
        </w:drawing>
      </w:r>
      <w:r w:rsidRPr="00EC7BCF">
        <w:t>）</w:t>
      </w:r>
    </w:p>
    <w:p w14:paraId="66B82167" w14:textId="34DA7B62" w:rsidR="00EC7BCF" w:rsidRPr="00EC7BCF" w:rsidRDefault="00EC7BCF" w:rsidP="00EC7BCF">
      <w:pPr>
        <w:overflowPunct w:val="0"/>
        <w:spacing w:line="312" w:lineRule="auto"/>
      </w:pPr>
      <w:r w:rsidRPr="00EC7BCF">
        <w:t>16</w:t>
      </w:r>
      <w:r w:rsidRPr="00EC7BCF">
        <w:t>、（</w:t>
      </w:r>
      <w:r w:rsidRPr="00EC7BCF">
        <w:t>1</w:t>
      </w:r>
      <w:r w:rsidRPr="00EC7BCF">
        <w:t>）（共</w:t>
      </w:r>
      <w:r w:rsidRPr="00EC7BCF">
        <w:t>3</w:t>
      </w:r>
      <w:r w:rsidRPr="00EC7BCF">
        <w:t>分）</w:t>
      </w:r>
      <w:r w:rsidRPr="00EC7BCF">
        <w:rPr>
          <w:noProof/>
        </w:rPr>
        <w:drawing>
          <wp:inline distT="0" distB="0" distL="0" distR="0" wp14:anchorId="7C7B599F" wp14:editId="4280F052">
            <wp:extent cx="1774190" cy="429895"/>
            <wp:effectExtent l="0" t="0" r="0" b="8255"/>
            <wp:docPr id="597765308"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774190" cy="429895"/>
                    </a:xfrm>
                    <a:prstGeom prst="rect">
                      <a:avLst/>
                    </a:prstGeom>
                    <a:noFill/>
                    <a:ln>
                      <a:noFill/>
                    </a:ln>
                  </pic:spPr>
                </pic:pic>
              </a:graphicData>
            </a:graphic>
          </wp:inline>
        </w:drawing>
      </w:r>
      <w:r w:rsidRPr="00EC7BCF">
        <w:t>，</w:t>
      </w:r>
    </w:p>
    <w:p w14:paraId="40E66640" w14:textId="16082EE2" w:rsidR="00EC7BCF" w:rsidRPr="00EC7BCF" w:rsidRDefault="00EC7BCF" w:rsidP="00EC7BCF">
      <w:pPr>
        <w:overflowPunct w:val="0"/>
        <w:spacing w:line="312" w:lineRule="auto"/>
      </w:pPr>
      <w:r w:rsidRPr="00EC7BCF">
        <w:rPr>
          <w:noProof/>
        </w:rPr>
        <w:drawing>
          <wp:inline distT="0" distB="0" distL="0" distR="0" wp14:anchorId="232A1FC0" wp14:editId="38D0EF81">
            <wp:extent cx="1828800" cy="429895"/>
            <wp:effectExtent l="0" t="0" r="0" b="8255"/>
            <wp:docPr id="1721939572"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28800" cy="429895"/>
                    </a:xfrm>
                    <a:prstGeom prst="rect">
                      <a:avLst/>
                    </a:prstGeom>
                    <a:noFill/>
                    <a:ln>
                      <a:noFill/>
                    </a:ln>
                  </pic:spPr>
                </pic:pic>
              </a:graphicData>
            </a:graphic>
          </wp:inline>
        </w:drawing>
      </w:r>
      <w:r w:rsidRPr="00EC7BCF">
        <w:t xml:space="preserve">    </w:t>
      </w:r>
      <w:r w:rsidRPr="00EC7BCF">
        <w:t>（</w:t>
      </w:r>
      <w:r w:rsidRPr="00EC7BCF">
        <w:t>1</w:t>
      </w:r>
      <w:r w:rsidRPr="00EC7BCF">
        <w:t>分）</w:t>
      </w:r>
    </w:p>
    <w:p w14:paraId="61ED8C6D" w14:textId="6D544462" w:rsidR="00EC7BCF" w:rsidRPr="00EC7BCF" w:rsidRDefault="00EC7BCF" w:rsidP="00EC7BCF">
      <w:pPr>
        <w:overflowPunct w:val="0"/>
        <w:spacing w:line="312" w:lineRule="auto"/>
      </w:pPr>
      <w:r w:rsidRPr="00EC7BCF">
        <w:rPr>
          <w:noProof/>
        </w:rPr>
        <w:drawing>
          <wp:inline distT="0" distB="0" distL="0" distR="0" wp14:anchorId="2210CD50" wp14:editId="4017D507">
            <wp:extent cx="3467100" cy="381000"/>
            <wp:effectExtent l="0" t="0" r="0" b="0"/>
            <wp:docPr id="1781664591"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467100" cy="381000"/>
                    </a:xfrm>
                    <a:prstGeom prst="rect">
                      <a:avLst/>
                    </a:prstGeom>
                    <a:noFill/>
                    <a:ln>
                      <a:noFill/>
                    </a:ln>
                  </pic:spPr>
                </pic:pic>
              </a:graphicData>
            </a:graphic>
          </wp:inline>
        </w:drawing>
      </w:r>
      <w:r w:rsidRPr="00EC7BCF">
        <w:t xml:space="preserve"> </w:t>
      </w:r>
      <w:r w:rsidRPr="00EC7BCF">
        <w:t>（公式</w:t>
      </w:r>
      <w:r w:rsidRPr="00EC7BCF">
        <w:t>1</w:t>
      </w:r>
      <w:r w:rsidRPr="00EC7BCF">
        <w:t>分结论</w:t>
      </w:r>
      <w:r w:rsidRPr="00EC7BCF">
        <w:t>1</w:t>
      </w:r>
      <w:r w:rsidRPr="00EC7BCF">
        <w:t>分）</w:t>
      </w:r>
    </w:p>
    <w:p w14:paraId="71311001" w14:textId="4316BBBB" w:rsidR="00EC7BCF" w:rsidRPr="00EC7BCF" w:rsidRDefault="00EC7BCF" w:rsidP="00EC7BCF">
      <w:pPr>
        <w:overflowPunct w:val="0"/>
        <w:spacing w:line="312" w:lineRule="auto"/>
      </w:pPr>
      <w:r w:rsidRPr="00EC7BCF">
        <w:t>（</w:t>
      </w:r>
      <w:r w:rsidRPr="00EC7BCF">
        <w:t>2</w:t>
      </w:r>
      <w:r w:rsidRPr="00EC7BCF">
        <w:t>）（共</w:t>
      </w:r>
      <w:r w:rsidRPr="00EC7BCF">
        <w:t>3</w:t>
      </w:r>
      <w:r w:rsidRPr="00EC7BCF">
        <w:t>分）碰撞前：</w:t>
      </w:r>
      <w:r w:rsidRPr="00EC7BCF">
        <w:rPr>
          <w:noProof/>
        </w:rPr>
        <w:drawing>
          <wp:inline distT="0" distB="0" distL="0" distR="0" wp14:anchorId="79A13141" wp14:editId="069FBAE1">
            <wp:extent cx="3020695" cy="207010"/>
            <wp:effectExtent l="0" t="0" r="8255" b="2540"/>
            <wp:docPr id="59882664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020695" cy="207010"/>
                    </a:xfrm>
                    <a:prstGeom prst="rect">
                      <a:avLst/>
                    </a:prstGeom>
                    <a:noFill/>
                    <a:ln>
                      <a:noFill/>
                    </a:ln>
                  </pic:spPr>
                </pic:pic>
              </a:graphicData>
            </a:graphic>
          </wp:inline>
        </w:drawing>
      </w:r>
      <w:r w:rsidRPr="00EC7BCF">
        <w:t>（</w:t>
      </w:r>
      <w:r w:rsidRPr="00EC7BCF">
        <w:t>1</w:t>
      </w:r>
      <w:r w:rsidRPr="00EC7BCF">
        <w:t>分）</w:t>
      </w:r>
    </w:p>
    <w:p w14:paraId="023FF179" w14:textId="2ABF98F1" w:rsidR="00EC7BCF" w:rsidRPr="00EC7BCF" w:rsidRDefault="00EC7BCF" w:rsidP="00EC7BCF">
      <w:pPr>
        <w:overflowPunct w:val="0"/>
        <w:spacing w:line="312" w:lineRule="auto"/>
      </w:pPr>
      <w:r w:rsidRPr="00EC7BCF">
        <w:t>碰撞后：</w:t>
      </w:r>
      <w:r w:rsidRPr="00EC7BCF">
        <w:rPr>
          <w:noProof/>
        </w:rPr>
        <w:drawing>
          <wp:inline distT="0" distB="0" distL="0" distR="0" wp14:anchorId="37EB777C" wp14:editId="499F7D89">
            <wp:extent cx="3276600" cy="207010"/>
            <wp:effectExtent l="0" t="0" r="0" b="2540"/>
            <wp:docPr id="84022947"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276600" cy="207010"/>
                    </a:xfrm>
                    <a:prstGeom prst="rect">
                      <a:avLst/>
                    </a:prstGeom>
                    <a:noFill/>
                    <a:ln>
                      <a:noFill/>
                    </a:ln>
                  </pic:spPr>
                </pic:pic>
              </a:graphicData>
            </a:graphic>
          </wp:inline>
        </w:drawing>
      </w:r>
      <w:r w:rsidRPr="00EC7BCF">
        <w:t xml:space="preserve">  </w:t>
      </w:r>
      <w:r w:rsidRPr="00EC7BCF">
        <w:t>（</w:t>
      </w:r>
      <w:r w:rsidRPr="00EC7BCF">
        <w:t>1</w:t>
      </w:r>
      <w:r w:rsidRPr="00EC7BCF">
        <w:t>分）</w:t>
      </w:r>
      <w:r w:rsidRPr="00EC7BCF">
        <w:t xml:space="preserve"> </w:t>
      </w:r>
    </w:p>
    <w:p w14:paraId="6A1F7337" w14:textId="4F71F8A2" w:rsidR="00EC7BCF" w:rsidRPr="00EC7BCF" w:rsidRDefault="00EC7BCF" w:rsidP="00EC7BCF">
      <w:pPr>
        <w:overflowPunct w:val="0"/>
        <w:spacing w:line="312" w:lineRule="auto"/>
      </w:pPr>
      <w:r w:rsidRPr="00EC7BCF">
        <w:t>因为</w:t>
      </w:r>
      <w:r w:rsidRPr="00EC7BCF">
        <w:rPr>
          <w:noProof/>
        </w:rPr>
        <w:drawing>
          <wp:inline distT="0" distB="0" distL="0" distR="0" wp14:anchorId="5F53A709" wp14:editId="5F8D4511">
            <wp:extent cx="429895" cy="201295"/>
            <wp:effectExtent l="0" t="0" r="8255" b="8255"/>
            <wp:docPr id="214722808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29895" cy="201295"/>
                    </a:xfrm>
                    <a:prstGeom prst="rect">
                      <a:avLst/>
                    </a:prstGeom>
                    <a:noFill/>
                    <a:ln>
                      <a:noFill/>
                    </a:ln>
                  </pic:spPr>
                </pic:pic>
              </a:graphicData>
            </a:graphic>
          </wp:inline>
        </w:drawing>
      </w:r>
      <w:r w:rsidRPr="00EC7BCF">
        <w:t>，所以动量守恒。</w:t>
      </w:r>
      <w:r w:rsidRPr="00EC7BCF">
        <w:t xml:space="preserve">  </w:t>
      </w:r>
      <w:r w:rsidRPr="00EC7BCF">
        <w:t>（</w:t>
      </w:r>
      <w:r w:rsidRPr="00EC7BCF">
        <w:t>1</w:t>
      </w:r>
      <w:r w:rsidRPr="00EC7BCF">
        <w:t>分）</w:t>
      </w:r>
      <w:r w:rsidRPr="00EC7BCF">
        <w:t xml:space="preserve"> </w:t>
      </w:r>
    </w:p>
    <w:p w14:paraId="5393F107" w14:textId="77777777" w:rsidR="00EC7BCF" w:rsidRPr="00EC7BCF" w:rsidRDefault="00EC7BCF" w:rsidP="00EC7BCF">
      <w:pPr>
        <w:overflowPunct w:val="0"/>
        <w:spacing w:line="312" w:lineRule="auto"/>
        <w:rPr>
          <w:b/>
          <w:bCs/>
        </w:rPr>
      </w:pPr>
      <w:r w:rsidRPr="00EC7BCF">
        <w:rPr>
          <w:b/>
          <w:bCs/>
        </w:rPr>
        <w:t xml:space="preserve"> </w:t>
      </w:r>
    </w:p>
    <w:p w14:paraId="6D928789" w14:textId="77777777" w:rsidR="00EC7BCF" w:rsidRPr="00EC7BCF" w:rsidRDefault="00EC7BCF" w:rsidP="00EC7BCF">
      <w:pPr>
        <w:overflowPunct w:val="0"/>
        <w:spacing w:line="312" w:lineRule="auto"/>
        <w:rPr>
          <w:b/>
          <w:bCs/>
        </w:rPr>
      </w:pPr>
      <w:r w:rsidRPr="00EC7BCF">
        <w:rPr>
          <w:b/>
          <w:bCs/>
        </w:rPr>
        <w:t>六、自行车运动</w:t>
      </w:r>
      <w:r w:rsidRPr="00EC7BCF">
        <w:t>（</w:t>
      </w:r>
      <w:r w:rsidRPr="00EC7BCF">
        <w:t>27</w:t>
      </w:r>
      <w:r w:rsidRPr="00EC7BCF">
        <w:t>分）</w:t>
      </w:r>
    </w:p>
    <w:p w14:paraId="2966857D" w14:textId="77777777" w:rsidR="00EC7BCF" w:rsidRPr="00EC7BCF" w:rsidRDefault="00EC7BCF" w:rsidP="00EC7BCF">
      <w:pPr>
        <w:overflowPunct w:val="0"/>
        <w:spacing w:line="312" w:lineRule="auto"/>
      </w:pPr>
      <w:r w:rsidRPr="00EC7BCF">
        <w:t>17</w:t>
      </w:r>
      <w:r w:rsidRPr="00EC7BCF">
        <w:t>、（</w:t>
      </w:r>
      <w:r w:rsidRPr="00EC7BCF">
        <w:t>1</w:t>
      </w:r>
      <w:r w:rsidRPr="00EC7BCF">
        <w:t>）</w:t>
      </w:r>
      <w:r w:rsidRPr="00EC7BCF">
        <w:t xml:space="preserve">B    </w:t>
      </w:r>
      <w:r w:rsidRPr="00EC7BCF">
        <w:t>（</w:t>
      </w:r>
      <w:r w:rsidRPr="00EC7BCF">
        <w:t>2</w:t>
      </w:r>
      <w:r w:rsidRPr="00EC7BCF">
        <w:t>）</w:t>
      </w:r>
      <w:r w:rsidRPr="00EC7BCF">
        <w:t>4π</w:t>
      </w:r>
      <w:r w:rsidRPr="00EC7BCF">
        <w:t>、</w:t>
      </w:r>
      <w:r w:rsidRPr="00EC7BCF">
        <w:t>3.6π</w:t>
      </w:r>
    </w:p>
    <w:p w14:paraId="5D1BC37B" w14:textId="77777777" w:rsidR="00EC7BCF" w:rsidRPr="00EC7BCF" w:rsidRDefault="00EC7BCF" w:rsidP="00EC7BCF">
      <w:pPr>
        <w:overflowPunct w:val="0"/>
        <w:spacing w:line="312" w:lineRule="auto"/>
      </w:pPr>
      <w:r w:rsidRPr="00EC7BCF">
        <w:t>18</w:t>
      </w:r>
      <w:r w:rsidRPr="00EC7BCF">
        <w:t>、（</w:t>
      </w:r>
      <w:r w:rsidRPr="00EC7BCF">
        <w:t>1</w:t>
      </w:r>
      <w:r w:rsidRPr="00EC7BCF">
        <w:t>）</w:t>
      </w:r>
      <w:r w:rsidRPr="00EC7BCF">
        <w:rPr>
          <w:rFonts w:ascii="Cambria Math" w:hAnsi="Cambria Math" w:cs="Cambria Math"/>
        </w:rPr>
        <w:t>①</w:t>
      </w:r>
      <w:r w:rsidRPr="00EC7BCF">
        <w:t xml:space="preserve">  D</w:t>
      </w:r>
    </w:p>
    <w:p w14:paraId="0D2732EF" w14:textId="77777777" w:rsidR="00EC7BCF" w:rsidRPr="00EC7BCF" w:rsidRDefault="00EC7BCF" w:rsidP="00EC7BCF">
      <w:pPr>
        <w:overflowPunct w:val="0"/>
        <w:spacing w:line="312" w:lineRule="auto"/>
      </w:pPr>
      <w:r w:rsidRPr="00EC7BCF">
        <w:rPr>
          <w:rFonts w:ascii="Cambria Math" w:hAnsi="Cambria Math" w:cs="Cambria Math"/>
        </w:rPr>
        <w:t>②</w:t>
      </w:r>
      <w:r w:rsidRPr="00EC7BCF">
        <w:t xml:space="preserve">  </w:t>
      </w:r>
      <w:r w:rsidRPr="00EC7BCF">
        <w:t>（共</w:t>
      </w:r>
      <w:r w:rsidRPr="00EC7BCF">
        <w:t>2</w:t>
      </w:r>
      <w:r w:rsidRPr="00EC7BCF">
        <w:t>分）当速度达到最大时，此时加速度为</w:t>
      </w:r>
      <w:r w:rsidRPr="00EC7BCF">
        <w:t>0</w:t>
      </w:r>
      <w:r w:rsidRPr="00EC7BCF">
        <w:t>，即此时合力为</w:t>
      </w:r>
      <w:r w:rsidRPr="00EC7BCF">
        <w:t>0</w:t>
      </w:r>
    </w:p>
    <w:p w14:paraId="33D9A7DB" w14:textId="44B6E420" w:rsidR="00EC7BCF" w:rsidRPr="00EC7BCF" w:rsidRDefault="00EC7BCF" w:rsidP="00EC7BCF">
      <w:pPr>
        <w:overflowPunct w:val="0"/>
        <w:spacing w:line="312" w:lineRule="auto"/>
      </w:pPr>
      <w:r w:rsidRPr="00EC7BCF">
        <w:rPr>
          <w:noProof/>
        </w:rPr>
        <w:drawing>
          <wp:inline distT="0" distB="0" distL="0" distR="0" wp14:anchorId="273C000E" wp14:editId="6C3EEA7E">
            <wp:extent cx="930910" cy="228600"/>
            <wp:effectExtent l="0" t="0" r="2540" b="0"/>
            <wp:docPr id="125608106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930910" cy="228600"/>
                    </a:xfrm>
                    <a:prstGeom prst="rect">
                      <a:avLst/>
                    </a:prstGeom>
                    <a:noFill/>
                    <a:ln>
                      <a:noFill/>
                    </a:ln>
                  </pic:spPr>
                </pic:pic>
              </a:graphicData>
            </a:graphic>
          </wp:inline>
        </w:drawing>
      </w:r>
      <w:r w:rsidRPr="00EC7BCF">
        <w:t>，</w:t>
      </w:r>
      <w:r w:rsidRPr="00EC7BCF">
        <w:rPr>
          <w:noProof/>
        </w:rPr>
        <w:drawing>
          <wp:inline distT="0" distB="0" distL="0" distR="0" wp14:anchorId="43DACF42" wp14:editId="638E2779">
            <wp:extent cx="3657600" cy="440690"/>
            <wp:effectExtent l="0" t="0" r="0" b="0"/>
            <wp:docPr id="95927545"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657600" cy="440690"/>
                    </a:xfrm>
                    <a:prstGeom prst="rect">
                      <a:avLst/>
                    </a:prstGeom>
                    <a:noFill/>
                    <a:ln>
                      <a:noFill/>
                    </a:ln>
                  </pic:spPr>
                </pic:pic>
              </a:graphicData>
            </a:graphic>
          </wp:inline>
        </w:drawing>
      </w:r>
      <w:r w:rsidRPr="00EC7BCF">
        <w:t xml:space="preserve"> </w:t>
      </w:r>
    </w:p>
    <w:p w14:paraId="40095CC4" w14:textId="77777777" w:rsidR="00EC7BCF" w:rsidRPr="00EC7BCF" w:rsidRDefault="00EC7BCF" w:rsidP="00EC7BCF">
      <w:pPr>
        <w:overflowPunct w:val="0"/>
        <w:spacing w:line="312" w:lineRule="auto"/>
      </w:pPr>
      <w:r w:rsidRPr="00EC7BCF">
        <w:t>（过程</w:t>
      </w:r>
      <w:r w:rsidRPr="00EC7BCF">
        <w:t xml:space="preserve"> 1</w:t>
      </w:r>
      <w:r w:rsidRPr="00EC7BCF">
        <w:t>分，结论</w:t>
      </w:r>
      <w:r w:rsidRPr="00EC7BCF">
        <w:t>1</w:t>
      </w:r>
      <w:r w:rsidRPr="00EC7BCF">
        <w:t>分）</w:t>
      </w:r>
    </w:p>
    <w:p w14:paraId="4238ADBC" w14:textId="01616402" w:rsidR="00EC7BCF" w:rsidRPr="00EC7BCF" w:rsidRDefault="00EC7BCF" w:rsidP="00EC7BCF">
      <w:pPr>
        <w:overflowPunct w:val="0"/>
        <w:spacing w:line="312" w:lineRule="auto"/>
      </w:pPr>
      <w:r w:rsidRPr="00EC7BCF">
        <w:t>（</w:t>
      </w:r>
      <w:r w:rsidRPr="00EC7BCF">
        <w:t>2</w:t>
      </w:r>
      <w:r w:rsidRPr="00EC7BCF">
        <w:t>）</w:t>
      </w:r>
      <w:r w:rsidRPr="00EC7BCF">
        <w:rPr>
          <w:rFonts w:ascii="Cambria Math" w:hAnsi="Cambria Math" w:cs="Cambria Math"/>
        </w:rPr>
        <w:t>①</w:t>
      </w:r>
      <w:r w:rsidRPr="00EC7BCF">
        <w:t>（共</w:t>
      </w:r>
      <w:r w:rsidRPr="00EC7BCF">
        <w:t>3</w:t>
      </w:r>
      <w:r w:rsidRPr="00EC7BCF">
        <w:t>分）</w:t>
      </w:r>
      <w:r w:rsidRPr="00EC7BCF">
        <w:t xml:space="preserve"> </w:t>
      </w:r>
      <w:r w:rsidRPr="00EC7BCF">
        <w:t>对第二阶段，根据动能定理：</w:t>
      </w:r>
      <w:r w:rsidRPr="00EC7BCF">
        <w:rPr>
          <w:noProof/>
        </w:rPr>
        <w:drawing>
          <wp:inline distT="0" distB="0" distL="0" distR="0" wp14:anchorId="3C4DFD54" wp14:editId="75DE130F">
            <wp:extent cx="1485900" cy="391795"/>
            <wp:effectExtent l="0" t="0" r="0" b="8255"/>
            <wp:docPr id="213173066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85900" cy="391795"/>
                    </a:xfrm>
                    <a:prstGeom prst="rect">
                      <a:avLst/>
                    </a:prstGeom>
                    <a:noFill/>
                    <a:ln>
                      <a:noFill/>
                    </a:ln>
                  </pic:spPr>
                </pic:pic>
              </a:graphicData>
            </a:graphic>
          </wp:inline>
        </w:drawing>
      </w:r>
      <w:r w:rsidRPr="00EC7BCF">
        <w:t xml:space="preserve"> </w:t>
      </w:r>
    </w:p>
    <w:p w14:paraId="136DD9AB" w14:textId="0FC2E242" w:rsidR="00EC7BCF" w:rsidRPr="00EC7BCF" w:rsidRDefault="00EC7BCF" w:rsidP="00EC7BCF">
      <w:pPr>
        <w:overflowPunct w:val="0"/>
        <w:spacing w:line="312" w:lineRule="auto"/>
      </w:pPr>
      <w:r w:rsidRPr="00EC7BCF">
        <w:rPr>
          <w:noProof/>
        </w:rPr>
        <w:drawing>
          <wp:inline distT="0" distB="0" distL="0" distR="0" wp14:anchorId="16FC5E01" wp14:editId="123B80A5">
            <wp:extent cx="2868295" cy="609600"/>
            <wp:effectExtent l="0" t="0" r="8255" b="0"/>
            <wp:docPr id="347109103"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868295" cy="609600"/>
                    </a:xfrm>
                    <a:prstGeom prst="rect">
                      <a:avLst/>
                    </a:prstGeom>
                    <a:noFill/>
                    <a:ln>
                      <a:noFill/>
                    </a:ln>
                  </pic:spPr>
                </pic:pic>
              </a:graphicData>
            </a:graphic>
          </wp:inline>
        </w:drawing>
      </w:r>
      <w:r w:rsidRPr="00EC7BCF">
        <w:t>（公式</w:t>
      </w:r>
      <w:r w:rsidRPr="00EC7BCF">
        <w:t>1</w:t>
      </w:r>
      <w:r w:rsidRPr="00EC7BCF">
        <w:t>分，过程</w:t>
      </w:r>
      <w:r w:rsidRPr="00EC7BCF">
        <w:t xml:space="preserve"> 1</w:t>
      </w:r>
      <w:r w:rsidRPr="00EC7BCF">
        <w:t>分，结论</w:t>
      </w:r>
      <w:r w:rsidRPr="00EC7BCF">
        <w:t>1</w:t>
      </w:r>
      <w:r w:rsidRPr="00EC7BCF">
        <w:t>分）</w:t>
      </w:r>
    </w:p>
    <w:p w14:paraId="78443CD3" w14:textId="77777777" w:rsidR="00EC7BCF" w:rsidRPr="00EC7BCF" w:rsidRDefault="00EC7BCF" w:rsidP="00EC7BCF">
      <w:pPr>
        <w:overflowPunct w:val="0"/>
        <w:spacing w:line="312" w:lineRule="auto"/>
      </w:pPr>
      <w:r w:rsidRPr="00EC7BCF">
        <w:t xml:space="preserve"> </w:t>
      </w:r>
    </w:p>
    <w:p w14:paraId="6CDE6455" w14:textId="77777777" w:rsidR="00EC7BCF" w:rsidRPr="00EC7BCF" w:rsidRDefault="00EC7BCF" w:rsidP="00EC7BCF">
      <w:pPr>
        <w:overflowPunct w:val="0"/>
        <w:spacing w:line="312" w:lineRule="auto"/>
      </w:pPr>
      <w:r w:rsidRPr="00EC7BCF">
        <w:rPr>
          <w:rFonts w:ascii="Cambria Math" w:hAnsi="Cambria Math" w:cs="Cambria Math"/>
        </w:rPr>
        <w:t>②</w:t>
      </w:r>
      <w:r w:rsidRPr="00EC7BCF">
        <w:t>（共</w:t>
      </w:r>
      <w:r w:rsidRPr="00EC7BCF">
        <w:t>3</w:t>
      </w:r>
      <w:r w:rsidRPr="00EC7BCF">
        <w:t>分）</w:t>
      </w:r>
      <w:r w:rsidRPr="00EC7BCF">
        <w:t xml:space="preserve"> </w:t>
      </w:r>
      <w:r w:rsidRPr="00EC7BCF">
        <w:rPr>
          <w:i/>
        </w:rPr>
        <w:t>E</w:t>
      </w:r>
      <w:r w:rsidRPr="00EC7BCF">
        <w:rPr>
          <w:vertAlign w:val="subscript"/>
        </w:rPr>
        <w:t>耗</w:t>
      </w:r>
      <w:r w:rsidRPr="00EC7BCF">
        <w:t>=</w:t>
      </w:r>
      <w:r w:rsidRPr="00EC7BCF">
        <w:rPr>
          <w:i/>
        </w:rPr>
        <w:t>p</w:t>
      </w:r>
      <w:r w:rsidRPr="00EC7BCF">
        <w:rPr>
          <w:vertAlign w:val="subscript"/>
        </w:rPr>
        <w:t>耗</w:t>
      </w:r>
      <w:r w:rsidRPr="00EC7BCF">
        <w:rPr>
          <w:i/>
        </w:rPr>
        <w:t>t</w:t>
      </w:r>
      <w:r w:rsidRPr="00EC7BCF">
        <w:t>=</w:t>
      </w:r>
      <w:r w:rsidRPr="00EC7BCF">
        <w:rPr>
          <w:i/>
        </w:rPr>
        <w:t xml:space="preserve"> p</w:t>
      </w:r>
      <w:r w:rsidRPr="00EC7BCF">
        <w:rPr>
          <w:vertAlign w:val="subscript"/>
        </w:rPr>
        <w:t>1</w:t>
      </w:r>
      <w:r w:rsidRPr="00EC7BCF">
        <w:t>t/0.75=1600 J  (1</w:t>
      </w:r>
      <w:r w:rsidRPr="00EC7BCF">
        <w:t>分</w:t>
      </w:r>
      <w:r w:rsidRPr="00EC7BCF">
        <w:t>)</w:t>
      </w:r>
    </w:p>
    <w:p w14:paraId="2ABC107C" w14:textId="77777777" w:rsidR="00EC7BCF" w:rsidRPr="00EC7BCF" w:rsidRDefault="00EC7BCF" w:rsidP="00EC7BCF">
      <w:pPr>
        <w:overflowPunct w:val="0"/>
        <w:spacing w:line="312" w:lineRule="auto"/>
      </w:pPr>
      <w:r w:rsidRPr="00EC7BCF">
        <w:t xml:space="preserve">            </w:t>
      </w:r>
      <w:r w:rsidRPr="00EC7BCF">
        <w:rPr>
          <w:i/>
        </w:rPr>
        <w:t>E</w:t>
      </w:r>
      <w:r w:rsidRPr="00EC7BCF">
        <w:rPr>
          <w:vertAlign w:val="subscript"/>
        </w:rPr>
        <w:t>充</w:t>
      </w:r>
      <w:r w:rsidRPr="00EC7BCF">
        <w:t>= 0.6</w:t>
      </w:r>
      <w:r w:rsidRPr="00EC7BCF">
        <w:rPr>
          <w:i/>
        </w:rPr>
        <w:t xml:space="preserve"> W</w:t>
      </w:r>
      <w:r w:rsidRPr="00EC7BCF">
        <w:rPr>
          <w:vertAlign w:val="subscript"/>
        </w:rPr>
        <w:t>电</w:t>
      </w:r>
      <w:r w:rsidRPr="00EC7BCF">
        <w:t>= 390 J    (1</w:t>
      </w:r>
      <w:r w:rsidRPr="00EC7BCF">
        <w:t>分</w:t>
      </w:r>
      <w:r w:rsidRPr="00EC7BCF">
        <w:t>)</w:t>
      </w:r>
    </w:p>
    <w:p w14:paraId="0BD1256A" w14:textId="77777777" w:rsidR="00EC7BCF" w:rsidRPr="00EC7BCF" w:rsidRDefault="00EC7BCF" w:rsidP="00EC7BCF">
      <w:pPr>
        <w:overflowPunct w:val="0"/>
        <w:spacing w:line="312" w:lineRule="auto"/>
      </w:pPr>
      <w:r w:rsidRPr="00EC7BCF">
        <w:t xml:space="preserve">            Δ</w:t>
      </w:r>
      <w:r w:rsidRPr="00EC7BCF">
        <w:rPr>
          <w:i/>
        </w:rPr>
        <w:t>E</w:t>
      </w:r>
      <w:r w:rsidRPr="00EC7BCF">
        <w:t xml:space="preserve"> =</w:t>
      </w:r>
      <w:r w:rsidRPr="00EC7BCF">
        <w:rPr>
          <w:i/>
        </w:rPr>
        <w:t xml:space="preserve"> E</w:t>
      </w:r>
      <w:r w:rsidRPr="00EC7BCF">
        <w:rPr>
          <w:vertAlign w:val="subscript"/>
        </w:rPr>
        <w:t>耗</w:t>
      </w:r>
      <w:r w:rsidRPr="00EC7BCF">
        <w:t>-</w:t>
      </w:r>
      <w:r w:rsidRPr="00EC7BCF">
        <w:rPr>
          <w:i/>
        </w:rPr>
        <w:t xml:space="preserve"> E</w:t>
      </w:r>
      <w:r w:rsidRPr="00EC7BCF">
        <w:rPr>
          <w:vertAlign w:val="subscript"/>
        </w:rPr>
        <w:t>充</w:t>
      </w:r>
      <w:r w:rsidRPr="00EC7BCF">
        <w:t>=1210 J   (1</w:t>
      </w:r>
      <w:r w:rsidRPr="00EC7BCF">
        <w:t>分</w:t>
      </w:r>
      <w:r w:rsidRPr="00EC7BCF">
        <w:t>)</w:t>
      </w:r>
    </w:p>
    <w:p w14:paraId="7195081B" w14:textId="3CF30BD6" w:rsidR="00EC7BCF" w:rsidRPr="00EC7BCF" w:rsidRDefault="00EC7BCF" w:rsidP="00EC7BCF">
      <w:pPr>
        <w:overflowPunct w:val="0"/>
        <w:spacing w:line="312" w:lineRule="auto"/>
      </w:pPr>
      <w:r w:rsidRPr="00EC7BCF">
        <w:lastRenderedPageBreak/>
        <w:t>19</w:t>
      </w:r>
      <w:r w:rsidRPr="00EC7BCF">
        <w:t>、（</w:t>
      </w:r>
      <w:r w:rsidRPr="00EC7BCF">
        <w:t>1</w:t>
      </w:r>
      <w:r w:rsidRPr="00EC7BCF">
        <w:t>）</w:t>
      </w:r>
      <w:r w:rsidRPr="00EC7BCF">
        <w:t xml:space="preserve">abcda   </w:t>
      </w:r>
      <w:r w:rsidRPr="00EC7BCF">
        <w:t>（</w:t>
      </w:r>
      <w:r w:rsidRPr="00EC7BCF">
        <w:t>2</w:t>
      </w:r>
      <w:r w:rsidRPr="00EC7BCF">
        <w:t>）</w:t>
      </w:r>
      <w:r w:rsidRPr="00EC7BCF">
        <w:t xml:space="preserve">C    </w:t>
      </w:r>
      <w:r w:rsidRPr="00EC7BCF">
        <w:t>（</w:t>
      </w:r>
      <w:r w:rsidRPr="00EC7BCF">
        <w:t>3</w:t>
      </w:r>
      <w:r w:rsidRPr="00EC7BCF">
        <w:t>）</w:t>
      </w:r>
      <w:r w:rsidRPr="00EC7BCF">
        <w:rPr>
          <w:noProof/>
        </w:rPr>
        <w:drawing>
          <wp:inline distT="0" distB="0" distL="0" distR="0" wp14:anchorId="6AAF01B6" wp14:editId="19F090E3">
            <wp:extent cx="402590" cy="419100"/>
            <wp:effectExtent l="0" t="0" r="0" b="0"/>
            <wp:docPr id="1784331887"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02590" cy="419100"/>
                    </a:xfrm>
                    <a:prstGeom prst="rect">
                      <a:avLst/>
                    </a:prstGeom>
                    <a:noFill/>
                    <a:ln>
                      <a:noFill/>
                    </a:ln>
                  </pic:spPr>
                </pic:pic>
              </a:graphicData>
            </a:graphic>
          </wp:inline>
        </w:drawing>
      </w:r>
      <w:r w:rsidRPr="00EC7BCF">
        <w:t>，</w:t>
      </w:r>
      <w:r w:rsidRPr="00EC7BCF">
        <w:rPr>
          <w:noProof/>
        </w:rPr>
        <w:drawing>
          <wp:inline distT="0" distB="0" distL="0" distR="0" wp14:anchorId="56E1898B" wp14:editId="7FF97731">
            <wp:extent cx="571500" cy="419100"/>
            <wp:effectExtent l="0" t="0" r="0" b="0"/>
            <wp:docPr id="376253199"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p>
    <w:p w14:paraId="07E7C62F" w14:textId="77777777" w:rsidR="00A9459D" w:rsidRPr="00EC7BCF" w:rsidRDefault="00A9459D" w:rsidP="004D7378">
      <w:pPr>
        <w:overflowPunct w:val="0"/>
        <w:spacing w:line="312" w:lineRule="auto"/>
      </w:pPr>
    </w:p>
    <w:sectPr w:rsidR="00A9459D" w:rsidRPr="00EC7BCF" w:rsidSect="004D7378">
      <w:pgSz w:w="11906" w:h="16838" w:code="9"/>
      <w:pgMar w:top="1985" w:right="1588" w:bottom="1985" w:left="1588" w:header="851" w:footer="1701" w:gutter="0"/>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1-24T19:08:00Z" w:initials="phy">
    <w:p w14:paraId="7EADF2E8" w14:textId="77777777" w:rsidR="000773AA" w:rsidRPr="000773AA" w:rsidRDefault="000773AA" w:rsidP="000773AA">
      <w:r>
        <w:rPr>
          <w:rStyle w:val="a4"/>
        </w:rPr>
        <w:annotationRef/>
      </w:r>
      <w:r w:rsidRPr="000773AA">
        <w:t>1</w:t>
      </w:r>
      <w:r w:rsidRPr="000773AA">
        <w:rPr>
          <w:rFonts w:hint="eastAsia"/>
        </w:rPr>
        <w:t>．</w:t>
      </w:r>
      <w:r w:rsidRPr="000773AA">
        <w:t>（</w:t>
      </w:r>
      <w:r w:rsidRPr="000773AA">
        <w:t>1</w:t>
      </w:r>
      <w:r w:rsidRPr="000773AA">
        <w:t>）变长</w:t>
      </w:r>
      <w:r w:rsidRPr="000773AA">
        <w:tab/>
      </w:r>
      <w:r w:rsidRPr="000773AA">
        <w:tab/>
      </w:r>
      <w:r w:rsidRPr="000773AA">
        <w:t>（</w:t>
      </w:r>
      <w:r w:rsidRPr="000773AA">
        <w:t>2</w:t>
      </w:r>
      <w:r w:rsidRPr="000773AA">
        <w:t>）</w:t>
      </w:r>
      <w:r w:rsidRPr="000773AA">
        <w:t>B</w:t>
      </w:r>
    </w:p>
    <w:p w14:paraId="724CB693" w14:textId="77777777" w:rsidR="000773AA" w:rsidRPr="000773AA" w:rsidRDefault="000773AA" w:rsidP="000773AA">
      <w:r w:rsidRPr="000773AA">
        <w:t>2</w:t>
      </w:r>
      <w:r w:rsidRPr="000773AA">
        <w:rPr>
          <w:rFonts w:hint="eastAsia"/>
        </w:rPr>
        <w:t>．</w:t>
      </w:r>
      <w:r w:rsidRPr="000773AA">
        <w:t>红外线；</w:t>
      </w:r>
      <w:r w:rsidRPr="000773AA">
        <w:rPr>
          <w:rFonts w:ascii="Book Antiqua" w:hAnsi="Book Antiqua"/>
          <w:i/>
          <w:iCs/>
        </w:rPr>
        <w:t>v</w:t>
      </w:r>
      <w:r w:rsidRPr="000773AA">
        <w:rPr>
          <w:rFonts w:hint="eastAsia"/>
        </w:rPr>
        <w:t>(</w:t>
      </w:r>
      <w:r w:rsidRPr="000773AA">
        <w:rPr>
          <w:rFonts w:hint="eastAsia"/>
          <w:i/>
          <w:iCs/>
        </w:rPr>
        <w:t>t</w:t>
      </w:r>
      <w:r w:rsidRPr="000773AA">
        <w:rPr>
          <w:rFonts w:hint="eastAsia"/>
          <w:vertAlign w:val="subscript"/>
        </w:rPr>
        <w:t>2</w:t>
      </w:r>
      <w:r w:rsidRPr="000773AA">
        <w:rPr>
          <w:rFonts w:hint="eastAsia"/>
        </w:rPr>
        <w:t xml:space="preserve"> </w:t>
      </w:r>
      <w:r w:rsidRPr="000773AA">
        <w:t>–</w:t>
      </w:r>
      <w:r w:rsidRPr="000773AA">
        <w:rPr>
          <w:rFonts w:hint="eastAsia"/>
        </w:rPr>
        <w:t xml:space="preserve"> </w:t>
      </w:r>
      <w:r w:rsidRPr="000773AA">
        <w:rPr>
          <w:rFonts w:hint="eastAsia"/>
          <w:i/>
          <w:iCs/>
        </w:rPr>
        <w:t>t</w:t>
      </w:r>
      <w:r w:rsidRPr="000773AA">
        <w:rPr>
          <w:rFonts w:hint="eastAsia"/>
          <w:vertAlign w:val="subscript"/>
        </w:rPr>
        <w:t>1</w:t>
      </w:r>
      <w:r w:rsidRPr="000773AA">
        <w:rPr>
          <w:rFonts w:hint="eastAsia"/>
        </w:rPr>
        <w:t>)</w:t>
      </w:r>
    </w:p>
    <w:p w14:paraId="04050ED5" w14:textId="77777777" w:rsidR="000773AA" w:rsidRPr="000773AA" w:rsidRDefault="000773AA" w:rsidP="000773AA">
      <w:r w:rsidRPr="000773AA">
        <w:t>3</w:t>
      </w:r>
      <w:r w:rsidRPr="000773AA">
        <w:rPr>
          <w:rFonts w:hint="eastAsia"/>
        </w:rPr>
        <w:t>．</w:t>
      </w:r>
      <w:r w:rsidRPr="000773AA">
        <w:t>（</w:t>
      </w:r>
      <w:r w:rsidRPr="000773AA">
        <w:t>1</w:t>
      </w:r>
      <w:r w:rsidRPr="000773AA">
        <w:t>）</w:t>
      </w:r>
      <w:r w:rsidRPr="000773AA">
        <w:fldChar w:fldCharType="begin"/>
      </w:r>
      <w:r w:rsidRPr="000773AA">
        <w:instrText xml:space="preserve"> </w:instrText>
      </w:r>
      <w:r w:rsidRPr="000773AA">
        <w:rPr>
          <w:rFonts w:hint="eastAsia"/>
        </w:rPr>
        <w:instrText>EQ \F(cos</w:instrText>
      </w:r>
      <w:r w:rsidRPr="000773AA">
        <w:rPr>
          <w:i/>
          <w:iCs/>
        </w:rPr>
        <w:instrText>α</w:instrText>
      </w:r>
      <w:r w:rsidRPr="000773AA">
        <w:rPr>
          <w:rFonts w:hint="eastAsia"/>
        </w:rPr>
        <w:instrText>,cos</w:instrText>
      </w:r>
      <w:r w:rsidRPr="000773AA">
        <w:rPr>
          <w:i/>
          <w:iCs/>
        </w:rPr>
        <w:instrText>θ</w:instrText>
      </w:r>
      <w:r w:rsidRPr="000773AA">
        <w:rPr>
          <w:rFonts w:hint="eastAsia"/>
        </w:rPr>
        <w:instrText>)</w:instrText>
      </w:r>
      <w:r w:rsidRPr="000773AA">
        <w:instrText xml:space="preserve"> </w:instrText>
      </w:r>
      <w:r w:rsidRPr="000773AA">
        <w:fldChar w:fldCharType="separate"/>
      </w:r>
      <w:r w:rsidRPr="000773AA">
        <w:fldChar w:fldCharType="end"/>
      </w:r>
      <w:r w:rsidRPr="000773AA">
        <w:t>（或</w:t>
      </w:r>
      <w:r w:rsidRPr="000773AA">
        <w:fldChar w:fldCharType="begin"/>
      </w:r>
      <w:r w:rsidRPr="000773AA">
        <w:instrText xml:space="preserve"> </w:instrText>
      </w:r>
      <w:r w:rsidRPr="000773AA">
        <w:rPr>
          <w:rFonts w:hint="eastAsia"/>
        </w:rPr>
        <w:instrText>EQ \F(sin\b\bc(\F(</w:instrText>
      </w:r>
      <w:r w:rsidRPr="000773AA">
        <w:instrText>π</w:instrText>
      </w:r>
      <w:r w:rsidRPr="000773AA">
        <w:rPr>
          <w:rFonts w:hint="eastAsia"/>
        </w:rPr>
        <w:instrText xml:space="preserve">,2) </w:instrText>
      </w:r>
      <w:r w:rsidRPr="000773AA">
        <w:instrText>−</w:instrText>
      </w:r>
      <w:r w:rsidRPr="000773AA">
        <w:rPr>
          <w:rFonts w:hint="eastAsia"/>
        </w:rPr>
        <w:instrText xml:space="preserve"> </w:instrText>
      </w:r>
      <w:r w:rsidRPr="000773AA">
        <w:rPr>
          <w:i/>
          <w:iCs/>
        </w:rPr>
        <w:instrText>α</w:instrText>
      </w:r>
      <w:r w:rsidRPr="000773AA">
        <w:rPr>
          <w:rFonts w:hint="eastAsia"/>
        </w:rPr>
        <w:instrText>), sin\b\bc(\F(</w:instrText>
      </w:r>
      <w:r w:rsidRPr="000773AA">
        <w:instrText>π</w:instrText>
      </w:r>
      <w:r w:rsidRPr="000773AA">
        <w:rPr>
          <w:rFonts w:hint="eastAsia"/>
        </w:rPr>
        <w:instrText xml:space="preserve">,2) </w:instrText>
      </w:r>
      <w:r w:rsidRPr="000773AA">
        <w:instrText>−</w:instrText>
      </w:r>
      <w:r w:rsidRPr="000773AA">
        <w:rPr>
          <w:rFonts w:hint="eastAsia"/>
        </w:rPr>
        <w:instrText xml:space="preserve"> </w:instrText>
      </w:r>
      <w:r w:rsidRPr="000773AA">
        <w:rPr>
          <w:i/>
          <w:iCs/>
        </w:rPr>
        <w:instrText>θ</w:instrText>
      </w:r>
      <w:r w:rsidRPr="000773AA">
        <w:rPr>
          <w:rFonts w:hint="eastAsia"/>
        </w:rPr>
        <w:instrText>))</w:instrText>
      </w:r>
      <w:r w:rsidRPr="000773AA">
        <w:instrText xml:space="preserve"> </w:instrText>
      </w:r>
      <w:r w:rsidRPr="000773AA">
        <w:fldChar w:fldCharType="separate"/>
      </w:r>
      <w:r w:rsidRPr="000773AA">
        <w:fldChar w:fldCharType="end"/>
      </w:r>
      <w:r w:rsidRPr="000773AA">
        <w:t>）；不能</w:t>
      </w:r>
      <w:r w:rsidRPr="000773AA">
        <w:tab/>
      </w:r>
      <w:r w:rsidRPr="000773AA">
        <w:tab/>
      </w:r>
      <w:r w:rsidRPr="000773AA">
        <w:t>（</w:t>
      </w:r>
      <w:r w:rsidRPr="000773AA">
        <w:t>2</w:t>
      </w:r>
      <w:r w:rsidRPr="000773AA">
        <w:t>）</w:t>
      </w:r>
      <w:r w:rsidRPr="000773AA">
        <w:t>C</w:t>
      </w:r>
    </w:p>
    <w:p w14:paraId="4E0DABB5" w14:textId="334215C5" w:rsidR="000773AA" w:rsidRPr="000773AA" w:rsidRDefault="000773AA">
      <w:pPr>
        <w:pStyle w:val="a5"/>
      </w:pPr>
      <w:r>
        <w:rPr>
          <w:rFonts w:hint="eastAsia"/>
        </w:rPr>
        <w:t>2025</w:t>
      </w:r>
      <w:r>
        <w:rPr>
          <w:rFonts w:hint="eastAsia"/>
        </w:rPr>
        <w:t>学年崇明一模一</w:t>
      </w:r>
    </w:p>
  </w:comment>
  <w:comment w:id="1" w:author="physics" w:date="2026-01-24T19:09:00Z" w:initials="phy">
    <w:p w14:paraId="2FA54FB3" w14:textId="77777777" w:rsidR="000773AA" w:rsidRPr="000773AA" w:rsidRDefault="000773AA" w:rsidP="000773AA">
      <w:r>
        <w:rPr>
          <w:rStyle w:val="a4"/>
        </w:rPr>
        <w:annotationRef/>
      </w:r>
      <w:r w:rsidRPr="000773AA">
        <w:t>4</w:t>
      </w:r>
      <w:r w:rsidRPr="000773AA">
        <w:rPr>
          <w:rFonts w:hint="eastAsia"/>
        </w:rPr>
        <w:t>．</w:t>
      </w:r>
      <w:r w:rsidRPr="000773AA">
        <w:t>B</w:t>
      </w:r>
    </w:p>
    <w:p w14:paraId="73EF4198" w14:textId="77777777" w:rsidR="000773AA" w:rsidRPr="000773AA" w:rsidRDefault="000773AA" w:rsidP="000773AA">
      <w:r w:rsidRPr="000773AA">
        <w:t>5</w:t>
      </w:r>
      <w:r w:rsidRPr="000773AA">
        <w:rPr>
          <w:rFonts w:hint="eastAsia"/>
        </w:rPr>
        <w:t>．（</w:t>
      </w:r>
      <w:r w:rsidRPr="000773AA">
        <w:rPr>
          <w:rFonts w:hint="eastAsia"/>
        </w:rPr>
        <w:t>1</w:t>
      </w:r>
      <w:r w:rsidRPr="000773AA">
        <w:rPr>
          <w:rFonts w:hint="eastAsia"/>
        </w:rPr>
        <w:t>）</w:t>
      </w:r>
      <w:r w:rsidRPr="000773AA">
        <w:t>A</w:t>
      </w:r>
      <w:r w:rsidRPr="000773AA">
        <w:tab/>
      </w:r>
      <w:r w:rsidRPr="000773AA">
        <w:tab/>
      </w:r>
      <w:r w:rsidRPr="000773AA">
        <w:t>（</w:t>
      </w:r>
      <w:r w:rsidRPr="000773AA">
        <w:t>2</w:t>
      </w:r>
      <w:r w:rsidRPr="000773AA">
        <w:t>）</w:t>
      </w:r>
      <w:r w:rsidRPr="000773AA">
        <w:t>C</w:t>
      </w:r>
    </w:p>
    <w:p w14:paraId="770FA6AD" w14:textId="4C18E6CD" w:rsidR="000773AA" w:rsidRDefault="000773AA">
      <w:pPr>
        <w:pStyle w:val="a5"/>
      </w:pPr>
      <w:r>
        <w:rPr>
          <w:rFonts w:hint="eastAsia"/>
        </w:rPr>
        <w:t>2025</w:t>
      </w:r>
      <w:r>
        <w:rPr>
          <w:rFonts w:hint="eastAsia"/>
        </w:rPr>
        <w:t>学年崇明一模二</w:t>
      </w:r>
    </w:p>
  </w:comment>
  <w:comment w:id="2" w:author="physics" w:date="2026-01-24T19:09:00Z" w:initials="phy">
    <w:p w14:paraId="18FBD6AD" w14:textId="0EE34072" w:rsidR="000773AA" w:rsidRPr="000773AA" w:rsidRDefault="000773AA" w:rsidP="000773AA">
      <w:r>
        <w:rPr>
          <w:rStyle w:val="a4"/>
        </w:rPr>
        <w:annotationRef/>
      </w:r>
      <w:r w:rsidRPr="000773AA">
        <w:t>6</w:t>
      </w:r>
      <w:r w:rsidRPr="000773AA">
        <w:rPr>
          <w:rFonts w:hint="eastAsia"/>
        </w:rPr>
        <w:t>．</w:t>
      </w:r>
      <w:r w:rsidRPr="000773AA">
        <w:t>弹性势；</w:t>
      </w:r>
      <w:r w:rsidRPr="003B5768">
        <w:rPr>
          <w:i/>
          <w:iCs/>
        </w:rPr>
        <w:t>AB</w:t>
      </w:r>
      <w:r w:rsidRPr="000773AA">
        <w:t>轨道粗糙，小球克服摩擦力做功（或</w:t>
      </w:r>
      <w:r w:rsidRPr="003B5768">
        <w:rPr>
          <w:i/>
          <w:iCs/>
        </w:rPr>
        <w:t>AB</w:t>
      </w:r>
      <w:r w:rsidRPr="000773AA">
        <w:t>轨道斜向右上）</w:t>
      </w:r>
    </w:p>
    <w:p w14:paraId="10675DBA" w14:textId="77777777" w:rsidR="000773AA" w:rsidRPr="000773AA" w:rsidRDefault="000773AA" w:rsidP="000773AA">
      <w:r w:rsidRPr="000773AA">
        <w:t>7</w:t>
      </w:r>
      <w:r w:rsidRPr="000773AA">
        <w:rPr>
          <w:rFonts w:hint="eastAsia"/>
        </w:rPr>
        <w:t>．</w:t>
      </w:r>
      <w:r w:rsidRPr="000773AA">
        <w:t>AC</w:t>
      </w:r>
    </w:p>
    <w:p w14:paraId="688368DB" w14:textId="77777777" w:rsidR="000773AA" w:rsidRPr="000773AA" w:rsidRDefault="000773AA" w:rsidP="000773AA">
      <w:r w:rsidRPr="000773AA">
        <w:t>8</w:t>
      </w:r>
      <w:r w:rsidRPr="000773AA">
        <w:rPr>
          <w:rFonts w:hint="eastAsia"/>
        </w:rPr>
        <w:t>．</w:t>
      </w:r>
      <w:r w:rsidRPr="000773AA">
        <w:t>D</w:t>
      </w:r>
    </w:p>
    <w:p w14:paraId="71E96999" w14:textId="4D76D8C8" w:rsidR="000773AA" w:rsidRPr="000773AA" w:rsidRDefault="000773AA" w:rsidP="000773AA">
      <w:r w:rsidRPr="000773AA">
        <w:t>9</w:t>
      </w:r>
      <w:r w:rsidRPr="000773AA">
        <w:rPr>
          <w:rFonts w:hint="eastAsia"/>
        </w:rPr>
        <w:t>．</w:t>
      </w:r>
      <w:r w:rsidRPr="000773AA">
        <w:t>（</w:t>
      </w:r>
      <w:r w:rsidRPr="000773AA">
        <w:t>1</w:t>
      </w:r>
      <w:r w:rsidRPr="000773AA">
        <w:t>）</w:t>
      </w:r>
      <w:r w:rsidRPr="000773AA">
        <w:rPr>
          <w:i/>
          <w:iCs/>
        </w:rPr>
        <w:t>s</w:t>
      </w:r>
      <w:r w:rsidRPr="000773AA">
        <w:rPr>
          <w:rFonts w:hint="eastAsia"/>
        </w:rPr>
        <w:t xml:space="preserve"> = 1.2 m</w:t>
      </w:r>
    </w:p>
    <w:p w14:paraId="7BBCE721" w14:textId="32910504" w:rsidR="000773AA" w:rsidRPr="000773AA" w:rsidRDefault="000773AA" w:rsidP="000773AA">
      <w:r w:rsidRPr="000773AA">
        <w:rPr>
          <w:rFonts w:hint="eastAsia"/>
        </w:rPr>
        <w:t>（</w:t>
      </w:r>
      <w:r w:rsidRPr="000773AA">
        <w:rPr>
          <w:rFonts w:hint="eastAsia"/>
        </w:rPr>
        <w:t>2</w:t>
      </w:r>
      <w:r w:rsidRPr="000773AA">
        <w:rPr>
          <w:rFonts w:hint="eastAsia"/>
        </w:rPr>
        <w:t>）</w:t>
      </w:r>
      <w:r w:rsidRPr="000773AA">
        <w:rPr>
          <w:rFonts w:ascii="Book Antiqua" w:hAnsi="Book Antiqua"/>
          <w:i/>
          <w:iCs/>
        </w:rPr>
        <w:t>v</w:t>
      </w:r>
      <w:r w:rsidRPr="000773AA">
        <w:rPr>
          <w:rFonts w:hint="eastAsia"/>
          <w:vertAlign w:val="subscript"/>
        </w:rPr>
        <w:t>B</w:t>
      </w:r>
      <w:r w:rsidRPr="000773AA">
        <w:rPr>
          <w:rFonts w:hint="eastAsia"/>
        </w:rPr>
        <w:t xml:space="preserve"> = 2</w:t>
      </w:r>
      <w:r w:rsidRPr="000773AA">
        <w:fldChar w:fldCharType="begin"/>
      </w:r>
      <w:r w:rsidRPr="000773AA">
        <w:instrText xml:space="preserve"> </w:instrText>
      </w:r>
      <w:r w:rsidRPr="000773AA">
        <w:rPr>
          <w:rFonts w:hint="eastAsia"/>
        </w:rPr>
        <w:instrText>EQ \R(5)</w:instrText>
      </w:r>
      <w:r w:rsidRPr="000773AA">
        <w:instrText xml:space="preserve"> </w:instrText>
      </w:r>
      <w:r w:rsidRPr="000773AA">
        <w:fldChar w:fldCharType="separate"/>
      </w:r>
      <w:r w:rsidRPr="000773AA">
        <w:fldChar w:fldCharType="end"/>
      </w:r>
      <w:r w:rsidRPr="000773AA">
        <w:rPr>
          <w:rFonts w:hint="eastAsia"/>
        </w:rPr>
        <w:t xml:space="preserve">m/s </w:t>
      </w:r>
      <w:r w:rsidRPr="000773AA">
        <w:t>=</w:t>
      </w:r>
      <w:r w:rsidRPr="000773AA">
        <w:rPr>
          <w:rFonts w:hint="eastAsia"/>
        </w:rPr>
        <w:t xml:space="preserve"> </w:t>
      </w:r>
      <w:r w:rsidRPr="000773AA">
        <w:t>4.47</w:t>
      </w:r>
      <w:r w:rsidRPr="000773AA">
        <w:rPr>
          <w:rFonts w:hint="eastAsia"/>
        </w:rPr>
        <w:t xml:space="preserve"> </w:t>
      </w:r>
      <w:r w:rsidRPr="000773AA">
        <w:t>m/s</w:t>
      </w:r>
    </w:p>
    <w:p w14:paraId="3E73F12F" w14:textId="097C2C51" w:rsidR="000773AA" w:rsidRDefault="000773AA">
      <w:pPr>
        <w:pStyle w:val="a5"/>
      </w:pPr>
      <w:r>
        <w:rPr>
          <w:rFonts w:hint="eastAsia"/>
        </w:rPr>
        <w:t>2025</w:t>
      </w:r>
      <w:r>
        <w:rPr>
          <w:rFonts w:hint="eastAsia"/>
        </w:rPr>
        <w:t>学年崇明一模三</w:t>
      </w:r>
    </w:p>
  </w:comment>
  <w:comment w:id="3" w:author="physics" w:date="2026-01-24T19:09:00Z" w:initials="phy">
    <w:p w14:paraId="12D8D642" w14:textId="77777777" w:rsidR="000773AA" w:rsidRDefault="000773AA" w:rsidP="000773AA">
      <w:r>
        <w:rPr>
          <w:rStyle w:val="a4"/>
        </w:rPr>
        <w:annotationRef/>
      </w:r>
      <w:r w:rsidRPr="000773AA">
        <w:rPr>
          <w:rFonts w:hint="eastAsia"/>
        </w:rPr>
        <w:t>10</w:t>
      </w:r>
      <w:r w:rsidRPr="000773AA">
        <w:rPr>
          <w:rFonts w:hint="eastAsia"/>
        </w:rPr>
        <w:t>．</w:t>
      </w:r>
      <w:r w:rsidRPr="000773AA">
        <w:t>C</w:t>
      </w:r>
    </w:p>
    <w:p w14:paraId="0B2969F0" w14:textId="1EFF2024" w:rsidR="000773AA" w:rsidRPr="000773AA" w:rsidRDefault="000773AA" w:rsidP="000773AA">
      <w:r w:rsidRPr="000773AA">
        <w:t>11</w:t>
      </w:r>
      <w:r w:rsidRPr="000773AA">
        <w:rPr>
          <w:rFonts w:hint="eastAsia"/>
        </w:rPr>
        <w:t>．</w:t>
      </w:r>
      <w:r w:rsidRPr="000773AA">
        <w:t>正电、正电</w:t>
      </w:r>
    </w:p>
    <w:p w14:paraId="4ED1CFE3" w14:textId="77777777" w:rsidR="000773AA" w:rsidRPr="000773AA" w:rsidRDefault="000773AA" w:rsidP="000773AA">
      <w:r w:rsidRPr="000773AA">
        <w:t>12</w:t>
      </w:r>
      <w:r w:rsidRPr="000773AA">
        <w:rPr>
          <w:rFonts w:hint="eastAsia"/>
        </w:rPr>
        <w:t>．</w:t>
      </w:r>
      <w:r w:rsidRPr="000773AA">
        <w:t>（</w:t>
      </w:r>
      <w:r w:rsidRPr="000773AA">
        <w:t>1</w:t>
      </w:r>
      <w:r w:rsidRPr="000773AA">
        <w:t>）增大、减小</w:t>
      </w:r>
    </w:p>
    <w:p w14:paraId="62211E0A" w14:textId="2532C7A0" w:rsidR="000773AA" w:rsidRPr="000773AA" w:rsidRDefault="000773AA" w:rsidP="000773AA">
      <w:r w:rsidRPr="000773AA">
        <w:t>（</w:t>
      </w:r>
      <w:r w:rsidRPr="000773AA">
        <w:t>2</w:t>
      </w:r>
      <w:r w:rsidRPr="000773AA">
        <w:t>）否（错误）；该公式只适用于匀强电场，本题中电场不能看做匀强电场</w:t>
      </w:r>
    </w:p>
    <w:p w14:paraId="2B8A5906" w14:textId="77777777" w:rsidR="000773AA" w:rsidRPr="000773AA" w:rsidRDefault="000773AA" w:rsidP="000773AA">
      <w:r w:rsidRPr="000773AA">
        <w:t>13</w:t>
      </w:r>
      <w:r w:rsidRPr="000773AA">
        <w:rPr>
          <w:rFonts w:hint="eastAsia"/>
        </w:rPr>
        <w:t>．</w:t>
      </w:r>
      <w:r w:rsidRPr="000773AA">
        <w:t>减小；增大</w:t>
      </w:r>
    </w:p>
    <w:p w14:paraId="2145B19D" w14:textId="1ADD9F11" w:rsidR="000773AA" w:rsidRDefault="000773AA">
      <w:pPr>
        <w:pStyle w:val="a5"/>
      </w:pPr>
      <w:r>
        <w:rPr>
          <w:rFonts w:hint="eastAsia"/>
        </w:rPr>
        <w:t>2025</w:t>
      </w:r>
      <w:r>
        <w:rPr>
          <w:rFonts w:hint="eastAsia"/>
        </w:rPr>
        <w:t>学年崇明一模四</w:t>
      </w:r>
    </w:p>
  </w:comment>
  <w:comment w:id="4" w:author="physics" w:date="2026-01-24T19:09:00Z" w:initials="phy">
    <w:p w14:paraId="21BAE08E" w14:textId="094ADB03" w:rsidR="000773AA" w:rsidRPr="000773AA" w:rsidRDefault="000773AA" w:rsidP="000773AA">
      <w:r>
        <w:rPr>
          <w:rStyle w:val="a4"/>
        </w:rPr>
        <w:annotationRef/>
      </w:r>
      <w:r w:rsidRPr="000773AA">
        <w:t>14</w:t>
      </w:r>
      <w:r w:rsidRPr="000773AA">
        <w:rPr>
          <w:rFonts w:hint="eastAsia"/>
        </w:rPr>
        <w:t>．</w:t>
      </w:r>
      <w:r w:rsidRPr="000773AA">
        <w:t>系统所受合外力为零或系统不受外力</w:t>
      </w:r>
    </w:p>
    <w:p w14:paraId="194570CB" w14:textId="352068DC" w:rsidR="000773AA" w:rsidRPr="000773AA" w:rsidRDefault="000773AA" w:rsidP="000773AA">
      <w:r w:rsidRPr="000773AA">
        <w:t>15</w:t>
      </w:r>
      <w:r w:rsidR="003B5768" w:rsidRPr="000773AA">
        <w:rPr>
          <w:rFonts w:hint="eastAsia"/>
        </w:rPr>
        <w:t>．</w:t>
      </w:r>
      <w:r w:rsidRPr="000773AA">
        <w:t>（</w:t>
      </w:r>
      <w:r w:rsidRPr="000773AA">
        <w:t>1</w:t>
      </w:r>
      <w:r w:rsidRPr="000773AA">
        <w:t>）</w:t>
      </w:r>
      <w:r w:rsidRPr="000773AA">
        <w:t>BD</w:t>
      </w:r>
      <w:r w:rsidRPr="000773AA">
        <w:tab/>
      </w:r>
      <w:r w:rsidRPr="000773AA">
        <w:tab/>
      </w:r>
      <w:r w:rsidRPr="000773AA">
        <w:t>（</w:t>
      </w:r>
      <w:r w:rsidRPr="000773AA">
        <w:t>2</w:t>
      </w:r>
      <w:r w:rsidRPr="000773AA">
        <w:t>）</w:t>
      </w:r>
      <w:r w:rsidRPr="000773AA">
        <w:rPr>
          <w:rFonts w:hint="eastAsia"/>
          <w:i/>
          <w:iCs/>
        </w:rPr>
        <w:t>m</w:t>
      </w:r>
      <w:r w:rsidRPr="000773AA">
        <w:rPr>
          <w:rFonts w:hint="eastAsia"/>
          <w:vertAlign w:val="subscript"/>
        </w:rPr>
        <w:t>A</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A</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rPr>
          <w:rFonts w:hint="eastAsia"/>
          <w:i/>
          <w:iCs/>
        </w:rPr>
        <w:t>m</w:t>
      </w:r>
      <w:r w:rsidRPr="000773AA">
        <w:rPr>
          <w:rFonts w:hint="eastAsia"/>
          <w:vertAlign w:val="subscript"/>
        </w:rPr>
        <w:t>B</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B</w:instrText>
      </w:r>
      <w:r w:rsidRPr="000773AA">
        <w:rPr>
          <w:rFonts w:hint="eastAsia"/>
        </w:rPr>
        <w:instrText>)</w:instrText>
      </w:r>
      <w:r w:rsidRPr="000773AA">
        <w:instrText xml:space="preserve"> </w:instrText>
      </w:r>
      <w:r w:rsidRPr="000773AA">
        <w:fldChar w:fldCharType="separate"/>
      </w:r>
      <w:r w:rsidRPr="000773AA">
        <w:fldChar w:fldCharType="end"/>
      </w:r>
      <w:r w:rsidRPr="000773AA">
        <w:t>或（</w:t>
      </w:r>
      <w:r w:rsidRPr="000773AA">
        <w:rPr>
          <w:rFonts w:hint="eastAsia"/>
          <w:i/>
          <w:iCs/>
        </w:rPr>
        <w:t>m</w:t>
      </w:r>
      <w:r w:rsidRPr="000773AA">
        <w:rPr>
          <w:rFonts w:hint="eastAsia"/>
          <w:vertAlign w:val="subscript"/>
        </w:rPr>
        <w:t>A</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A</w:instrText>
      </w:r>
      <w:r w:rsidRPr="000773AA">
        <w:rPr>
          <w:rFonts w:hint="eastAsia"/>
        </w:rPr>
        <w:instrText>)</w:instrText>
      </w:r>
      <w:r w:rsidRPr="000773AA">
        <w:instrText xml:space="preserve"> </w:instrText>
      </w:r>
      <w:r w:rsidRPr="000773AA">
        <w:fldChar w:fldCharType="separate"/>
      </w:r>
      <w:r w:rsidRPr="000773AA">
        <w:fldChar w:fldCharType="end"/>
      </w:r>
      <w:r w:rsidRPr="000773AA">
        <w:t>−</w:t>
      </w:r>
      <w:r w:rsidRPr="000773AA">
        <w:rPr>
          <w:rFonts w:hint="eastAsia"/>
        </w:rPr>
        <w:t xml:space="preserve"> </w:t>
      </w:r>
      <w:r w:rsidRPr="000773AA">
        <w:rPr>
          <w:rFonts w:hint="eastAsia"/>
          <w:i/>
          <w:iCs/>
        </w:rPr>
        <w:t>m</w:t>
      </w:r>
      <w:r w:rsidRPr="000773AA">
        <w:rPr>
          <w:rFonts w:hint="eastAsia"/>
          <w:vertAlign w:val="subscript"/>
        </w:rPr>
        <w:t>B</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B</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0</w:t>
      </w:r>
      <w:r w:rsidRPr="000773AA">
        <w:t>）</w:t>
      </w:r>
    </w:p>
    <w:p w14:paraId="0E4F5DB8" w14:textId="4D00A4AA" w:rsidR="000773AA" w:rsidRPr="000773AA" w:rsidRDefault="000773AA" w:rsidP="000773AA">
      <w:r w:rsidRPr="000773AA">
        <w:t>16</w:t>
      </w:r>
      <w:r w:rsidRPr="000773AA">
        <w:rPr>
          <w:rFonts w:hint="eastAsia"/>
        </w:rPr>
        <w:t>．</w:t>
      </w:r>
      <w:r w:rsidRPr="000773AA">
        <w:t>（</w:t>
      </w:r>
      <w:r w:rsidRPr="000773AA">
        <w:t>1</w:t>
      </w:r>
      <w:r w:rsidRPr="000773AA">
        <w:t>）</w:t>
      </w:r>
      <w:r w:rsidRPr="000773AA">
        <w:rPr>
          <w:rFonts w:hint="eastAsia"/>
          <w:i/>
          <w:iCs/>
        </w:rPr>
        <w:t>I</w:t>
      </w:r>
      <w:r w:rsidRPr="000773AA">
        <w:rPr>
          <w:rFonts w:hint="eastAsia"/>
          <w:vertAlign w:val="subscript"/>
        </w:rPr>
        <w:t>A</w:t>
      </w:r>
      <w:r w:rsidRPr="000773AA">
        <w:rPr>
          <w:rFonts w:hint="eastAsia"/>
        </w:rPr>
        <w:t xml:space="preserve"> =</w:t>
      </w:r>
      <w:r w:rsidRPr="000773AA">
        <w:rPr>
          <w:rFonts w:asciiTheme="majorBidi" w:hAnsiTheme="majorBidi" w:cstheme="majorBidi" w:hint="eastAsia"/>
        </w:rPr>
        <w:t xml:space="preserve"> </w:t>
      </w:r>
      <w:r w:rsidRPr="000773AA">
        <w:rPr>
          <w:rFonts w:asciiTheme="majorBidi" w:hAnsiTheme="majorBidi" w:cstheme="majorBidi"/>
        </w:rPr>
        <w:t>−</w:t>
      </w:r>
      <w:r w:rsidRPr="000773AA">
        <w:rPr>
          <w:rFonts w:asciiTheme="majorBidi" w:hAnsiTheme="majorBidi" w:cstheme="majorBidi" w:hint="eastAsia"/>
        </w:rPr>
        <w:t xml:space="preserve"> 0.16 N</w:t>
      </w:r>
      <w:r w:rsidRPr="000773AA">
        <w:rPr>
          <w:rFonts w:asciiTheme="majorBidi" w:hAnsiTheme="majorBidi" w:cstheme="majorBidi"/>
        </w:rPr>
        <w:t>·</w:t>
      </w:r>
      <w:r w:rsidRPr="000773AA">
        <w:rPr>
          <w:rFonts w:asciiTheme="majorBidi" w:hAnsiTheme="majorBidi" w:cstheme="majorBidi" w:hint="eastAsia"/>
        </w:rPr>
        <w:t>s</w:t>
      </w:r>
    </w:p>
    <w:p w14:paraId="7A679999" w14:textId="7A20937D" w:rsidR="000773AA" w:rsidRPr="000773AA" w:rsidRDefault="000773AA" w:rsidP="000773AA">
      <w:r w:rsidRPr="000773AA">
        <w:t>（</w:t>
      </w:r>
      <w:r w:rsidRPr="000773AA">
        <w:t>2</w:t>
      </w:r>
      <w:r w:rsidRPr="000773AA">
        <w:t>）动量守恒</w:t>
      </w:r>
    </w:p>
    <w:p w14:paraId="52B947C9" w14:textId="149FEF4D" w:rsidR="000773AA" w:rsidRDefault="000773AA">
      <w:pPr>
        <w:pStyle w:val="a5"/>
      </w:pPr>
      <w:r>
        <w:rPr>
          <w:rFonts w:hint="eastAsia"/>
        </w:rPr>
        <w:t>2025</w:t>
      </w:r>
      <w:r>
        <w:rPr>
          <w:rFonts w:hint="eastAsia"/>
        </w:rPr>
        <w:t>学年崇明一模五</w:t>
      </w:r>
    </w:p>
  </w:comment>
  <w:comment w:id="5" w:author="physics" w:date="2026-01-24T19:09:00Z" w:initials="phy">
    <w:p w14:paraId="79F4F2D0" w14:textId="77777777" w:rsidR="000773AA" w:rsidRPr="000773AA" w:rsidRDefault="000773AA" w:rsidP="000773AA">
      <w:r>
        <w:rPr>
          <w:rStyle w:val="a4"/>
        </w:rPr>
        <w:annotationRef/>
      </w:r>
      <w:r w:rsidRPr="000773AA">
        <w:t>17</w:t>
      </w:r>
      <w:r w:rsidRPr="000773AA">
        <w:rPr>
          <w:rFonts w:hint="eastAsia"/>
        </w:rPr>
        <w:t>．</w:t>
      </w:r>
      <w:r w:rsidRPr="000773AA">
        <w:t>（</w:t>
      </w:r>
      <w:r w:rsidRPr="000773AA">
        <w:t>1</w:t>
      </w:r>
      <w:r w:rsidRPr="000773AA">
        <w:t>）</w:t>
      </w:r>
      <w:r w:rsidRPr="000773AA">
        <w:t>B</w:t>
      </w:r>
      <w:r w:rsidRPr="000773AA">
        <w:tab/>
      </w:r>
      <w:r w:rsidRPr="000773AA">
        <w:tab/>
      </w:r>
      <w:r w:rsidRPr="000773AA">
        <w:t>（</w:t>
      </w:r>
      <w:r w:rsidRPr="000773AA">
        <w:t>2</w:t>
      </w:r>
      <w:r w:rsidRPr="000773AA">
        <w:t>）</w:t>
      </w:r>
      <w:r w:rsidRPr="000773AA">
        <w:t>4π</w:t>
      </w:r>
      <w:r w:rsidRPr="000773AA">
        <w:t>、</w:t>
      </w:r>
      <w:r w:rsidRPr="000773AA">
        <w:t>3.6π</w:t>
      </w:r>
    </w:p>
    <w:p w14:paraId="4514158A" w14:textId="77777777" w:rsidR="000773AA" w:rsidRPr="000773AA" w:rsidRDefault="000773AA" w:rsidP="000773AA">
      <w:r w:rsidRPr="000773AA">
        <w:t>18</w:t>
      </w:r>
      <w:r w:rsidRPr="000773AA">
        <w:rPr>
          <w:rFonts w:hint="eastAsia"/>
        </w:rPr>
        <w:t>．</w:t>
      </w:r>
      <w:r w:rsidRPr="000773AA">
        <w:t>（</w:t>
      </w:r>
      <w:r w:rsidRPr="000773AA">
        <w:t>1</w:t>
      </w:r>
      <w:r w:rsidRPr="000773AA">
        <w:t>）</w:t>
      </w:r>
      <w:r w:rsidRPr="000773AA">
        <w:rPr>
          <w:rFonts w:ascii="宋体" w:hAnsi="宋体" w:hint="eastAsia"/>
        </w:rPr>
        <w:t>①</w:t>
      </w:r>
      <w:r w:rsidRPr="000773AA">
        <w:t>D</w:t>
      </w:r>
    </w:p>
    <w:p w14:paraId="7739D7D1" w14:textId="3EA0EC1D" w:rsidR="000773AA" w:rsidRPr="000773AA" w:rsidRDefault="000773AA" w:rsidP="000773AA">
      <w:r w:rsidRPr="000773AA">
        <w:rPr>
          <w:rFonts w:ascii="宋体" w:hAnsi="宋体" w:cs="Cambria Math" w:hint="eastAsia"/>
        </w:rPr>
        <w:t>②</w:t>
      </w:r>
      <w:r w:rsidRPr="000773AA">
        <w:rPr>
          <w:rFonts w:hint="eastAsia"/>
          <w:i/>
          <w:iCs/>
        </w:rPr>
        <w:t>F</w:t>
      </w:r>
      <w:r w:rsidRPr="000773AA">
        <w:rPr>
          <w:rFonts w:hint="eastAsia"/>
          <w:vertAlign w:val="subscript"/>
        </w:rPr>
        <w:t>0</w:t>
      </w:r>
      <w:r w:rsidRPr="000773AA">
        <w:rPr>
          <w:rFonts w:hint="eastAsia"/>
        </w:rPr>
        <w:t xml:space="preserve"> = 20 N</w:t>
      </w:r>
    </w:p>
    <w:p w14:paraId="4A0E27EC" w14:textId="6DC38ABA" w:rsidR="000773AA" w:rsidRPr="000773AA" w:rsidRDefault="000773AA" w:rsidP="000773AA">
      <w:r w:rsidRPr="000773AA">
        <w:t>（</w:t>
      </w:r>
      <w:r w:rsidRPr="000773AA">
        <w:t>2</w:t>
      </w:r>
      <w:r w:rsidRPr="000773AA">
        <w:t>）</w:t>
      </w:r>
      <w:r w:rsidRPr="000773AA">
        <w:rPr>
          <w:rFonts w:ascii="宋体" w:hAnsi="宋体" w:hint="eastAsia"/>
        </w:rPr>
        <w:t>①</w:t>
      </w:r>
      <w:r w:rsidRPr="000773AA">
        <w:rPr>
          <w:i/>
          <w:iCs/>
        </w:rPr>
        <w:t>x</w:t>
      </w:r>
      <w:r w:rsidRPr="000773AA">
        <w:rPr>
          <w:rFonts w:hint="eastAsia"/>
          <w:vertAlign w:val="subscript"/>
        </w:rPr>
        <w:t>2</w:t>
      </w:r>
      <w:r w:rsidRPr="000773AA">
        <w:rPr>
          <w:rFonts w:hint="eastAsia"/>
        </w:rPr>
        <w:t xml:space="preserve"> = 10 m</w:t>
      </w:r>
    </w:p>
    <w:p w14:paraId="38C7393A" w14:textId="0C45EAAD" w:rsidR="000773AA" w:rsidRPr="000773AA" w:rsidRDefault="000773AA" w:rsidP="000773AA">
      <w:r w:rsidRPr="000773AA">
        <w:rPr>
          <w:rFonts w:ascii="宋体" w:hAnsi="宋体" w:cs="Cambria Math" w:hint="eastAsia"/>
        </w:rPr>
        <w:t>②</w:t>
      </w:r>
      <w:r w:rsidRPr="000773AA">
        <w:t>Δ</w:t>
      </w:r>
      <w:r w:rsidRPr="000773AA">
        <w:rPr>
          <w:i/>
        </w:rPr>
        <w:t>E</w:t>
      </w:r>
      <w:r w:rsidRPr="000773AA">
        <w:t xml:space="preserve"> =</w:t>
      </w:r>
      <w:r w:rsidRPr="000773AA">
        <w:rPr>
          <w:i/>
        </w:rPr>
        <w:t xml:space="preserve"> </w:t>
      </w:r>
      <w:r w:rsidRPr="000773AA">
        <w:t>1210 J</w:t>
      </w:r>
    </w:p>
    <w:p w14:paraId="42C77C36" w14:textId="7148ABD6" w:rsidR="000773AA" w:rsidRPr="000773AA" w:rsidRDefault="000773AA" w:rsidP="000773AA">
      <w:r w:rsidRPr="000773AA">
        <w:t>19</w:t>
      </w:r>
      <w:r w:rsidRPr="000773AA">
        <w:rPr>
          <w:rFonts w:hint="eastAsia"/>
        </w:rPr>
        <w:t>．</w:t>
      </w:r>
      <w:r w:rsidRPr="000773AA">
        <w:t>（</w:t>
      </w:r>
      <w:r w:rsidRPr="000773AA">
        <w:t>1</w:t>
      </w:r>
      <w:r w:rsidRPr="000773AA">
        <w:t>）</w:t>
      </w:r>
      <w:r w:rsidRPr="000773AA">
        <w:t>abcda</w:t>
      </w:r>
      <w:r w:rsidRPr="000773AA">
        <w:tab/>
      </w:r>
      <w:r w:rsidRPr="000773AA">
        <w:tab/>
      </w:r>
      <w:r w:rsidRPr="000773AA">
        <w:t>（</w:t>
      </w:r>
      <w:r w:rsidRPr="000773AA">
        <w:t>2</w:t>
      </w:r>
      <w:r w:rsidRPr="000773AA">
        <w:t>）</w:t>
      </w:r>
      <w:r w:rsidRPr="000773AA">
        <w:t>C</w:t>
      </w:r>
      <w:r w:rsidRPr="000773AA">
        <w:tab/>
      </w:r>
      <w:r w:rsidRPr="000773AA">
        <w:tab/>
      </w:r>
      <w:r w:rsidRPr="000773AA">
        <w:t>（</w:t>
      </w:r>
      <w:r w:rsidRPr="000773AA">
        <w:t>3</w:t>
      </w:r>
      <w:r w:rsidRPr="000773AA">
        <w:t>）</w:t>
      </w:r>
      <w:r w:rsidRPr="000773AA">
        <w:fldChar w:fldCharType="begin"/>
      </w:r>
      <w:r w:rsidRPr="000773AA">
        <w:instrText xml:space="preserve"> </w:instrText>
      </w:r>
      <w:r w:rsidRPr="000773AA">
        <w:rPr>
          <w:rFonts w:hint="eastAsia"/>
        </w:rPr>
        <w:instrText>EQ \F(</w:instrText>
      </w:r>
      <w:r w:rsidRPr="000773AA">
        <w:rPr>
          <w:rFonts w:hint="eastAsia"/>
          <w:i/>
          <w:iCs/>
        </w:rPr>
        <w:instrText>B</w:instrText>
      </w:r>
      <w:r w:rsidRPr="000773AA">
        <w:rPr>
          <w:i/>
          <w:iCs/>
        </w:rPr>
        <w:instrText>ω</w:instrText>
      </w:r>
      <w:r w:rsidRPr="000773AA">
        <w:rPr>
          <w:rFonts w:hint="eastAsia"/>
          <w:i/>
          <w:iCs/>
        </w:rPr>
        <w:instrText>L</w:instrText>
      </w:r>
      <w:r w:rsidRPr="000773AA">
        <w:rPr>
          <w:rFonts w:hint="eastAsia"/>
          <w:vertAlign w:val="superscript"/>
        </w:rPr>
        <w:instrText>2</w:instrText>
      </w:r>
      <w:r w:rsidRPr="000773AA">
        <w:rPr>
          <w:rFonts w:hint="eastAsia"/>
        </w:rPr>
        <w:instrText>,</w:instrText>
      </w:r>
      <w:r w:rsidRPr="000773AA">
        <w:rPr>
          <w:rFonts w:hint="eastAsia"/>
          <w:i/>
          <w:iCs/>
        </w:rPr>
        <w:instrText>R</w:instrText>
      </w:r>
      <w:r w:rsidRPr="000773AA">
        <w:rPr>
          <w:rFonts w:hint="eastAsia"/>
        </w:rPr>
        <w:instrText>)</w:instrText>
      </w:r>
      <w:r w:rsidRPr="000773AA">
        <w:instrText xml:space="preserve"> </w:instrText>
      </w:r>
      <w:r w:rsidRPr="000773AA">
        <w:fldChar w:fldCharType="separate"/>
      </w:r>
      <w:r w:rsidRPr="000773AA">
        <w:fldChar w:fldCharType="end"/>
      </w:r>
      <w:r w:rsidRPr="000773AA">
        <w:t>，</w:t>
      </w:r>
      <w:r w:rsidRPr="000773AA">
        <w:fldChar w:fldCharType="begin"/>
      </w:r>
      <w:r w:rsidRPr="000773AA">
        <w:instrText xml:space="preserve"> </w:instrText>
      </w:r>
      <w:r w:rsidRPr="000773AA">
        <w:rPr>
          <w:rFonts w:hint="eastAsia"/>
        </w:rPr>
        <w:instrText>EQ \F(</w:instrText>
      </w:r>
      <w:r w:rsidRPr="000773AA">
        <w:rPr>
          <w:rFonts w:hint="eastAsia"/>
          <w:i/>
          <w:iCs/>
        </w:rPr>
        <w:instrText>B</w:instrText>
      </w:r>
      <w:r w:rsidRPr="000773AA">
        <w:rPr>
          <w:rFonts w:hint="eastAsia"/>
          <w:vertAlign w:val="superscript"/>
        </w:rPr>
        <w:instrText>2</w:instrText>
      </w:r>
      <w:r w:rsidRPr="000773AA">
        <w:rPr>
          <w:i/>
          <w:iCs/>
        </w:rPr>
        <w:instrText>ω</w:instrText>
      </w:r>
      <w:r w:rsidRPr="000773AA">
        <w:rPr>
          <w:rFonts w:hint="eastAsia"/>
          <w:vertAlign w:val="superscript"/>
        </w:rPr>
        <w:instrText>2</w:instrText>
      </w:r>
      <w:r w:rsidRPr="000773AA">
        <w:rPr>
          <w:rFonts w:hint="eastAsia"/>
          <w:i/>
          <w:iCs/>
        </w:rPr>
        <w:instrText>L</w:instrText>
      </w:r>
      <w:r w:rsidRPr="000773AA">
        <w:rPr>
          <w:rFonts w:hint="eastAsia"/>
          <w:vertAlign w:val="superscript"/>
        </w:rPr>
        <w:instrText>4</w:instrText>
      </w:r>
      <w:r w:rsidRPr="000773AA">
        <w:rPr>
          <w:rFonts w:hint="eastAsia"/>
          <w:i/>
          <w:iCs/>
        </w:rPr>
        <w:instrText>t</w:instrText>
      </w:r>
      <w:r w:rsidRPr="000773AA">
        <w:rPr>
          <w:rFonts w:hint="eastAsia"/>
        </w:rPr>
        <w:instrText>,2</w:instrText>
      </w:r>
      <w:r w:rsidRPr="000773AA">
        <w:rPr>
          <w:rFonts w:hint="eastAsia"/>
          <w:i/>
          <w:iCs/>
        </w:rPr>
        <w:instrText>R</w:instrText>
      </w:r>
      <w:r w:rsidRPr="000773AA">
        <w:rPr>
          <w:rFonts w:hint="eastAsia"/>
        </w:rPr>
        <w:instrText>)</w:instrText>
      </w:r>
      <w:r w:rsidRPr="000773AA">
        <w:instrText xml:space="preserve"> </w:instrText>
      </w:r>
      <w:r w:rsidRPr="000773AA">
        <w:fldChar w:fldCharType="separate"/>
      </w:r>
      <w:r w:rsidRPr="000773AA">
        <w:fldChar w:fldCharType="end"/>
      </w:r>
    </w:p>
    <w:p w14:paraId="4FC39A53" w14:textId="1DE0591D" w:rsidR="000773AA" w:rsidRDefault="000773AA">
      <w:pPr>
        <w:pStyle w:val="a5"/>
      </w:pPr>
      <w:r>
        <w:rPr>
          <w:rFonts w:hint="eastAsia"/>
        </w:rPr>
        <w:t>2025</w:t>
      </w:r>
      <w:r>
        <w:rPr>
          <w:rFonts w:hint="eastAsia"/>
        </w:rPr>
        <w:t>学年崇明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E0DABB5" w15:done="0"/>
  <w15:commentEx w15:paraId="770FA6AD" w15:done="0"/>
  <w15:commentEx w15:paraId="3E73F12F" w15:done="0"/>
  <w15:commentEx w15:paraId="2145B19D" w15:done="0"/>
  <w15:commentEx w15:paraId="52B947C9" w15:done="0"/>
  <w15:commentEx w15:paraId="4FC39A5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EF0959" w16cex:dateUtc="2026-01-24T11:08:00Z"/>
  <w16cex:commentExtensible w16cex:durableId="57701C33" w16cex:dateUtc="2026-01-24T11:09:00Z"/>
  <w16cex:commentExtensible w16cex:durableId="52E3A228" w16cex:dateUtc="2026-01-24T11:09:00Z"/>
  <w16cex:commentExtensible w16cex:durableId="12A2ADF4" w16cex:dateUtc="2026-01-24T11:09:00Z"/>
  <w16cex:commentExtensible w16cex:durableId="79F8CEA0" w16cex:dateUtc="2026-01-24T11:09:00Z"/>
  <w16cex:commentExtensible w16cex:durableId="101AD9BC" w16cex:dateUtc="2026-01-24T1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E0DABB5" w16cid:durableId="36EF0959"/>
  <w16cid:commentId w16cid:paraId="770FA6AD" w16cid:durableId="57701C33"/>
  <w16cid:commentId w16cid:paraId="3E73F12F" w16cid:durableId="52E3A228"/>
  <w16cid:commentId w16cid:paraId="2145B19D" w16cid:durableId="12A2ADF4"/>
  <w16cid:commentId w16cid:paraId="52B947C9" w16cid:durableId="79F8CEA0"/>
  <w16cid:commentId w16cid:paraId="4FC39A53" w16cid:durableId="101AD9B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9284EA" w14:textId="77777777" w:rsidR="003C398E" w:rsidRDefault="003C398E" w:rsidP="006F383B">
      <w:r>
        <w:separator/>
      </w:r>
    </w:p>
  </w:endnote>
  <w:endnote w:type="continuationSeparator" w:id="0">
    <w:p w14:paraId="27BBB6F6" w14:textId="77777777" w:rsidR="003C398E" w:rsidRDefault="003C398E" w:rsidP="006F38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10438226"/>
      <w:docPartObj>
        <w:docPartGallery w:val="Page Numbers (Bottom of Page)"/>
        <w:docPartUnique/>
      </w:docPartObj>
    </w:sdtPr>
    <w:sdtEndPr>
      <w:rPr>
        <w:rFonts w:ascii="黑体" w:eastAsia="黑体" w:hAnsi="黑体"/>
        <w:sz w:val="15"/>
        <w:szCs w:val="15"/>
      </w:rPr>
    </w:sdtEndPr>
    <w:sdtContent>
      <w:p w14:paraId="083101DA" w14:textId="4E18DF4E" w:rsidR="006C3D81" w:rsidRPr="006C3D81" w:rsidRDefault="006C3D81" w:rsidP="006C3D81">
        <w:pPr>
          <w:pStyle w:val="ad"/>
          <w:jc w:val="center"/>
          <w:rPr>
            <w:rFonts w:ascii="黑体" w:eastAsia="黑体" w:hAnsi="黑体" w:hint="eastAsia"/>
            <w:sz w:val="15"/>
            <w:szCs w:val="15"/>
          </w:rPr>
        </w:pPr>
        <w:r w:rsidRPr="006C3D81">
          <w:rPr>
            <w:rFonts w:ascii="黑体" w:eastAsia="黑体" w:hAnsi="黑体" w:hint="eastAsia"/>
            <w:sz w:val="15"/>
            <w:szCs w:val="15"/>
          </w:rPr>
          <w:t xml:space="preserve">高三物理 </w:t>
        </w:r>
        <w:r w:rsidRPr="006C3D81">
          <w:rPr>
            <w:rFonts w:ascii="黑体" w:eastAsia="黑体" w:hAnsi="黑体"/>
            <w:sz w:val="15"/>
            <w:szCs w:val="15"/>
          </w:rPr>
          <w:t xml:space="preserve"> </w:t>
        </w:r>
        <w:r w:rsidRPr="006C3D81">
          <w:rPr>
            <w:rFonts w:ascii="黑体" w:eastAsia="黑体" w:hAnsi="黑体" w:hint="eastAsia"/>
            <w:sz w:val="15"/>
            <w:szCs w:val="15"/>
          </w:rPr>
          <w:t xml:space="preserve">共6页 </w:t>
        </w:r>
        <w:r w:rsidRPr="006C3D81">
          <w:rPr>
            <w:rFonts w:ascii="黑体" w:eastAsia="黑体" w:hAnsi="黑体" w:hint="eastAsia"/>
            <w:spacing w:val="20"/>
            <w:sz w:val="15"/>
            <w:szCs w:val="15"/>
          </w:rPr>
          <w:t>第</w:t>
        </w:r>
        <w:r w:rsidRPr="006C3D81">
          <w:rPr>
            <w:rFonts w:ascii="黑体" w:eastAsia="黑体" w:hAnsi="黑体"/>
            <w:spacing w:val="20"/>
            <w:sz w:val="15"/>
            <w:szCs w:val="15"/>
          </w:rPr>
          <w:fldChar w:fldCharType="begin"/>
        </w:r>
        <w:r w:rsidRPr="006C3D81">
          <w:rPr>
            <w:rFonts w:ascii="黑体" w:eastAsia="黑体" w:hAnsi="黑体"/>
            <w:spacing w:val="20"/>
            <w:sz w:val="15"/>
            <w:szCs w:val="15"/>
          </w:rPr>
          <w:instrText>PAGE   \* MERGEFORMAT</w:instrText>
        </w:r>
        <w:r w:rsidRPr="006C3D81">
          <w:rPr>
            <w:rFonts w:ascii="黑体" w:eastAsia="黑体" w:hAnsi="黑体"/>
            <w:spacing w:val="20"/>
            <w:sz w:val="15"/>
            <w:szCs w:val="15"/>
          </w:rPr>
          <w:fldChar w:fldCharType="separate"/>
        </w:r>
        <w:r w:rsidRPr="006C3D81">
          <w:rPr>
            <w:rFonts w:ascii="黑体" w:eastAsia="黑体" w:hAnsi="黑体"/>
            <w:spacing w:val="20"/>
            <w:sz w:val="15"/>
            <w:szCs w:val="15"/>
            <w:lang w:val="zh-CN"/>
          </w:rPr>
          <w:t>2</w:t>
        </w:r>
        <w:r w:rsidRPr="006C3D81">
          <w:rPr>
            <w:rFonts w:ascii="黑体" w:eastAsia="黑体" w:hAnsi="黑体"/>
            <w:spacing w:val="20"/>
            <w:sz w:val="15"/>
            <w:szCs w:val="15"/>
          </w:rPr>
          <w:fldChar w:fldCharType="end"/>
        </w:r>
        <w:r w:rsidRPr="006C3D81">
          <w:rPr>
            <w:rFonts w:ascii="黑体" w:eastAsia="黑体" w:hAnsi="黑体" w:hint="eastAsia"/>
            <w:sz w:val="15"/>
            <w:szCs w:val="15"/>
          </w:rPr>
          <w:t>页</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49FF3A" w14:textId="77777777" w:rsidR="003C398E" w:rsidRDefault="003C398E" w:rsidP="006F383B">
      <w:r>
        <w:separator/>
      </w:r>
    </w:p>
  </w:footnote>
  <w:footnote w:type="continuationSeparator" w:id="0">
    <w:p w14:paraId="59F8568D" w14:textId="77777777" w:rsidR="003C398E" w:rsidRDefault="003C398E" w:rsidP="006F383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077279"/>
    <w:multiLevelType w:val="multilevel"/>
    <w:tmpl w:val="AAE6E28A"/>
    <w:lvl w:ilvl="0">
      <w:start w:val="2"/>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965A74E"/>
    <w:multiLevelType w:val="singleLevel"/>
    <w:tmpl w:val="0965A74E"/>
    <w:lvl w:ilvl="0">
      <w:start w:val="1"/>
      <w:numFmt w:val="decimal"/>
      <w:suff w:val="nothing"/>
      <w:lvlText w:val="%1、"/>
      <w:lvlJc w:val="left"/>
    </w:lvl>
  </w:abstractNum>
  <w:abstractNum w:abstractNumId="2" w15:restartNumberingAfterBreak="0">
    <w:nsid w:val="09B92B99"/>
    <w:multiLevelType w:val="hybridMultilevel"/>
    <w:tmpl w:val="7BBA00A4"/>
    <w:lvl w:ilvl="0" w:tplc="F202BCB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0512CB1"/>
    <w:multiLevelType w:val="hybridMultilevel"/>
    <w:tmpl w:val="D0CA77D2"/>
    <w:lvl w:ilvl="0" w:tplc="49EA1F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C13172"/>
    <w:multiLevelType w:val="hybridMultilevel"/>
    <w:tmpl w:val="5B6A7512"/>
    <w:lvl w:ilvl="0" w:tplc="DA5A59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23222F5"/>
    <w:multiLevelType w:val="hybridMultilevel"/>
    <w:tmpl w:val="DF7C5452"/>
    <w:lvl w:ilvl="0" w:tplc="238CF5CA">
      <w:start w:val="1"/>
      <w:numFmt w:val="upperLetter"/>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2AB63271"/>
    <w:multiLevelType w:val="hybridMultilevel"/>
    <w:tmpl w:val="E2ACA55E"/>
    <w:lvl w:ilvl="0" w:tplc="0F9076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906723"/>
    <w:multiLevelType w:val="hybridMultilevel"/>
    <w:tmpl w:val="974009D0"/>
    <w:lvl w:ilvl="0" w:tplc="086C6D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357F79"/>
    <w:multiLevelType w:val="hybridMultilevel"/>
    <w:tmpl w:val="88046418"/>
    <w:lvl w:ilvl="0" w:tplc="0AA268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1D3708"/>
    <w:multiLevelType w:val="multilevel"/>
    <w:tmpl w:val="E8580288"/>
    <w:lvl w:ilvl="0">
      <w:start w:val="1"/>
      <w:numFmt w:val="chineseCounting"/>
      <w:suff w:val="nothing"/>
      <w:lvlText w:val="%1、"/>
      <w:lvlJc w:val="left"/>
      <w:pPr>
        <w:ind w:left="0" w:firstLine="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4ED17287"/>
    <w:multiLevelType w:val="hybridMultilevel"/>
    <w:tmpl w:val="CC2E9372"/>
    <w:lvl w:ilvl="0" w:tplc="8FEE19F2">
      <w:start w:val="1"/>
      <w:numFmt w:val="decimal"/>
      <w:lvlText w:val="%1．"/>
      <w:lvlJc w:val="left"/>
      <w:pPr>
        <w:ind w:left="360" w:hanging="360"/>
      </w:pPr>
      <w:rPr>
        <w:rFonts w:hint="default"/>
      </w:rPr>
    </w:lvl>
    <w:lvl w:ilvl="1" w:tplc="F8DE1B34">
      <w:start w:val="2"/>
      <w:numFmt w:val="decimal"/>
      <w:lvlText w:val="（%2）"/>
      <w:lvlJc w:val="left"/>
      <w:pPr>
        <w:ind w:left="1713"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CD203A"/>
    <w:multiLevelType w:val="multilevel"/>
    <w:tmpl w:val="F524FBB8"/>
    <w:lvl w:ilvl="0">
      <w:start w:val="10"/>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56BC2FD3"/>
    <w:multiLevelType w:val="multilevel"/>
    <w:tmpl w:val="C1F6B4FC"/>
    <w:lvl w:ilvl="0">
      <w:start w:val="4"/>
      <w:numFmt w:val="chineseCounting"/>
      <w:suff w:val="nothing"/>
      <w:lvlText w:val="%1、"/>
      <w:lvlJc w:val="left"/>
      <w:pPr>
        <w:ind w:left="0" w:firstLine="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7E681FBB"/>
    <w:multiLevelType w:val="hybridMultilevel"/>
    <w:tmpl w:val="33B04B72"/>
    <w:lvl w:ilvl="0" w:tplc="1902C4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694665">
    <w:abstractNumId w:val="1"/>
  </w:num>
  <w:num w:numId="2" w16cid:durableId="1344624775">
    <w:abstractNumId w:val="3"/>
  </w:num>
  <w:num w:numId="3" w16cid:durableId="35349712">
    <w:abstractNumId w:val="4"/>
  </w:num>
  <w:num w:numId="4" w16cid:durableId="2125224545">
    <w:abstractNumId w:val="5"/>
  </w:num>
  <w:num w:numId="5" w16cid:durableId="347677045">
    <w:abstractNumId w:val="2"/>
  </w:num>
  <w:num w:numId="6" w16cid:durableId="1638990018">
    <w:abstractNumId w:val="6"/>
  </w:num>
  <w:num w:numId="7" w16cid:durableId="1240672714">
    <w:abstractNumId w:val="7"/>
  </w:num>
  <w:num w:numId="8" w16cid:durableId="1242956619">
    <w:abstractNumId w:val="13"/>
  </w:num>
  <w:num w:numId="9" w16cid:durableId="966935730">
    <w:abstractNumId w:val="8"/>
  </w:num>
  <w:num w:numId="10" w16cid:durableId="2134513917">
    <w:abstractNumId w:val="10"/>
  </w:num>
  <w:num w:numId="11" w16cid:durableId="66731987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110660897">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216357199">
    <w:abstractNumId w:val="1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610552069">
    <w:abstractNumId w:val="1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7"/>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3C27"/>
    <w:rsid w:val="00004E84"/>
    <w:rsid w:val="000158C4"/>
    <w:rsid w:val="0001719D"/>
    <w:rsid w:val="0002413C"/>
    <w:rsid w:val="00031FD2"/>
    <w:rsid w:val="00050D49"/>
    <w:rsid w:val="00065AF9"/>
    <w:rsid w:val="000773AA"/>
    <w:rsid w:val="00090925"/>
    <w:rsid w:val="00093258"/>
    <w:rsid w:val="00095180"/>
    <w:rsid w:val="000A4E32"/>
    <w:rsid w:val="000C622A"/>
    <w:rsid w:val="000D1E03"/>
    <w:rsid w:val="000E7A45"/>
    <w:rsid w:val="000F7802"/>
    <w:rsid w:val="00105F42"/>
    <w:rsid w:val="001114CE"/>
    <w:rsid w:val="0013235C"/>
    <w:rsid w:val="001342B7"/>
    <w:rsid w:val="00137054"/>
    <w:rsid w:val="00154314"/>
    <w:rsid w:val="00156771"/>
    <w:rsid w:val="001603A1"/>
    <w:rsid w:val="001634E7"/>
    <w:rsid w:val="001802DB"/>
    <w:rsid w:val="001A6540"/>
    <w:rsid w:val="001B5E31"/>
    <w:rsid w:val="001D4C3F"/>
    <w:rsid w:val="002124EE"/>
    <w:rsid w:val="002266D9"/>
    <w:rsid w:val="00226EA9"/>
    <w:rsid w:val="0027632E"/>
    <w:rsid w:val="00282882"/>
    <w:rsid w:val="002965FF"/>
    <w:rsid w:val="002C762D"/>
    <w:rsid w:val="002D3AC9"/>
    <w:rsid w:val="002E491F"/>
    <w:rsid w:val="002E4D0B"/>
    <w:rsid w:val="003026EB"/>
    <w:rsid w:val="003350E8"/>
    <w:rsid w:val="00350FC9"/>
    <w:rsid w:val="00361578"/>
    <w:rsid w:val="00365B81"/>
    <w:rsid w:val="00375472"/>
    <w:rsid w:val="003B5768"/>
    <w:rsid w:val="003C398E"/>
    <w:rsid w:val="003E6630"/>
    <w:rsid w:val="003F2681"/>
    <w:rsid w:val="003F4751"/>
    <w:rsid w:val="003F5813"/>
    <w:rsid w:val="003F7BC1"/>
    <w:rsid w:val="004130B8"/>
    <w:rsid w:val="004513F7"/>
    <w:rsid w:val="00477A64"/>
    <w:rsid w:val="004850CF"/>
    <w:rsid w:val="004A166A"/>
    <w:rsid w:val="004A46AF"/>
    <w:rsid w:val="004B0496"/>
    <w:rsid w:val="004B1FDF"/>
    <w:rsid w:val="004B2F14"/>
    <w:rsid w:val="004C1378"/>
    <w:rsid w:val="004D14C7"/>
    <w:rsid w:val="004D51AC"/>
    <w:rsid w:val="004D7378"/>
    <w:rsid w:val="004F2AAD"/>
    <w:rsid w:val="004F3D42"/>
    <w:rsid w:val="004F58FE"/>
    <w:rsid w:val="005230F4"/>
    <w:rsid w:val="00526227"/>
    <w:rsid w:val="00526954"/>
    <w:rsid w:val="0054397F"/>
    <w:rsid w:val="00551C0E"/>
    <w:rsid w:val="0055504B"/>
    <w:rsid w:val="005567FB"/>
    <w:rsid w:val="00562E21"/>
    <w:rsid w:val="00565CCE"/>
    <w:rsid w:val="00566611"/>
    <w:rsid w:val="00583969"/>
    <w:rsid w:val="00586710"/>
    <w:rsid w:val="00592157"/>
    <w:rsid w:val="00597DB4"/>
    <w:rsid w:val="005B3A82"/>
    <w:rsid w:val="005C04B4"/>
    <w:rsid w:val="006012A2"/>
    <w:rsid w:val="00616D20"/>
    <w:rsid w:val="00635682"/>
    <w:rsid w:val="00643EB3"/>
    <w:rsid w:val="00660173"/>
    <w:rsid w:val="00675D58"/>
    <w:rsid w:val="006A3795"/>
    <w:rsid w:val="006B3E8F"/>
    <w:rsid w:val="006C3D81"/>
    <w:rsid w:val="006E3C27"/>
    <w:rsid w:val="006E4049"/>
    <w:rsid w:val="006F307A"/>
    <w:rsid w:val="006F383B"/>
    <w:rsid w:val="00720422"/>
    <w:rsid w:val="00721767"/>
    <w:rsid w:val="007274C2"/>
    <w:rsid w:val="00746C83"/>
    <w:rsid w:val="00752711"/>
    <w:rsid w:val="007629F2"/>
    <w:rsid w:val="0077610E"/>
    <w:rsid w:val="007856EF"/>
    <w:rsid w:val="00787622"/>
    <w:rsid w:val="007C2608"/>
    <w:rsid w:val="007C58DB"/>
    <w:rsid w:val="007D2431"/>
    <w:rsid w:val="007D6D27"/>
    <w:rsid w:val="007E6E3F"/>
    <w:rsid w:val="007F0C53"/>
    <w:rsid w:val="00804377"/>
    <w:rsid w:val="00813CE2"/>
    <w:rsid w:val="00824177"/>
    <w:rsid w:val="008305C7"/>
    <w:rsid w:val="00832635"/>
    <w:rsid w:val="008475ED"/>
    <w:rsid w:val="00860AE0"/>
    <w:rsid w:val="008642C9"/>
    <w:rsid w:val="00880EC0"/>
    <w:rsid w:val="00883247"/>
    <w:rsid w:val="0088737E"/>
    <w:rsid w:val="0089298F"/>
    <w:rsid w:val="008A55A5"/>
    <w:rsid w:val="008A6295"/>
    <w:rsid w:val="008B50F6"/>
    <w:rsid w:val="008D513C"/>
    <w:rsid w:val="008D5630"/>
    <w:rsid w:val="008D73AD"/>
    <w:rsid w:val="008E4455"/>
    <w:rsid w:val="008F20E3"/>
    <w:rsid w:val="008F2624"/>
    <w:rsid w:val="00925794"/>
    <w:rsid w:val="00936C25"/>
    <w:rsid w:val="00951FDD"/>
    <w:rsid w:val="00964A6E"/>
    <w:rsid w:val="0097050D"/>
    <w:rsid w:val="009A7DA8"/>
    <w:rsid w:val="009B1509"/>
    <w:rsid w:val="009B3CB4"/>
    <w:rsid w:val="009C185C"/>
    <w:rsid w:val="009D1748"/>
    <w:rsid w:val="009E7A70"/>
    <w:rsid w:val="009F1A39"/>
    <w:rsid w:val="009F1B15"/>
    <w:rsid w:val="00A15F92"/>
    <w:rsid w:val="00A17882"/>
    <w:rsid w:val="00A2148E"/>
    <w:rsid w:val="00A352B3"/>
    <w:rsid w:val="00A35F83"/>
    <w:rsid w:val="00A425C8"/>
    <w:rsid w:val="00A57738"/>
    <w:rsid w:val="00A7162F"/>
    <w:rsid w:val="00A92C49"/>
    <w:rsid w:val="00A9459D"/>
    <w:rsid w:val="00AB519E"/>
    <w:rsid w:val="00AC4A91"/>
    <w:rsid w:val="00AE1BCE"/>
    <w:rsid w:val="00AF2B8F"/>
    <w:rsid w:val="00AF5E6E"/>
    <w:rsid w:val="00B0250D"/>
    <w:rsid w:val="00B15456"/>
    <w:rsid w:val="00B21685"/>
    <w:rsid w:val="00B44248"/>
    <w:rsid w:val="00B80D67"/>
    <w:rsid w:val="00B836D6"/>
    <w:rsid w:val="00BC4586"/>
    <w:rsid w:val="00BD5D33"/>
    <w:rsid w:val="00BD67D1"/>
    <w:rsid w:val="00C7489F"/>
    <w:rsid w:val="00C81A25"/>
    <w:rsid w:val="00CA06F1"/>
    <w:rsid w:val="00CA5E2C"/>
    <w:rsid w:val="00CB2EFA"/>
    <w:rsid w:val="00CC0127"/>
    <w:rsid w:val="00CC2ED8"/>
    <w:rsid w:val="00CC45AD"/>
    <w:rsid w:val="00CC5B0E"/>
    <w:rsid w:val="00CF296D"/>
    <w:rsid w:val="00CF4C38"/>
    <w:rsid w:val="00D03FA1"/>
    <w:rsid w:val="00D05834"/>
    <w:rsid w:val="00D059FE"/>
    <w:rsid w:val="00D3277E"/>
    <w:rsid w:val="00D33CEE"/>
    <w:rsid w:val="00D4557A"/>
    <w:rsid w:val="00D4605C"/>
    <w:rsid w:val="00D53DD5"/>
    <w:rsid w:val="00D57693"/>
    <w:rsid w:val="00D628EB"/>
    <w:rsid w:val="00D86C4D"/>
    <w:rsid w:val="00D8746E"/>
    <w:rsid w:val="00D93054"/>
    <w:rsid w:val="00D933B0"/>
    <w:rsid w:val="00DA6E94"/>
    <w:rsid w:val="00DF309B"/>
    <w:rsid w:val="00E008D5"/>
    <w:rsid w:val="00E02E75"/>
    <w:rsid w:val="00E3479A"/>
    <w:rsid w:val="00E44CEF"/>
    <w:rsid w:val="00E703AF"/>
    <w:rsid w:val="00E814A8"/>
    <w:rsid w:val="00EB3033"/>
    <w:rsid w:val="00EB41A0"/>
    <w:rsid w:val="00EC7BCF"/>
    <w:rsid w:val="00ED158A"/>
    <w:rsid w:val="00ED68F4"/>
    <w:rsid w:val="00EF3D21"/>
    <w:rsid w:val="00EF5017"/>
    <w:rsid w:val="00F72E18"/>
    <w:rsid w:val="00F853A1"/>
    <w:rsid w:val="00FB2576"/>
    <w:rsid w:val="00FD082F"/>
    <w:rsid w:val="00FE05B2"/>
    <w:rsid w:val="00FE5510"/>
    <w:rsid w:val="00FF2195"/>
    <w:rsid w:val="00FF45B3"/>
    <w:rsid w:val="00FF70B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42795FA"/>
  <w14:discardImageEditingData/>
  <w14:defaultImageDpi w14:val="32767"/>
  <w15:docId w15:val="{C462F873-F182-4EF2-A76D-780913DBEE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7BCF"/>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EC7BCF"/>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3CB4"/>
    <w:pPr>
      <w:ind w:firstLineChars="200" w:firstLine="420"/>
    </w:pPr>
  </w:style>
  <w:style w:type="character" w:styleId="a4">
    <w:name w:val="annotation reference"/>
    <w:basedOn w:val="a0"/>
    <w:uiPriority w:val="99"/>
    <w:semiHidden/>
    <w:unhideWhenUsed/>
    <w:rsid w:val="00065AF9"/>
    <w:rPr>
      <w:sz w:val="21"/>
      <w:szCs w:val="21"/>
    </w:rPr>
  </w:style>
  <w:style w:type="paragraph" w:styleId="a5">
    <w:name w:val="annotation text"/>
    <w:basedOn w:val="a"/>
    <w:link w:val="a6"/>
    <w:uiPriority w:val="99"/>
    <w:semiHidden/>
    <w:unhideWhenUsed/>
    <w:rsid w:val="00065AF9"/>
    <w:pPr>
      <w:jc w:val="left"/>
    </w:pPr>
  </w:style>
  <w:style w:type="character" w:customStyle="1" w:styleId="a6">
    <w:name w:val="批注文字 字符"/>
    <w:basedOn w:val="a0"/>
    <w:link w:val="a5"/>
    <w:uiPriority w:val="99"/>
    <w:semiHidden/>
    <w:rsid w:val="00065AF9"/>
  </w:style>
  <w:style w:type="paragraph" w:styleId="a7">
    <w:name w:val="annotation subject"/>
    <w:basedOn w:val="a5"/>
    <w:next w:val="a5"/>
    <w:link w:val="a8"/>
    <w:uiPriority w:val="99"/>
    <w:semiHidden/>
    <w:unhideWhenUsed/>
    <w:rsid w:val="00065AF9"/>
    <w:rPr>
      <w:b/>
      <w:bCs/>
    </w:rPr>
  </w:style>
  <w:style w:type="character" w:customStyle="1" w:styleId="a8">
    <w:name w:val="批注主题 字符"/>
    <w:basedOn w:val="a6"/>
    <w:link w:val="a7"/>
    <w:uiPriority w:val="99"/>
    <w:semiHidden/>
    <w:rsid w:val="00065AF9"/>
    <w:rPr>
      <w:b/>
      <w:bCs/>
    </w:rPr>
  </w:style>
  <w:style w:type="paragraph" w:styleId="a9">
    <w:name w:val="Balloon Text"/>
    <w:basedOn w:val="a"/>
    <w:link w:val="aa"/>
    <w:uiPriority w:val="99"/>
    <w:semiHidden/>
    <w:unhideWhenUsed/>
    <w:rsid w:val="00065AF9"/>
    <w:rPr>
      <w:sz w:val="18"/>
      <w:szCs w:val="18"/>
    </w:rPr>
  </w:style>
  <w:style w:type="character" w:customStyle="1" w:styleId="aa">
    <w:name w:val="批注框文本 字符"/>
    <w:basedOn w:val="a0"/>
    <w:link w:val="a9"/>
    <w:uiPriority w:val="99"/>
    <w:semiHidden/>
    <w:rsid w:val="00065AF9"/>
    <w:rPr>
      <w:sz w:val="18"/>
      <w:szCs w:val="18"/>
    </w:rPr>
  </w:style>
  <w:style w:type="paragraph" w:styleId="ab">
    <w:name w:val="header"/>
    <w:basedOn w:val="a"/>
    <w:link w:val="ac"/>
    <w:uiPriority w:val="99"/>
    <w:unhideWhenUsed/>
    <w:rsid w:val="006F383B"/>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6F383B"/>
    <w:rPr>
      <w:sz w:val="18"/>
      <w:szCs w:val="18"/>
    </w:rPr>
  </w:style>
  <w:style w:type="paragraph" w:styleId="ad">
    <w:name w:val="footer"/>
    <w:basedOn w:val="a"/>
    <w:link w:val="ae"/>
    <w:uiPriority w:val="99"/>
    <w:unhideWhenUsed/>
    <w:rsid w:val="006F383B"/>
    <w:pPr>
      <w:tabs>
        <w:tab w:val="center" w:pos="4153"/>
        <w:tab w:val="right" w:pos="8306"/>
      </w:tabs>
      <w:snapToGrid w:val="0"/>
      <w:jc w:val="left"/>
    </w:pPr>
    <w:rPr>
      <w:sz w:val="18"/>
      <w:szCs w:val="18"/>
    </w:rPr>
  </w:style>
  <w:style w:type="character" w:customStyle="1" w:styleId="ae">
    <w:name w:val="页脚 字符"/>
    <w:basedOn w:val="a0"/>
    <w:link w:val="ad"/>
    <w:uiPriority w:val="99"/>
    <w:rsid w:val="006F383B"/>
    <w:rPr>
      <w:sz w:val="18"/>
      <w:szCs w:val="18"/>
    </w:rPr>
  </w:style>
  <w:style w:type="paragraph" w:styleId="af">
    <w:name w:val="Normal (Web)"/>
    <w:basedOn w:val="a"/>
    <w:uiPriority w:val="99"/>
    <w:semiHidden/>
    <w:unhideWhenUsed/>
    <w:rsid w:val="00643EB3"/>
    <w:pPr>
      <w:widowControl/>
      <w:spacing w:before="100" w:beforeAutospacing="1" w:after="100" w:afterAutospacing="1"/>
      <w:jc w:val="left"/>
    </w:pPr>
    <w:rPr>
      <w:rFonts w:ascii="宋体" w:hAnsi="宋体" w:cs="宋体"/>
      <w:kern w:val="0"/>
      <w:sz w:val="24"/>
      <w:szCs w:val="24"/>
    </w:rPr>
  </w:style>
  <w:style w:type="character" w:customStyle="1" w:styleId="10">
    <w:name w:val="标题 1 字符"/>
    <w:basedOn w:val="a0"/>
    <w:link w:val="1"/>
    <w:uiPriority w:val="9"/>
    <w:rsid w:val="00EC7BCF"/>
    <w:rPr>
      <w:rFonts w:eastAsia="黑体"/>
      <w:bCs/>
      <w:kern w:val="44"/>
      <w:sz w:val="32"/>
      <w:szCs w:val="44"/>
    </w:rPr>
  </w:style>
  <w:style w:type="character" w:customStyle="1" w:styleId="20">
    <w:name w:val="标题 2 字符"/>
    <w:basedOn w:val="a0"/>
    <w:link w:val="2"/>
    <w:uiPriority w:val="9"/>
    <w:rsid w:val="00EC7BCF"/>
    <w:rPr>
      <w:rFonts w:eastAsia="黑体" w:cstheme="majorBidi"/>
      <w:bCs/>
      <w:sz w:val="24"/>
      <w:szCs w:val="32"/>
    </w:rPr>
  </w:style>
  <w:style w:type="paragraph" w:customStyle="1" w:styleId="af0">
    <w:name w:val="题干"/>
    <w:basedOn w:val="a"/>
    <w:link w:val="af1"/>
    <w:qFormat/>
    <w:rsid w:val="00EC7BCF"/>
    <w:pPr>
      <w:ind w:firstLine="420"/>
    </w:pPr>
    <w:rPr>
      <w:rFonts w:eastAsia="楷体"/>
    </w:rPr>
  </w:style>
  <w:style w:type="character" w:customStyle="1" w:styleId="af1">
    <w:name w:val="题干 字符"/>
    <w:basedOn w:val="a0"/>
    <w:link w:val="af0"/>
    <w:rsid w:val="00EC7BCF"/>
    <w:rPr>
      <w:rFonts w:eastAsia="楷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68123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footer" Target="footer1.xml"/><Relationship Id="rId42" Type="http://schemas.openxmlformats.org/officeDocument/2006/relationships/image" Target="media/image16.wmf"/><Relationship Id="rId63" Type="http://schemas.openxmlformats.org/officeDocument/2006/relationships/image" Target="media/image28.wmf"/><Relationship Id="rId84" Type="http://schemas.openxmlformats.org/officeDocument/2006/relationships/image" Target="media/image41.wmf"/><Relationship Id="rId138" Type="http://schemas.openxmlformats.org/officeDocument/2006/relationships/oleObject" Target="embeddings/oleObject56.bin"/><Relationship Id="rId159" Type="http://schemas.openxmlformats.org/officeDocument/2006/relationships/image" Target="media/image84.png"/><Relationship Id="rId170" Type="http://schemas.openxmlformats.org/officeDocument/2006/relationships/image" Target="media/image95.png"/><Relationship Id="rId107" Type="http://schemas.openxmlformats.org/officeDocument/2006/relationships/oleObject" Target="embeddings/oleObject40.bin"/><Relationship Id="rId11" Type="http://schemas.microsoft.com/office/2018/08/relationships/commentsExtensible" Target="commentsExtensible.xml"/><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oleObject" Target="embeddings/oleObject28.bin"/><Relationship Id="rId128" Type="http://schemas.openxmlformats.org/officeDocument/2006/relationships/image" Target="media/image66.wmf"/><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9.png"/><Relationship Id="rId160" Type="http://schemas.openxmlformats.org/officeDocument/2006/relationships/image" Target="media/image85.png"/><Relationship Id="rId22" Type="http://schemas.openxmlformats.org/officeDocument/2006/relationships/image" Target="media/image10.wmf"/><Relationship Id="rId43" Type="http://schemas.openxmlformats.org/officeDocument/2006/relationships/oleObject" Target="embeddings/oleObject15.bin"/><Relationship Id="rId64" Type="http://schemas.openxmlformats.org/officeDocument/2006/relationships/oleObject" Target="embeddings/oleObject24.bin"/><Relationship Id="rId118" Type="http://schemas.openxmlformats.org/officeDocument/2006/relationships/image" Target="media/image61.wmf"/><Relationship Id="rId139" Type="http://schemas.openxmlformats.org/officeDocument/2006/relationships/image" Target="media/image71.wmf"/><Relationship Id="rId85" Type="http://schemas.openxmlformats.org/officeDocument/2006/relationships/oleObject" Target="embeddings/oleObject32.bin"/><Relationship Id="rId150" Type="http://schemas.openxmlformats.org/officeDocument/2006/relationships/oleObject" Target="embeddings/oleObject63.bin"/><Relationship Id="rId171" Type="http://schemas.openxmlformats.org/officeDocument/2006/relationships/image" Target="media/image96.png"/><Relationship Id="rId12" Type="http://schemas.openxmlformats.org/officeDocument/2006/relationships/image" Target="media/image1.gif"/><Relationship Id="rId33" Type="http://schemas.openxmlformats.org/officeDocument/2006/relationships/oleObject" Target="embeddings/oleObject9.bin"/><Relationship Id="rId108" Type="http://schemas.openxmlformats.org/officeDocument/2006/relationships/image" Target="media/image56.wmf"/><Relationship Id="rId129" Type="http://schemas.openxmlformats.org/officeDocument/2006/relationships/oleObject" Target="embeddings/oleObject51.bin"/><Relationship Id="rId54" Type="http://schemas.openxmlformats.org/officeDocument/2006/relationships/oleObject" Target="embeddings/oleObject19.bin"/><Relationship Id="rId75" Type="http://schemas.openxmlformats.org/officeDocument/2006/relationships/image" Target="media/image35.wmf"/><Relationship Id="rId96" Type="http://schemas.openxmlformats.org/officeDocument/2006/relationships/image" Target="media/image50.wmf"/><Relationship Id="rId140" Type="http://schemas.openxmlformats.org/officeDocument/2006/relationships/oleObject" Target="embeddings/oleObject57.bin"/><Relationship Id="rId161"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oleObject" Target="embeddings/oleObject5.bin"/><Relationship Id="rId49" Type="http://schemas.openxmlformats.org/officeDocument/2006/relationships/image" Target="media/image20.png"/><Relationship Id="rId114" Type="http://schemas.openxmlformats.org/officeDocument/2006/relationships/image" Target="media/image59.wmf"/><Relationship Id="rId119" Type="http://schemas.openxmlformats.org/officeDocument/2006/relationships/oleObject" Target="embeddings/oleObject46.bin"/><Relationship Id="rId44" Type="http://schemas.openxmlformats.org/officeDocument/2006/relationships/image" Target="media/image17.wmf"/><Relationship Id="rId60" Type="http://schemas.openxmlformats.org/officeDocument/2006/relationships/oleObject" Target="embeddings/oleObject22.bin"/><Relationship Id="rId65" Type="http://schemas.openxmlformats.org/officeDocument/2006/relationships/image" Target="media/image29.wmf"/><Relationship Id="rId81" Type="http://schemas.openxmlformats.org/officeDocument/2006/relationships/image" Target="media/image39.emf"/><Relationship Id="rId86" Type="http://schemas.openxmlformats.org/officeDocument/2006/relationships/image" Target="media/image42.wmf"/><Relationship Id="rId130" Type="http://schemas.openxmlformats.org/officeDocument/2006/relationships/image" Target="media/image67.wmf"/><Relationship Id="rId135" Type="http://schemas.openxmlformats.org/officeDocument/2006/relationships/image" Target="media/image69.wmf"/><Relationship Id="rId151" Type="http://schemas.openxmlformats.org/officeDocument/2006/relationships/image" Target="media/image76.png"/><Relationship Id="rId156" Type="http://schemas.openxmlformats.org/officeDocument/2006/relationships/image" Target="media/image81.png"/><Relationship Id="rId172" Type="http://schemas.openxmlformats.org/officeDocument/2006/relationships/fontTable" Target="fontTable.xml"/><Relationship Id="rId13" Type="http://schemas.openxmlformats.org/officeDocument/2006/relationships/image" Target="media/image2.gif"/><Relationship Id="rId18" Type="http://schemas.openxmlformats.org/officeDocument/2006/relationships/image" Target="media/image7.png"/><Relationship Id="rId39" Type="http://schemas.openxmlformats.org/officeDocument/2006/relationships/image" Target="media/image15.wmf"/><Relationship Id="rId109" Type="http://schemas.openxmlformats.org/officeDocument/2006/relationships/oleObject" Target="embeddings/oleObject41.bin"/><Relationship Id="rId34" Type="http://schemas.openxmlformats.org/officeDocument/2006/relationships/oleObject" Target="embeddings/oleObject10.bin"/><Relationship Id="rId50" Type="http://schemas.openxmlformats.org/officeDocument/2006/relationships/image" Target="media/image21.png"/><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oleObject" Target="embeddings/oleObject35.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49.bin"/><Relationship Id="rId141" Type="http://schemas.openxmlformats.org/officeDocument/2006/relationships/image" Target="media/image72.wmf"/><Relationship Id="rId146" Type="http://schemas.openxmlformats.org/officeDocument/2006/relationships/oleObject" Target="embeddings/oleObject61.bin"/><Relationship Id="rId167"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6.emf"/><Relationship Id="rId162" Type="http://schemas.openxmlformats.org/officeDocument/2006/relationships/image" Target="media/image87.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25.bin"/><Relationship Id="rId87" Type="http://schemas.openxmlformats.org/officeDocument/2006/relationships/oleObject" Target="embeddings/oleObject33.bin"/><Relationship Id="rId110" Type="http://schemas.openxmlformats.org/officeDocument/2006/relationships/image" Target="media/image57.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oleObject" Target="embeddings/oleObject55.bin"/><Relationship Id="rId157" Type="http://schemas.openxmlformats.org/officeDocument/2006/relationships/image" Target="media/image82.png"/><Relationship Id="rId61" Type="http://schemas.openxmlformats.org/officeDocument/2006/relationships/image" Target="media/image27.wmf"/><Relationship Id="rId82" Type="http://schemas.openxmlformats.org/officeDocument/2006/relationships/image" Target="media/image40.wmf"/><Relationship Id="rId152" Type="http://schemas.openxmlformats.org/officeDocument/2006/relationships/image" Target="media/image77.png"/><Relationship Id="rId173" Type="http://schemas.microsoft.com/office/2011/relationships/people" Target="people.xml"/><Relationship Id="rId19" Type="http://schemas.openxmlformats.org/officeDocument/2006/relationships/image" Target="media/image8.jpg"/><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image" Target="media/image52.wmf"/><Relationship Id="rId105" Type="http://schemas.openxmlformats.org/officeDocument/2006/relationships/oleObject" Target="embeddings/oleObject39.bin"/><Relationship Id="rId126" Type="http://schemas.openxmlformats.org/officeDocument/2006/relationships/image" Target="media/image65.wmf"/><Relationship Id="rId147" Type="http://schemas.openxmlformats.org/officeDocument/2006/relationships/image" Target="media/image74.wmf"/><Relationship Id="rId168" Type="http://schemas.openxmlformats.org/officeDocument/2006/relationships/image" Target="media/image93.png"/><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27.bin"/><Relationship Id="rId93" Type="http://schemas.openxmlformats.org/officeDocument/2006/relationships/image" Target="media/image47.emf"/><Relationship Id="rId98" Type="http://schemas.openxmlformats.org/officeDocument/2006/relationships/image" Target="media/image51.wmf"/><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8.png"/><Relationship Id="rId67" Type="http://schemas.openxmlformats.org/officeDocument/2006/relationships/image" Target="media/image30.png"/><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image" Target="media/image83.png"/><Relationship Id="rId20" Type="http://schemas.openxmlformats.org/officeDocument/2006/relationships/image" Target="media/image9.jpeg"/><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oleObject" Target="embeddings/oleObject31.bin"/><Relationship Id="rId88" Type="http://schemas.openxmlformats.org/officeDocument/2006/relationships/image" Target="media/image43.wmf"/><Relationship Id="rId111" Type="http://schemas.openxmlformats.org/officeDocument/2006/relationships/oleObject" Target="embeddings/oleObject42.bin"/><Relationship Id="rId132" Type="http://schemas.openxmlformats.org/officeDocument/2006/relationships/image" Target="media/image68.wmf"/><Relationship Id="rId153" Type="http://schemas.openxmlformats.org/officeDocument/2006/relationships/image" Target="media/image78.png"/><Relationship Id="rId174" Type="http://schemas.openxmlformats.org/officeDocument/2006/relationships/theme" Target="theme/theme1.xml"/><Relationship Id="rId15" Type="http://schemas.openxmlformats.org/officeDocument/2006/relationships/image" Target="media/image4.png"/><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image" Target="media/image55.wmf"/><Relationship Id="rId127" Type="http://schemas.openxmlformats.org/officeDocument/2006/relationships/oleObject" Target="embeddings/oleObject50.bin"/><Relationship Id="rId10" Type="http://schemas.microsoft.com/office/2016/09/relationships/commentsIds" Target="commentsId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oleObject" Target="embeddings/oleObject30.bin"/><Relationship Id="rId94" Type="http://schemas.openxmlformats.org/officeDocument/2006/relationships/image" Target="media/image48.png"/><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3.wmf"/><Relationship Id="rId143" Type="http://schemas.openxmlformats.org/officeDocument/2006/relationships/oleObject" Target="embeddings/oleObject59.bin"/><Relationship Id="rId148" Type="http://schemas.openxmlformats.org/officeDocument/2006/relationships/oleObject" Target="embeddings/oleObject62.bin"/><Relationship Id="rId164" Type="http://schemas.openxmlformats.org/officeDocument/2006/relationships/image" Target="media/image89.png"/><Relationship Id="rId169" Type="http://schemas.openxmlformats.org/officeDocument/2006/relationships/image" Target="media/image94.png"/><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oleObject" Target="embeddings/oleObject3.bin"/><Relationship Id="rId47" Type="http://schemas.openxmlformats.org/officeDocument/2006/relationships/image" Target="media/image19.wmf"/><Relationship Id="rId68" Type="http://schemas.openxmlformats.org/officeDocument/2006/relationships/image" Target="media/image31.png"/><Relationship Id="rId89" Type="http://schemas.openxmlformats.org/officeDocument/2006/relationships/oleObject" Target="embeddings/oleObject34.bin"/><Relationship Id="rId112" Type="http://schemas.openxmlformats.org/officeDocument/2006/relationships/image" Target="media/image58.wmf"/><Relationship Id="rId133" Type="http://schemas.openxmlformats.org/officeDocument/2006/relationships/oleObject" Target="embeddings/oleObject53.bin"/><Relationship Id="rId154" Type="http://schemas.openxmlformats.org/officeDocument/2006/relationships/image" Target="media/image79.png"/><Relationship Id="rId16" Type="http://schemas.openxmlformats.org/officeDocument/2006/relationships/image" Target="media/image5.png"/><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image" Target="media/image37.png"/><Relationship Id="rId102" Type="http://schemas.openxmlformats.org/officeDocument/2006/relationships/image" Target="media/image53.wmf"/><Relationship Id="rId123" Type="http://schemas.openxmlformats.org/officeDocument/2006/relationships/oleObject" Target="embeddings/oleObject48.bin"/><Relationship Id="rId144" Type="http://schemas.openxmlformats.org/officeDocument/2006/relationships/image" Target="media/image73.wmf"/><Relationship Id="rId90" Type="http://schemas.openxmlformats.org/officeDocument/2006/relationships/image" Target="media/image44.emf"/><Relationship Id="rId165" Type="http://schemas.openxmlformats.org/officeDocument/2006/relationships/image" Target="media/image90.png"/><Relationship Id="rId27" Type="http://schemas.openxmlformats.org/officeDocument/2006/relationships/oleObject" Target="embeddings/oleObject4.bin"/><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43.bin"/><Relationship Id="rId134" Type="http://schemas.openxmlformats.org/officeDocument/2006/relationships/oleObject" Target="embeddings/oleObject54.bin"/><Relationship Id="rId80" Type="http://schemas.openxmlformats.org/officeDocument/2006/relationships/image" Target="media/image38.emf"/><Relationship Id="rId155" Type="http://schemas.openxmlformats.org/officeDocument/2006/relationships/image" Target="media/image80.png"/><Relationship Id="rId17" Type="http://schemas.openxmlformats.org/officeDocument/2006/relationships/image" Target="media/image6.png"/><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oleObject" Target="embeddings/oleObject38.bin"/><Relationship Id="rId124" Type="http://schemas.openxmlformats.org/officeDocument/2006/relationships/image" Target="media/image64.wmf"/><Relationship Id="rId70" Type="http://schemas.openxmlformats.org/officeDocument/2006/relationships/oleObject" Target="embeddings/oleObject26.bin"/><Relationship Id="rId91" Type="http://schemas.openxmlformats.org/officeDocument/2006/relationships/image" Target="media/image45.emf"/><Relationship Id="rId145" Type="http://schemas.openxmlformats.org/officeDocument/2006/relationships/oleObject" Target="embeddings/oleObject60.bin"/><Relationship Id="rId166" Type="http://schemas.openxmlformats.org/officeDocument/2006/relationships/image" Target="media/image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6350">
          <a:solidFill>
            <a:schemeClr val="tx1"/>
          </a:solid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style>
        <a:lnRef idx="2">
          <a:schemeClr val="accent1">
            <a:shade val="50000"/>
          </a:schemeClr>
        </a:lnRef>
        <a:fillRef idx="1">
          <a:schemeClr val="accent1"/>
        </a:fillRef>
        <a:effectRef idx="0">
          <a:schemeClr val="accent1"/>
        </a:effectRef>
        <a:fontRef idx="minor">
          <a:schemeClr val="lt1"/>
        </a:fontRef>
      </a:style>
    </a:spDef>
    <a:lnDef>
      <a:spPr>
        <a:ln w="6350">
          <a:solidFill>
            <a:schemeClr val="tx1"/>
          </a:solidFill>
          <a:tailEnd type="none" w="sm" len="med"/>
        </a:ln>
      </a:spPr>
      <a:bodyPr/>
      <a:lstStyle/>
      <a:style>
        <a:lnRef idx="1">
          <a:schemeClr val="accent1"/>
        </a:lnRef>
        <a:fillRef idx="0">
          <a:schemeClr val="accent1"/>
        </a:fillRef>
        <a:effectRef idx="0">
          <a:schemeClr val="accent1"/>
        </a:effectRef>
        <a:fontRef idx="minor">
          <a:schemeClr val="tx1"/>
        </a:fontRef>
      </a:style>
    </a:lnDef>
    <a:txDef>
      <a:spPr bwMode="auto">
        <a:noFill/>
        <a:ln w="9525">
          <a:noFill/>
          <a:miter lim="800000"/>
          <a:headEnd/>
          <a:tailEnd/>
        </a:ln>
      </a:spPr>
      <a:bodyPr rot="0" vert="horz" wrap="square" lIns="91440" tIns="45720" rIns="91440" bIns="45720" anchor="t" anchorCtr="0">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CEBBFB-B0FF-48DA-8B63-290ED3665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TotalTime>
  <Pages>18</Pages>
  <Words>1995</Words>
  <Characters>11374</Characters>
  <Application>Microsoft Office Word</Application>
  <DocSecurity>0</DocSecurity>
  <Lines>94</Lines>
  <Paragraphs>26</Paragraphs>
  <ScaleCrop>false</ScaleCrop>
  <Company/>
  <LinksUpToDate>false</LinksUpToDate>
  <CharactersWithSpaces>13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sm</dc:creator>
  <cp:lastModifiedBy>physics</cp:lastModifiedBy>
  <cp:revision>19</cp:revision>
  <cp:lastPrinted>2025-12-25T14:19:00Z</cp:lastPrinted>
  <dcterms:created xsi:type="dcterms:W3CDTF">2026-01-24T06:50:00Z</dcterms:created>
  <dcterms:modified xsi:type="dcterms:W3CDTF">2026-01-24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